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6C6C1137" w14:textId="77777777" w:rsidR="00697286" w:rsidRDefault="00697286"/>
    <w:p w14:paraId="08DD5156" w14:textId="77777777" w:rsidR="00697286" w:rsidRDefault="00697286"/>
    <w:p w14:paraId="2D860884" w14:textId="77777777" w:rsidR="00697286" w:rsidRDefault="00697286" w:rsidP="000C53DD">
      <w:pPr>
        <w:ind w:left="1440" w:right="1440"/>
      </w:pPr>
      <w:r>
        <w:tab/>
      </w:r>
    </w:p>
    <w:p w14:paraId="0A01733E" w14:textId="77777777" w:rsidR="00697286" w:rsidRDefault="00697286" w:rsidP="000C53DD">
      <w:pPr>
        <w:ind w:left="1440" w:right="1440"/>
      </w:pPr>
    </w:p>
    <w:p w14:paraId="74AEC958" w14:textId="77777777" w:rsidR="007C02E9" w:rsidRDefault="007C02E9" w:rsidP="00B14AAF">
      <w:pPr>
        <w:ind w:left="1440" w:right="1440"/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>English 5</w:t>
      </w:r>
      <w:r w:rsidRPr="007C02E9">
        <w:rPr>
          <w:b/>
          <w:sz w:val="48"/>
          <w:szCs w:val="48"/>
          <w:vertAlign w:val="superscript"/>
        </w:rPr>
        <w:t>th</w:t>
      </w:r>
      <w:r>
        <w:rPr>
          <w:b/>
          <w:sz w:val="48"/>
          <w:szCs w:val="48"/>
        </w:rPr>
        <w:t xml:space="preserve"> Grade M-Z</w:t>
      </w:r>
    </w:p>
    <w:p w14:paraId="706F1B2B" w14:textId="77777777" w:rsidR="00697286" w:rsidRPr="00B328C2" w:rsidRDefault="00697286" w:rsidP="00B14AAF">
      <w:pPr>
        <w:ind w:left="1440" w:right="1440"/>
        <w:jc w:val="center"/>
        <w:rPr>
          <w:b/>
          <w:sz w:val="48"/>
          <w:szCs w:val="48"/>
        </w:rPr>
      </w:pPr>
      <w:r w:rsidRPr="00B328C2">
        <w:rPr>
          <w:b/>
          <w:sz w:val="48"/>
          <w:szCs w:val="48"/>
        </w:rPr>
        <w:t>Vocabulary Cards and Word Walls</w:t>
      </w:r>
    </w:p>
    <w:p w14:paraId="71723788" w14:textId="77777777" w:rsidR="00697286" w:rsidRDefault="00697286" w:rsidP="00B14AAF">
      <w:pPr>
        <w:ind w:left="1440" w:right="1440"/>
        <w:jc w:val="center"/>
        <w:rPr>
          <w:sz w:val="36"/>
          <w:szCs w:val="36"/>
        </w:rPr>
      </w:pPr>
      <w:r>
        <w:rPr>
          <w:b/>
          <w:color w:val="FF0000"/>
          <w:sz w:val="28"/>
          <w:szCs w:val="28"/>
        </w:rPr>
        <w:t xml:space="preserve">Revised: </w:t>
      </w:r>
      <w:r w:rsidR="00D01C06">
        <w:rPr>
          <w:b/>
          <w:color w:val="FF0000"/>
          <w:sz w:val="28"/>
          <w:szCs w:val="28"/>
        </w:rPr>
        <w:t xml:space="preserve"> </w:t>
      </w:r>
      <w:r w:rsidR="00131174">
        <w:rPr>
          <w:b/>
          <w:color w:val="FF0000"/>
          <w:sz w:val="28"/>
          <w:szCs w:val="28"/>
        </w:rPr>
        <w:t>Aug 15 2016</w:t>
      </w:r>
    </w:p>
    <w:p w14:paraId="45C9406F" w14:textId="77777777" w:rsidR="00697286" w:rsidRDefault="00697286" w:rsidP="00B14AAF">
      <w:pPr>
        <w:ind w:left="1440" w:right="1440"/>
      </w:pPr>
    </w:p>
    <w:p w14:paraId="54B9CF0B" w14:textId="77777777" w:rsidR="00697286" w:rsidRPr="00FB3120" w:rsidRDefault="00697286" w:rsidP="00B14AAF">
      <w:pPr>
        <w:ind w:left="1440" w:right="1440"/>
        <w:rPr>
          <w:b/>
          <w:sz w:val="40"/>
          <w:szCs w:val="40"/>
        </w:rPr>
      </w:pPr>
      <w:r w:rsidRPr="00FB3120">
        <w:rPr>
          <w:b/>
          <w:sz w:val="40"/>
          <w:szCs w:val="40"/>
        </w:rPr>
        <w:t>Important Notes for Teachers:</w:t>
      </w:r>
    </w:p>
    <w:p w14:paraId="7748C856" w14:textId="77777777" w:rsidR="00697286" w:rsidRDefault="00697286" w:rsidP="00B14AAF">
      <w:pPr>
        <w:ind w:left="1440" w:right="1440"/>
      </w:pPr>
    </w:p>
    <w:p w14:paraId="3E3A884C" w14:textId="77777777" w:rsidR="00697286" w:rsidRPr="00D0557F" w:rsidRDefault="00697286" w:rsidP="00B14AAF">
      <w:pPr>
        <w:pStyle w:val="ListParagraph"/>
        <w:numPr>
          <w:ilvl w:val="0"/>
          <w:numId w:val="1"/>
        </w:numPr>
        <w:ind w:left="2160" w:right="1440"/>
        <w:rPr>
          <w:sz w:val="28"/>
          <w:szCs w:val="28"/>
        </w:rPr>
      </w:pPr>
      <w:r w:rsidRPr="00D0557F">
        <w:rPr>
          <w:sz w:val="28"/>
          <w:szCs w:val="28"/>
        </w:rPr>
        <w:t xml:space="preserve">The vocabulary cards in this file match the Common Core, the math curriculum adopted by the Utah State Board of Education, August 2010.  </w:t>
      </w:r>
    </w:p>
    <w:p w14:paraId="668BAB97" w14:textId="77777777" w:rsidR="00697286" w:rsidRPr="00D0557F" w:rsidRDefault="00697286" w:rsidP="00B14AAF">
      <w:pPr>
        <w:numPr>
          <w:ilvl w:val="0"/>
          <w:numId w:val="1"/>
        </w:numPr>
        <w:ind w:left="1440" w:right="1440" w:firstLine="360"/>
        <w:rPr>
          <w:sz w:val="28"/>
          <w:szCs w:val="28"/>
        </w:rPr>
      </w:pPr>
      <w:r w:rsidRPr="00D0557F">
        <w:rPr>
          <w:sz w:val="28"/>
          <w:szCs w:val="28"/>
        </w:rPr>
        <w:t>The cards are arranged alphabetically.</w:t>
      </w:r>
    </w:p>
    <w:p w14:paraId="1742B3D9" w14:textId="77777777" w:rsidR="00697286" w:rsidRPr="00D0557F" w:rsidRDefault="00697286" w:rsidP="00B14AAF">
      <w:pPr>
        <w:numPr>
          <w:ilvl w:val="0"/>
          <w:numId w:val="1"/>
        </w:numPr>
        <w:ind w:left="1440" w:right="1440" w:firstLine="360"/>
        <w:rPr>
          <w:sz w:val="28"/>
          <w:szCs w:val="28"/>
        </w:rPr>
      </w:pPr>
      <w:r w:rsidRPr="00D0557F">
        <w:rPr>
          <w:sz w:val="28"/>
          <w:szCs w:val="28"/>
        </w:rPr>
        <w:t>Each card has three sections.</w:t>
      </w:r>
    </w:p>
    <w:p w14:paraId="74FA4633" w14:textId="77777777" w:rsidR="00697286" w:rsidRPr="00D0557F" w:rsidRDefault="00697286" w:rsidP="00B14AAF">
      <w:pPr>
        <w:numPr>
          <w:ilvl w:val="0"/>
          <w:numId w:val="2"/>
        </w:numPr>
        <w:ind w:left="2880" w:right="1440"/>
        <w:rPr>
          <w:sz w:val="28"/>
          <w:szCs w:val="28"/>
        </w:rPr>
      </w:pPr>
      <w:r w:rsidRPr="00D0557F">
        <w:rPr>
          <w:sz w:val="28"/>
          <w:szCs w:val="28"/>
        </w:rPr>
        <w:t>Section 1 is only the word.  This is to be used as a visual aid in spelling and pronunciation.  It is also used when students are writing their own “kid-friendly” definition and drawing their own graphic.</w:t>
      </w:r>
    </w:p>
    <w:p w14:paraId="4063FF79" w14:textId="77777777" w:rsidR="00697286" w:rsidRDefault="00697286" w:rsidP="00712525">
      <w:pPr>
        <w:numPr>
          <w:ilvl w:val="0"/>
          <w:numId w:val="2"/>
        </w:numPr>
        <w:ind w:left="2880" w:right="1440"/>
        <w:rPr>
          <w:sz w:val="28"/>
          <w:szCs w:val="28"/>
        </w:rPr>
      </w:pPr>
      <w:r w:rsidRPr="00D0557F">
        <w:rPr>
          <w:sz w:val="28"/>
          <w:szCs w:val="28"/>
        </w:rPr>
        <w:t>Section 2 has the word and a graphic.  This graphic is available to be used as a model by the teacher.</w:t>
      </w:r>
    </w:p>
    <w:p w14:paraId="574CA2FE" w14:textId="77777777" w:rsidR="00697286" w:rsidRPr="00D0557F" w:rsidRDefault="00697286" w:rsidP="00712525">
      <w:pPr>
        <w:numPr>
          <w:ilvl w:val="0"/>
          <w:numId w:val="2"/>
        </w:numPr>
        <w:ind w:left="2880" w:right="1440"/>
        <w:rPr>
          <w:sz w:val="28"/>
          <w:szCs w:val="28"/>
        </w:rPr>
      </w:pPr>
      <w:r w:rsidRPr="00D0557F">
        <w:rPr>
          <w:sz w:val="28"/>
          <w:szCs w:val="28"/>
        </w:rPr>
        <w:t xml:space="preserve">Section 3 has the word, a graphic, and a definition.  This is to be used for the Word Wall in the classroom.  For more information on using a Word Wall for Daily Review – see “Vocabulary – Word Wall Ideas” on this website. </w:t>
      </w:r>
    </w:p>
    <w:p w14:paraId="3215C28A" w14:textId="77777777" w:rsidR="00697286" w:rsidRPr="00D0557F" w:rsidRDefault="00697286" w:rsidP="00B14AAF">
      <w:pPr>
        <w:numPr>
          <w:ilvl w:val="0"/>
          <w:numId w:val="4"/>
        </w:numPr>
        <w:ind w:left="2160" w:right="1440"/>
        <w:rPr>
          <w:sz w:val="28"/>
          <w:szCs w:val="28"/>
        </w:rPr>
      </w:pPr>
      <w:r w:rsidRPr="00D0557F">
        <w:rPr>
          <w:sz w:val="28"/>
          <w:szCs w:val="28"/>
        </w:rPr>
        <w:t>These cards are designed to help all students with math content vocabulary, including ELL, Gifted and Talented, Special Education, and Regular Education students.</w:t>
      </w:r>
    </w:p>
    <w:p w14:paraId="07D500ED" w14:textId="77777777" w:rsidR="00697286" w:rsidRDefault="00697286" w:rsidP="00B14AAF">
      <w:pPr>
        <w:ind w:left="1440" w:right="1440"/>
      </w:pPr>
    </w:p>
    <w:p w14:paraId="119140F1" w14:textId="77777777" w:rsidR="00697286" w:rsidRDefault="00697286" w:rsidP="00B14AAF">
      <w:pPr>
        <w:ind w:left="1440" w:right="1440"/>
      </w:pPr>
    </w:p>
    <w:p w14:paraId="0C7523E9" w14:textId="77777777" w:rsidR="00697286" w:rsidRPr="006927E0" w:rsidRDefault="00697286" w:rsidP="00B14AAF">
      <w:pPr>
        <w:ind w:left="1440" w:right="1440"/>
        <w:rPr>
          <w:sz w:val="28"/>
          <w:szCs w:val="28"/>
        </w:rPr>
      </w:pPr>
      <w:r w:rsidRPr="006927E0">
        <w:rPr>
          <w:sz w:val="28"/>
          <w:szCs w:val="28"/>
        </w:rPr>
        <w:t>For possible additions or corrections to the vocabulary cards, please contact the Granite School District Math Department at 385-646-4239.</w:t>
      </w:r>
    </w:p>
    <w:p w14:paraId="04EF6AA1" w14:textId="77777777" w:rsidR="00697286" w:rsidRPr="006927E0" w:rsidRDefault="00697286" w:rsidP="00B14AAF">
      <w:pPr>
        <w:ind w:left="1440" w:right="1440"/>
        <w:rPr>
          <w:sz w:val="28"/>
          <w:szCs w:val="28"/>
        </w:rPr>
      </w:pPr>
    </w:p>
    <w:p w14:paraId="6FDA52D0" w14:textId="77777777" w:rsidR="00697286" w:rsidRPr="006927E0" w:rsidRDefault="00697286" w:rsidP="00B14AAF">
      <w:pPr>
        <w:ind w:left="1440" w:right="1440"/>
        <w:rPr>
          <w:sz w:val="28"/>
          <w:szCs w:val="28"/>
        </w:rPr>
      </w:pPr>
    </w:p>
    <w:p w14:paraId="25A7FBD6" w14:textId="77777777" w:rsidR="00697286" w:rsidRPr="006927E0" w:rsidRDefault="00697286" w:rsidP="00B14AAF">
      <w:pPr>
        <w:ind w:left="1440" w:right="1440"/>
      </w:pPr>
      <w:r w:rsidRPr="006927E0">
        <w:t>Bibliography of Definition Sources:</w:t>
      </w:r>
    </w:p>
    <w:p w14:paraId="38750766" w14:textId="77777777" w:rsidR="00697286" w:rsidRPr="006927E0" w:rsidRDefault="00697286" w:rsidP="00B14AAF">
      <w:pPr>
        <w:ind w:left="1440" w:right="1440"/>
      </w:pPr>
    </w:p>
    <w:p w14:paraId="7CA9B8E8" w14:textId="77777777" w:rsidR="00697286" w:rsidRPr="006927E0" w:rsidRDefault="00697286" w:rsidP="00B14AAF">
      <w:pPr>
        <w:ind w:left="1440" w:right="1440"/>
      </w:pPr>
      <w:r w:rsidRPr="006927E0">
        <w:rPr>
          <w:u w:val="single"/>
        </w:rPr>
        <w:t>Algebra to Go</w:t>
      </w:r>
      <w:r w:rsidRPr="006927E0">
        <w:t>, Great Source, 2000.  ISBN</w:t>
      </w:r>
      <w:r w:rsidR="000922C3">
        <w:t xml:space="preserve">: </w:t>
      </w:r>
      <w:r w:rsidRPr="006927E0">
        <w:t xml:space="preserve"> 0-669-46151-8</w:t>
      </w:r>
    </w:p>
    <w:p w14:paraId="162788DB" w14:textId="77777777" w:rsidR="00697286" w:rsidRPr="006927E0" w:rsidRDefault="00697286" w:rsidP="00B14AAF">
      <w:pPr>
        <w:ind w:left="1440" w:right="1440"/>
      </w:pPr>
      <w:r w:rsidRPr="006927E0">
        <w:rPr>
          <w:u w:val="single"/>
        </w:rPr>
        <w:t>Math on Call</w:t>
      </w:r>
      <w:r w:rsidRPr="006927E0">
        <w:t xml:space="preserve">, Great Source, 2004.  ISBN-13: </w:t>
      </w:r>
      <w:r w:rsidR="000922C3">
        <w:t xml:space="preserve"> </w:t>
      </w:r>
      <w:r w:rsidRPr="006927E0">
        <w:t>978-0-669-50819-2</w:t>
      </w:r>
    </w:p>
    <w:p w14:paraId="05B9F4AE" w14:textId="77777777" w:rsidR="00697286" w:rsidRPr="006927E0" w:rsidRDefault="00697286" w:rsidP="00B14AAF">
      <w:pPr>
        <w:ind w:left="1440" w:right="1440"/>
      </w:pPr>
      <w:r w:rsidRPr="006927E0">
        <w:rPr>
          <w:u w:val="single"/>
        </w:rPr>
        <w:t>Math at Hand</w:t>
      </w:r>
      <w:r w:rsidRPr="006927E0">
        <w:t>, Great Source, 1999.  ISBN</w:t>
      </w:r>
      <w:r w:rsidR="000922C3">
        <w:t>:</w:t>
      </w:r>
      <w:r w:rsidRPr="006927E0">
        <w:t xml:space="preserve">  0-669-46922</w:t>
      </w:r>
    </w:p>
    <w:p w14:paraId="49EC76C0" w14:textId="77777777" w:rsidR="00697286" w:rsidRPr="006927E0" w:rsidRDefault="00697286" w:rsidP="00B14AAF">
      <w:pPr>
        <w:ind w:left="1440" w:right="1440"/>
      </w:pPr>
      <w:r w:rsidRPr="006927E0">
        <w:rPr>
          <w:u w:val="single"/>
        </w:rPr>
        <w:t>Math to Know</w:t>
      </w:r>
      <w:r w:rsidRPr="006927E0">
        <w:t>, Great Source, 2000.  ISBN</w:t>
      </w:r>
      <w:r w:rsidR="000922C3">
        <w:t xml:space="preserve">: </w:t>
      </w:r>
      <w:r w:rsidRPr="006927E0">
        <w:t xml:space="preserve"> 0-669-47153-4</w:t>
      </w:r>
    </w:p>
    <w:p w14:paraId="0F947ECB" w14:textId="77777777" w:rsidR="00697286" w:rsidRPr="006927E0" w:rsidRDefault="00697286" w:rsidP="00B14AAF">
      <w:pPr>
        <w:ind w:left="1440" w:right="1440"/>
      </w:pPr>
      <w:r w:rsidRPr="006927E0">
        <w:rPr>
          <w:u w:val="single"/>
        </w:rPr>
        <w:t>Illustrated Dictionary of Math</w:t>
      </w:r>
      <w:r w:rsidRPr="006927E0">
        <w:t>, Usborne Publishing Ltd., 2003.  ISBN</w:t>
      </w:r>
      <w:r w:rsidR="000922C3">
        <w:t xml:space="preserve">: </w:t>
      </w:r>
      <w:r w:rsidRPr="006927E0">
        <w:t xml:space="preserve"> 0-7945-0662-3</w:t>
      </w:r>
    </w:p>
    <w:p w14:paraId="4ED0D975" w14:textId="77777777" w:rsidR="00697286" w:rsidRDefault="00697286" w:rsidP="00B14AAF">
      <w:pPr>
        <w:ind w:left="1440" w:right="1440"/>
      </w:pPr>
      <w:r w:rsidRPr="006927E0">
        <w:rPr>
          <w:u w:val="single"/>
        </w:rPr>
        <w:t>Math Dictionary</w:t>
      </w:r>
      <w:r w:rsidRPr="006927E0">
        <w:t xml:space="preserve">, Eula Ewing Monroe, </w:t>
      </w:r>
      <w:proofErr w:type="spellStart"/>
      <w:r w:rsidRPr="006927E0">
        <w:t>Boyds</w:t>
      </w:r>
      <w:proofErr w:type="spellEnd"/>
      <w:r w:rsidRPr="006927E0">
        <w:t xml:space="preserve"> Mills Press, 2006.  ISBN-13: </w:t>
      </w:r>
      <w:r w:rsidR="000922C3">
        <w:t xml:space="preserve"> </w:t>
      </w:r>
      <w:r w:rsidRPr="006927E0">
        <w:t>978-1-59078-413-6</w:t>
      </w:r>
    </w:p>
    <w:p w14:paraId="3D3341AF" w14:textId="77777777" w:rsidR="000922C3" w:rsidRPr="000922C3" w:rsidRDefault="000922C3" w:rsidP="00B14AAF">
      <w:pPr>
        <w:ind w:left="1440" w:right="1440"/>
      </w:pPr>
      <w:r>
        <w:rPr>
          <w:u w:val="single"/>
        </w:rPr>
        <w:t>Oxford Illustrated Math Dictionary</w:t>
      </w:r>
      <w:r>
        <w:t>, 2012.  ISBN:  978-0-19-407128-4</w:t>
      </w:r>
    </w:p>
    <w:p w14:paraId="726BAACA" w14:textId="77777777" w:rsidR="00697286" w:rsidRDefault="00697286" w:rsidP="00B14AAF">
      <w:pPr>
        <w:ind w:left="1440" w:right="1440"/>
      </w:pPr>
      <w:r>
        <w:rPr>
          <w:u w:val="single"/>
        </w:rPr>
        <w:t>Student Reference Books</w:t>
      </w:r>
      <w:r>
        <w:t>, Everyday Mathematics, 2007.</w:t>
      </w:r>
    </w:p>
    <w:p w14:paraId="27840DE2" w14:textId="77777777" w:rsidR="00697286" w:rsidRPr="00645EEE" w:rsidRDefault="00697286" w:rsidP="00B14AAF">
      <w:pPr>
        <w:ind w:left="1440" w:right="1440"/>
      </w:pPr>
      <w:r>
        <w:t xml:space="preserve">Houghton-Mifflin </w:t>
      </w:r>
      <w:proofErr w:type="spellStart"/>
      <w:r>
        <w:t>eGlossary</w:t>
      </w:r>
      <w:proofErr w:type="spellEnd"/>
      <w:r>
        <w:t>, ht</w:t>
      </w:r>
      <w:r w:rsidRPr="00645EEE">
        <w:t>tp://</w:t>
      </w:r>
      <w:hyperlink r:id="rId7" w:history="1">
        <w:r w:rsidRPr="00645EEE">
          <w:rPr>
            <w:rStyle w:val="Hyperlink"/>
            <w:color w:val="auto"/>
            <w:u w:val="none"/>
          </w:rPr>
          <w:t>www.eduplace.com</w:t>
        </w:r>
      </w:hyperlink>
    </w:p>
    <w:p w14:paraId="10154C61" w14:textId="77777777" w:rsidR="00697286" w:rsidRDefault="00697286" w:rsidP="00B14AAF">
      <w:pPr>
        <w:ind w:left="1440" w:right="1440"/>
      </w:pPr>
      <w:r>
        <w:t xml:space="preserve">Interactive Math Dictionary, </w:t>
      </w:r>
      <w:r w:rsidRPr="00BD019F">
        <w:t>http://www.amathsdictionaryforkids.com/</w:t>
      </w:r>
    </w:p>
    <w:p w14:paraId="1C1FDE56" w14:textId="77777777" w:rsidR="00697286" w:rsidRDefault="00697286" w:rsidP="00776B18">
      <w:pPr>
        <w:sectPr w:rsidR="00697286" w:rsidSect="00A128D6">
          <w:pgSz w:w="12240" w:h="15840"/>
          <w:pgMar w:top="0" w:right="0" w:bottom="0" w:left="0" w:header="720" w:footer="720" w:gutter="0"/>
          <w:cols w:space="720"/>
          <w:docGrid w:linePitch="360"/>
        </w:sectPr>
      </w:pPr>
    </w:p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69"/>
        <w:gridCol w:w="3702"/>
        <w:gridCol w:w="798"/>
        <w:gridCol w:w="5679"/>
      </w:tblGrid>
      <w:tr w:rsidR="00F25002" w:rsidRPr="006007DF" w14:paraId="7FFED55B" w14:textId="77777777" w:rsidTr="00F25002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0DA14C75" w14:textId="77777777" w:rsidR="00F25002" w:rsidRPr="006007DF" w:rsidRDefault="00F25002" w:rsidP="00F25002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</w:r>
            <w:r>
              <w:br w:type="page"/>
            </w:r>
            <w:r>
              <w:br w:type="page"/>
            </w:r>
            <w:r w:rsidR="00602FC8" w:rsidRPr="00FF6C32">
              <w:rPr>
                <w:b/>
                <w:sz w:val="200"/>
                <w:szCs w:val="200"/>
              </w:rPr>
              <w:t xml:space="preserve"> a </w:t>
            </w:r>
            <w:proofErr w:type="spellStart"/>
            <w:r w:rsidR="00602FC8" w:rsidRPr="00FF6C32">
              <w:rPr>
                <w:b/>
                <w:sz w:val="200"/>
                <w:szCs w:val="200"/>
              </w:rPr>
              <w:t>massa</w:t>
            </w:r>
            <w:proofErr w:type="spellEnd"/>
          </w:p>
        </w:tc>
      </w:tr>
      <w:tr w:rsidR="00F25002" w14:paraId="4358745A" w14:textId="77777777" w:rsidTr="00F25002">
        <w:trPr>
          <w:trHeight w:val="4041"/>
        </w:trPr>
        <w:tc>
          <w:tcPr>
            <w:tcW w:w="9471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6E4BEE61" w14:textId="77777777" w:rsidR="00F25002" w:rsidRPr="006007DF" w:rsidRDefault="00602FC8" w:rsidP="00F25002">
            <w:pPr>
              <w:jc w:val="center"/>
              <w:rPr>
                <w:sz w:val="160"/>
                <w:szCs w:val="160"/>
              </w:rPr>
            </w:pPr>
            <w:r w:rsidRPr="00FF6C32">
              <w:rPr>
                <w:b/>
                <w:sz w:val="160"/>
                <w:szCs w:val="160"/>
              </w:rPr>
              <w:t xml:space="preserve">a </w:t>
            </w:r>
            <w:proofErr w:type="spellStart"/>
            <w:r w:rsidRPr="00FF6C32">
              <w:rPr>
                <w:b/>
                <w:sz w:val="160"/>
                <w:szCs w:val="160"/>
              </w:rPr>
              <w:t>massa</w:t>
            </w:r>
            <w:proofErr w:type="spellEnd"/>
          </w:p>
        </w:tc>
        <w:tc>
          <w:tcPr>
            <w:tcW w:w="6477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7204F5D9" w14:textId="77777777" w:rsidR="00F25002" w:rsidRDefault="00F25002" w:rsidP="00F25002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531264" behindDoc="1" locked="0" layoutInCell="1" allowOverlap="1" wp14:anchorId="4847E2A1" wp14:editId="08CE268A">
                  <wp:simplePos x="0" y="0"/>
                  <wp:positionH relativeFrom="column">
                    <wp:posOffset>746760</wp:posOffset>
                  </wp:positionH>
                  <wp:positionV relativeFrom="paragraph">
                    <wp:posOffset>210185</wp:posOffset>
                  </wp:positionV>
                  <wp:extent cx="2302510" cy="2138045"/>
                  <wp:effectExtent l="0" t="0" r="2540" b="0"/>
                  <wp:wrapTight wrapText="bothSides">
                    <wp:wrapPolygon edited="0">
                      <wp:start x="12331" y="385"/>
                      <wp:lineTo x="9472" y="385"/>
                      <wp:lineTo x="6255" y="2117"/>
                      <wp:lineTo x="5361" y="6544"/>
                      <wp:lineTo x="7506" y="9623"/>
                      <wp:lineTo x="2859" y="12702"/>
                      <wp:lineTo x="2145" y="12895"/>
                      <wp:lineTo x="1072" y="14819"/>
                      <wp:lineTo x="1072" y="15781"/>
                      <wp:lineTo x="0" y="17514"/>
                      <wp:lineTo x="179" y="20593"/>
                      <wp:lineTo x="21088" y="20593"/>
                      <wp:lineTo x="21445" y="19246"/>
                      <wp:lineTo x="15726" y="18861"/>
                      <wp:lineTo x="21445" y="15974"/>
                      <wp:lineTo x="21445" y="15781"/>
                      <wp:lineTo x="21624" y="15012"/>
                      <wp:lineTo x="21088" y="14242"/>
                      <wp:lineTo x="19301" y="12702"/>
                      <wp:lineTo x="20015" y="10970"/>
                      <wp:lineTo x="18764" y="9623"/>
                      <wp:lineTo x="14118" y="9623"/>
                      <wp:lineTo x="16084" y="6736"/>
                      <wp:lineTo x="16263" y="6544"/>
                      <wp:lineTo x="15548" y="4426"/>
                      <wp:lineTo x="15190" y="3272"/>
                      <wp:lineTo x="13761" y="577"/>
                      <wp:lineTo x="13403" y="385"/>
                      <wp:lineTo x="12331" y="385"/>
                    </wp:wrapPolygon>
                  </wp:wrapTight>
                  <wp:docPr id="74" name="Picture 2239" descr="http://www.teachingideas.co.uk/_siteimages/thistlepics/mathsc11measur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9" descr="http://www.teachingideas.co.uk/_siteimages/thistlepics/mathsc11measur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2510" cy="21380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25002" w:rsidRPr="00A17FF4" w14:paraId="3E2D202A" w14:textId="77777777" w:rsidTr="00F25002">
        <w:trPr>
          <w:trHeight w:val="4042"/>
        </w:trPr>
        <w:tc>
          <w:tcPr>
            <w:tcW w:w="576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3374778A" w14:textId="77777777" w:rsidR="00F25002" w:rsidRDefault="00602FC8" w:rsidP="00F25002">
            <w:pPr>
              <w:jc w:val="center"/>
            </w:pPr>
            <w:r w:rsidRPr="00FF6C32">
              <w:rPr>
                <w:b/>
                <w:sz w:val="120"/>
                <w:szCs w:val="120"/>
              </w:rPr>
              <w:t xml:space="preserve">a </w:t>
            </w:r>
            <w:proofErr w:type="spellStart"/>
            <w:r w:rsidRPr="00FF6C32">
              <w:rPr>
                <w:b/>
                <w:sz w:val="120"/>
                <w:szCs w:val="120"/>
              </w:rPr>
              <w:t>massa</w:t>
            </w:r>
            <w:proofErr w:type="spellEnd"/>
          </w:p>
        </w:tc>
        <w:tc>
          <w:tcPr>
            <w:tcW w:w="450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161AB09E" w14:textId="77777777" w:rsidR="00F25002" w:rsidRDefault="00F25002" w:rsidP="00F25002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532288" behindDoc="1" locked="0" layoutInCell="1" allowOverlap="1" wp14:anchorId="67A92CC2" wp14:editId="60270A42">
                  <wp:simplePos x="0" y="0"/>
                  <wp:positionH relativeFrom="column">
                    <wp:posOffset>340995</wp:posOffset>
                  </wp:positionH>
                  <wp:positionV relativeFrom="paragraph">
                    <wp:posOffset>173990</wp:posOffset>
                  </wp:positionV>
                  <wp:extent cx="2204720" cy="2047240"/>
                  <wp:effectExtent l="0" t="0" r="5080" b="0"/>
                  <wp:wrapTight wrapText="bothSides">
                    <wp:wrapPolygon edited="0">
                      <wp:start x="12318" y="0"/>
                      <wp:lineTo x="8959" y="603"/>
                      <wp:lineTo x="6346" y="2010"/>
                      <wp:lineTo x="5412" y="6432"/>
                      <wp:lineTo x="7652" y="10050"/>
                      <wp:lineTo x="1680" y="13065"/>
                      <wp:lineTo x="933" y="16481"/>
                      <wp:lineTo x="0" y="17084"/>
                      <wp:lineTo x="187" y="20903"/>
                      <wp:lineTo x="21090" y="20903"/>
                      <wp:lineTo x="21276" y="19697"/>
                      <wp:lineTo x="20530" y="18692"/>
                      <wp:lineTo x="18477" y="16481"/>
                      <wp:lineTo x="21463" y="16079"/>
                      <wp:lineTo x="21463" y="14471"/>
                      <wp:lineTo x="20157" y="12462"/>
                      <wp:lineTo x="19970" y="11055"/>
                      <wp:lineTo x="19224" y="10050"/>
                      <wp:lineTo x="16237" y="6834"/>
                      <wp:lineTo x="15304" y="3216"/>
                      <wp:lineTo x="13998" y="804"/>
                      <wp:lineTo x="13438" y="0"/>
                      <wp:lineTo x="12318" y="0"/>
                    </wp:wrapPolygon>
                  </wp:wrapTight>
                  <wp:docPr id="73" name="Picture 2240" descr="http://www.teachingideas.co.uk/_siteimages/thistlepics/mathsc11measur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0" descr="http://www.teachingideas.co.uk/_siteimages/thistlepics/mathsc11measur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4720" cy="2047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679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18F65BD1" w14:textId="77777777" w:rsidR="00F25002" w:rsidRPr="00602FC8" w:rsidRDefault="00602FC8" w:rsidP="00F25002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>A quantidade de matéria em um objeto. Normalmente medida através da comparação com um objeto de massa conhecida. Enquanto a gravidade influenci</w:t>
            </w:r>
            <w:r>
              <w:rPr>
                <w:sz w:val="36"/>
                <w:szCs w:val="36"/>
                <w:lang w:val="pt-BR"/>
              </w:rPr>
              <w:t>a o peso, ela não afeta a massa</w:t>
            </w:r>
            <w:r w:rsidRPr="00FF6C32">
              <w:rPr>
                <w:sz w:val="36"/>
                <w:szCs w:val="36"/>
                <w:lang w:val="pt-BR"/>
              </w:rPr>
              <w:t xml:space="preserve">.   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72"/>
        <w:gridCol w:w="2561"/>
        <w:gridCol w:w="2304"/>
        <w:gridCol w:w="4919"/>
      </w:tblGrid>
      <w:tr w:rsidR="00697286" w14:paraId="4C518D94" w14:textId="77777777" w:rsidTr="00C43805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14:paraId="6437D0C9" w14:textId="77777777" w:rsidR="00697286" w:rsidRPr="00C43805" w:rsidRDefault="00697286">
            <w:pPr>
              <w:jc w:val="center"/>
              <w:rPr>
                <w:b/>
                <w:sz w:val="200"/>
                <w:szCs w:val="200"/>
              </w:rPr>
            </w:pPr>
            <w:r w:rsidRPr="00602FC8">
              <w:rPr>
                <w:lang w:val="pt-BR"/>
              </w:rPr>
              <w:lastRenderedPageBreak/>
              <w:br w:type="page"/>
            </w:r>
            <w:r w:rsidRPr="00602FC8">
              <w:rPr>
                <w:b/>
                <w:lang w:val="pt-BR"/>
              </w:rPr>
              <w:br w:type="page"/>
            </w:r>
            <w:r w:rsidR="00146349" w:rsidRPr="00FF6C32">
              <w:rPr>
                <w:b/>
                <w:sz w:val="200"/>
                <w:szCs w:val="200"/>
                <w:lang w:val="pt-BR"/>
              </w:rPr>
              <w:t xml:space="preserve">o metro </w:t>
            </w:r>
            <w:r w:rsidR="00146349">
              <w:rPr>
                <w:b/>
                <w:sz w:val="200"/>
                <w:szCs w:val="200"/>
              </w:rPr>
              <w:t>(m)</w:t>
            </w:r>
          </w:p>
        </w:tc>
      </w:tr>
      <w:tr w:rsidR="00697286" w14:paraId="01A23A47" w14:textId="77777777" w:rsidTr="00C43805">
        <w:trPr>
          <w:trHeight w:val="4041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6FB14972" w14:textId="77777777" w:rsidR="00697286" w:rsidRPr="00C43805" w:rsidRDefault="00146349">
            <w:pPr>
              <w:jc w:val="center"/>
              <w:rPr>
                <w:b/>
                <w:sz w:val="150"/>
                <w:szCs w:val="150"/>
              </w:rPr>
            </w:pPr>
            <w:r w:rsidRPr="00FF6C32">
              <w:rPr>
                <w:b/>
                <w:sz w:val="160"/>
                <w:szCs w:val="160"/>
                <w:lang w:val="pt-BR"/>
              </w:rPr>
              <w:t xml:space="preserve">o metro </w:t>
            </w:r>
            <w:r w:rsidR="00697286" w:rsidRPr="00C43805">
              <w:rPr>
                <w:b/>
                <w:sz w:val="150"/>
                <w:szCs w:val="150"/>
              </w:rPr>
              <w:t>(m)</w:t>
            </w:r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7F5B7CB7" w14:textId="77777777" w:rsidR="00697286" w:rsidRPr="00146349" w:rsidRDefault="009A43E1">
            <w:pPr>
              <w:jc w:val="center"/>
              <w:rPr>
                <w:lang w:val="pt-BR"/>
              </w:rPr>
            </w:pPr>
            <w:r>
              <w:rPr>
                <w:noProof/>
              </w:rPr>
              <w:pict w14:anchorId="54C1628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left:0;text-align:left;margin-left:99pt;margin-top:5.65pt;width:149.1pt;height:141.25pt;z-index:251621376;mso-position-horizontal-relative:text;mso-position-vertical-relative:text">
                  <v:imagedata r:id="rId9" o:title=""/>
                </v:shape>
                <o:OLEObject Type="Embed" ProgID="PBrush" ShapeID="_x0000_s1026" DrawAspect="Content" ObjectID="_1407876170"/>
              </w:pict>
            </w:r>
          </w:p>
          <w:p w14:paraId="73CC84AB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080A8EA2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180E8FBB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01ACB93A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5A4A93B3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7A112B9E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7FC34B53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022DA3F8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2BF81B77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68426AD0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5708A273" w14:textId="77777777" w:rsidR="00146349" w:rsidRPr="00FF6C32" w:rsidRDefault="00146349" w:rsidP="00146349">
            <w:pPr>
              <w:rPr>
                <w:b/>
                <w:sz w:val="32"/>
                <w:szCs w:val="32"/>
                <w:lang w:val="pt-BR"/>
              </w:rPr>
            </w:pPr>
            <w:r w:rsidRPr="00FF6C32">
              <w:rPr>
                <w:b/>
                <w:sz w:val="32"/>
                <w:szCs w:val="32"/>
                <w:lang w:val="pt-BR"/>
              </w:rPr>
              <w:t xml:space="preserve">Um taco de beisebol tem </w:t>
            </w:r>
            <w:r w:rsidRPr="00FF6C32">
              <w:rPr>
                <w:b/>
                <w:i/>
                <w:sz w:val="32"/>
                <w:szCs w:val="32"/>
                <w:lang w:val="pt-BR"/>
              </w:rPr>
              <w:t>aproximadamente</w:t>
            </w:r>
          </w:p>
          <w:p w14:paraId="014CFD68" w14:textId="77777777" w:rsidR="00697286" w:rsidRDefault="00146349" w:rsidP="00146349">
            <w:pPr>
              <w:jc w:val="center"/>
            </w:pPr>
            <w:r w:rsidRPr="00FF6C32">
              <w:rPr>
                <w:b/>
                <w:sz w:val="32"/>
                <w:szCs w:val="32"/>
                <w:lang w:val="pt-BR"/>
              </w:rPr>
              <w:t>1 metro de comprimento</w:t>
            </w:r>
            <w:r w:rsidR="00697286" w:rsidRPr="00260E7F">
              <w:rPr>
                <w:b/>
              </w:rPr>
              <w:t>.</w:t>
            </w:r>
            <w:r w:rsidR="00697286">
              <w:t xml:space="preserve">  </w:t>
            </w:r>
          </w:p>
        </w:tc>
      </w:tr>
      <w:tr w:rsidR="00697286" w14:paraId="5786AF62" w14:textId="77777777" w:rsidTr="00C43805">
        <w:trPr>
          <w:trHeight w:val="4042"/>
        </w:trPr>
        <w:tc>
          <w:tcPr>
            <w:tcW w:w="627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47A271D0" w14:textId="77777777" w:rsidR="00697286" w:rsidRPr="00C43805" w:rsidRDefault="00146349">
            <w:pPr>
              <w:jc w:val="center"/>
              <w:rPr>
                <w:b/>
                <w:sz w:val="120"/>
                <w:szCs w:val="120"/>
              </w:rPr>
            </w:pPr>
            <w:r w:rsidRPr="00FF6C32">
              <w:rPr>
                <w:b/>
                <w:sz w:val="120"/>
                <w:szCs w:val="120"/>
                <w:lang w:val="pt-BR"/>
              </w:rPr>
              <w:t xml:space="preserve">o metro </w:t>
            </w:r>
            <w:r w:rsidR="00697286" w:rsidRPr="00C43805">
              <w:rPr>
                <w:b/>
                <w:sz w:val="120"/>
                <w:szCs w:val="120"/>
              </w:rPr>
              <w:t>(m)</w:t>
            </w:r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3DF50A7F" w14:textId="77777777" w:rsidR="00697286" w:rsidRPr="00146349" w:rsidRDefault="009A43E1">
            <w:pPr>
              <w:jc w:val="center"/>
              <w:rPr>
                <w:lang w:val="pt-BR"/>
              </w:rPr>
            </w:pPr>
            <w:r>
              <w:rPr>
                <w:noProof/>
              </w:rPr>
              <w:pict w14:anchorId="19ED21F2">
                <v:shape id="_x0000_s1027" type="#_x0000_t75" style="position:absolute;left:0;text-align:left;margin-left:48.2pt;margin-top:-12.5pt;width:131.85pt;height:124.9pt;z-index:251622400;mso-position-horizontal-relative:text;mso-position-vertical-relative:text">
                  <v:imagedata r:id="rId11" o:title=""/>
                </v:shape>
                <o:OLEObject Type="Embed" ProgID="PBrush" ShapeID="_x0000_s1027" DrawAspect="Content" ObjectID="_1407876171"/>
              </w:pict>
            </w:r>
          </w:p>
          <w:p w14:paraId="7CA071C4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32395EEB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5DFB3ACE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0A0BDE16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04539F07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17088964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3D8B7D7F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2B5A4582" w14:textId="77777777" w:rsidR="00697286" w:rsidRPr="00146349" w:rsidRDefault="00697286">
            <w:pPr>
              <w:jc w:val="center"/>
              <w:rPr>
                <w:lang w:val="pt-BR"/>
              </w:rPr>
            </w:pPr>
          </w:p>
          <w:p w14:paraId="412953EF" w14:textId="77777777" w:rsidR="00146349" w:rsidRPr="00FF6C32" w:rsidRDefault="00146349" w:rsidP="00146349">
            <w:pPr>
              <w:jc w:val="center"/>
              <w:rPr>
                <w:b/>
                <w:sz w:val="30"/>
                <w:szCs w:val="30"/>
                <w:lang w:val="pt-BR"/>
              </w:rPr>
            </w:pPr>
            <w:r w:rsidRPr="00FF6C32">
              <w:rPr>
                <w:b/>
                <w:sz w:val="30"/>
                <w:szCs w:val="30"/>
                <w:lang w:val="pt-BR"/>
              </w:rPr>
              <w:t xml:space="preserve">Um taco de beisebol tem </w:t>
            </w:r>
            <w:r w:rsidRPr="00FF6C32">
              <w:rPr>
                <w:b/>
                <w:i/>
                <w:sz w:val="30"/>
                <w:szCs w:val="30"/>
                <w:lang w:val="pt-BR"/>
              </w:rPr>
              <w:t>aproximadamente</w:t>
            </w:r>
          </w:p>
          <w:p w14:paraId="6985CB24" w14:textId="77777777" w:rsidR="00697286" w:rsidRPr="00146349" w:rsidRDefault="00146349" w:rsidP="00146349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FF6C32">
              <w:rPr>
                <w:b/>
                <w:sz w:val="30"/>
                <w:szCs w:val="30"/>
                <w:lang w:val="pt-BR"/>
              </w:rPr>
              <w:t>1 metro de comprimento</w:t>
            </w:r>
            <w:r w:rsidR="00697286" w:rsidRPr="00146349">
              <w:rPr>
                <w:b/>
                <w:sz w:val="28"/>
                <w:szCs w:val="28"/>
                <w:lang w:val="pt-BR"/>
              </w:rPr>
              <w:t>.</w: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4CCF23AE" w14:textId="77777777" w:rsidR="00146349" w:rsidRPr="00FF6C32" w:rsidRDefault="00146349" w:rsidP="00146349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>Uma unidade padrão</w:t>
            </w:r>
          </w:p>
          <w:p w14:paraId="4198B0DD" w14:textId="77777777" w:rsidR="00146349" w:rsidRPr="00FF6C32" w:rsidRDefault="00146349" w:rsidP="00146349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 xml:space="preserve">de comprimento </w:t>
            </w:r>
            <w:r w:rsidR="009A43E1">
              <w:rPr>
                <w:sz w:val="36"/>
                <w:szCs w:val="36"/>
                <w:lang w:val="pt-BR"/>
              </w:rPr>
              <w:t>d</w:t>
            </w:r>
            <w:r w:rsidRPr="00FF6C32">
              <w:rPr>
                <w:sz w:val="36"/>
                <w:szCs w:val="36"/>
                <w:lang w:val="pt-BR"/>
              </w:rPr>
              <w:t>o</w:t>
            </w:r>
          </w:p>
          <w:p w14:paraId="19C5E248" w14:textId="77777777" w:rsidR="00697286" w:rsidRDefault="00146349" w:rsidP="00146349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  <w:lang w:val="pt-BR"/>
              </w:rPr>
              <w:t>sistema métrico</w:t>
            </w:r>
            <w:r w:rsidR="00697286">
              <w:rPr>
                <w:sz w:val="36"/>
                <w:szCs w:val="36"/>
              </w:rPr>
              <w:t xml:space="preserve">.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50"/>
        <w:gridCol w:w="1387"/>
        <w:gridCol w:w="2801"/>
        <w:gridCol w:w="5310"/>
      </w:tblGrid>
      <w:tr w:rsidR="00AA2437" w:rsidRPr="006007DF" w14:paraId="45835469" w14:textId="77777777" w:rsidTr="00AA2437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65032A86" w14:textId="77777777" w:rsidR="00AA2437" w:rsidRPr="006007DF" w:rsidRDefault="00AA2437" w:rsidP="00AA2437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</w:r>
            <w:r w:rsidR="00146349">
              <w:rPr>
                <w:b/>
                <w:sz w:val="160"/>
                <w:szCs w:val="160"/>
              </w:rPr>
              <w:t xml:space="preserve"> o </w:t>
            </w:r>
            <w:proofErr w:type="spellStart"/>
            <w:r w:rsidR="00146349" w:rsidRPr="00FF6C32">
              <w:rPr>
                <w:b/>
                <w:sz w:val="160"/>
                <w:szCs w:val="160"/>
              </w:rPr>
              <w:t>sistema</w:t>
            </w:r>
            <w:proofErr w:type="spellEnd"/>
            <w:r w:rsidR="00146349" w:rsidRPr="00FF6C32">
              <w:rPr>
                <w:b/>
                <w:sz w:val="160"/>
                <w:szCs w:val="160"/>
              </w:rPr>
              <w:t xml:space="preserve"> </w:t>
            </w:r>
            <w:proofErr w:type="spellStart"/>
            <w:r w:rsidR="00146349" w:rsidRPr="00FF6C32">
              <w:rPr>
                <w:b/>
                <w:sz w:val="160"/>
                <w:szCs w:val="160"/>
              </w:rPr>
              <w:t>métrico</w:t>
            </w:r>
            <w:proofErr w:type="spellEnd"/>
            <w:r w:rsidR="00146349" w:rsidRPr="00FF6C32">
              <w:rPr>
                <w:b/>
                <w:sz w:val="160"/>
                <w:szCs w:val="160"/>
              </w:rPr>
              <w:t xml:space="preserve"> decimal</w:t>
            </w:r>
          </w:p>
        </w:tc>
      </w:tr>
      <w:tr w:rsidR="00AA2437" w14:paraId="150E2753" w14:textId="77777777" w:rsidTr="00AA2437">
        <w:trPr>
          <w:trHeight w:val="4041"/>
        </w:trPr>
        <w:tc>
          <w:tcPr>
            <w:tcW w:w="7837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5A4A120A" w14:textId="77777777" w:rsidR="00AA2437" w:rsidRPr="006007DF" w:rsidRDefault="00146349" w:rsidP="00AA2437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10"/>
                <w:szCs w:val="110"/>
              </w:rPr>
              <w:t xml:space="preserve">o </w:t>
            </w:r>
            <w:proofErr w:type="spellStart"/>
            <w:r w:rsidRPr="00FF6C32">
              <w:rPr>
                <w:b/>
                <w:sz w:val="110"/>
                <w:szCs w:val="110"/>
              </w:rPr>
              <w:t>sistema</w:t>
            </w:r>
            <w:proofErr w:type="spellEnd"/>
            <w:r w:rsidRPr="00FF6C32">
              <w:rPr>
                <w:b/>
                <w:sz w:val="110"/>
                <w:szCs w:val="110"/>
              </w:rPr>
              <w:t xml:space="preserve"> </w:t>
            </w:r>
            <w:proofErr w:type="spellStart"/>
            <w:r w:rsidRPr="00FF6C32">
              <w:rPr>
                <w:b/>
                <w:sz w:val="110"/>
                <w:szCs w:val="110"/>
              </w:rPr>
              <w:t>métrico</w:t>
            </w:r>
            <w:proofErr w:type="spellEnd"/>
            <w:r w:rsidRPr="00FF6C32">
              <w:rPr>
                <w:b/>
                <w:sz w:val="110"/>
                <w:szCs w:val="110"/>
              </w:rPr>
              <w:t xml:space="preserve"> decimal</w:t>
            </w:r>
          </w:p>
        </w:tc>
        <w:tc>
          <w:tcPr>
            <w:tcW w:w="8111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66A2F7ED" w14:textId="77777777" w:rsidR="00AA2437" w:rsidRDefault="00531877" w:rsidP="00AA2437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88640" behindDoc="0" locked="0" layoutInCell="1" allowOverlap="1" wp14:anchorId="393BF909" wp14:editId="4CCDA9FB">
                      <wp:simplePos x="0" y="0"/>
                      <wp:positionH relativeFrom="column">
                        <wp:posOffset>704215</wp:posOffset>
                      </wp:positionH>
                      <wp:positionV relativeFrom="paragraph">
                        <wp:posOffset>167640</wp:posOffset>
                      </wp:positionV>
                      <wp:extent cx="3950970" cy="1850390"/>
                      <wp:effectExtent l="0" t="0" r="0" b="0"/>
                      <wp:wrapNone/>
                      <wp:docPr id="34" name="Group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50970" cy="1850390"/>
                                <a:chOff x="0" y="0"/>
                                <a:chExt cx="3951514" cy="185057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6" name="Picture 2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"/>
                                <a:srcRect r="4834" b="13243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807029" y="0"/>
                                  <a:ext cx="1458685" cy="139337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0" name="Picture 4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4"/>
                                <a:srcRect l="1891" t="43221" b="16103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1393371"/>
                                  <a:ext cx="3951514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8" name="Picture 2385" descr="gram measuring scale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44286" y="130628"/>
                                  <a:ext cx="990600" cy="1197429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2C30A703" id="Group 34" o:spid="_x0000_s1026" style="position:absolute;margin-left:55.45pt;margin-top:13.2pt;width:311.1pt;height:145.7pt;z-index:251888640;mso-width-relative:margin;mso-height-relative:margin" coordsize="39515,18505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">
                      <v:shape id="Picture 23" o:spid="_x0000_s1027" type="#_x0000_t75" style="position:absolute;left:18070;width:14587;height:139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">
                        <v:imagedata r:id="rId16" o:title="" cropbottom="8679f" cropright="3168f"/>
                        <v:path arrowok="t"/>
                      </v:shape>
                      <v:shape id="Picture 47" o:spid="_x0000_s1028" type="#_x0000_t75" style="position:absolute;top:13933;width:39515;height:45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">
                        <v:imagedata r:id="rId17" o:title="" croptop="28325f" cropbottom="10553f" cropleft="1239f"/>
                        <v:path arrowok="t"/>
                      </v:shape>
                      <v:shape id="Picture 2385" o:spid="_x0000_s1029" type="#_x0000_t75" alt="gram measuring scale" style="position:absolute;left:5442;top:1306;width:9906;height:119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">
                        <v:imagedata r:id="rId18" o:title="gram measuring scale"/>
                        <v:path arrowok="t"/>
                      </v:shape>
                    </v:group>
                  </w:pict>
                </mc:Fallback>
              </mc:AlternateContent>
            </w:r>
            <w:r w:rsidR="00AA2437">
              <w:t xml:space="preserve"> </w:t>
            </w:r>
          </w:p>
        </w:tc>
      </w:tr>
      <w:tr w:rsidR="009A43E1" w:rsidRPr="008F3993" w14:paraId="218BFA55" w14:textId="77777777" w:rsidTr="009A43E1">
        <w:trPr>
          <w:trHeight w:val="4042"/>
        </w:trPr>
        <w:tc>
          <w:tcPr>
            <w:tcW w:w="6450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5B076807" w14:textId="77777777" w:rsidR="00AA2437" w:rsidRDefault="00146349" w:rsidP="00AA2437">
            <w:pPr>
              <w:jc w:val="center"/>
            </w:pPr>
            <w:r>
              <w:rPr>
                <w:b/>
                <w:sz w:val="80"/>
                <w:szCs w:val="80"/>
              </w:rPr>
              <w:t xml:space="preserve">o </w:t>
            </w:r>
            <w:proofErr w:type="spellStart"/>
            <w:r w:rsidRPr="00FF6C32">
              <w:rPr>
                <w:b/>
                <w:sz w:val="80"/>
                <w:szCs w:val="80"/>
              </w:rPr>
              <w:t>sistema</w:t>
            </w:r>
            <w:proofErr w:type="spellEnd"/>
            <w:r w:rsidRPr="00FF6C32">
              <w:rPr>
                <w:b/>
                <w:sz w:val="80"/>
                <w:szCs w:val="80"/>
              </w:rPr>
              <w:t xml:space="preserve"> </w:t>
            </w:r>
            <w:proofErr w:type="spellStart"/>
            <w:r w:rsidRPr="00FF6C32">
              <w:rPr>
                <w:b/>
                <w:sz w:val="80"/>
                <w:szCs w:val="80"/>
              </w:rPr>
              <w:t>métrico</w:t>
            </w:r>
            <w:proofErr w:type="spellEnd"/>
            <w:r w:rsidRPr="00FF6C32">
              <w:rPr>
                <w:b/>
                <w:sz w:val="80"/>
                <w:szCs w:val="80"/>
              </w:rPr>
              <w:t xml:space="preserve"> decimal</w:t>
            </w:r>
          </w:p>
        </w:tc>
        <w:tc>
          <w:tcPr>
            <w:tcW w:w="4188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62EBC52" w14:textId="77777777" w:rsidR="00AA2437" w:rsidRDefault="00AA2437" w:rsidP="00AA2437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89664" behindDoc="0" locked="0" layoutInCell="1" allowOverlap="1" wp14:anchorId="08FEE89D" wp14:editId="362E8E20">
                  <wp:simplePos x="0" y="0"/>
                  <wp:positionH relativeFrom="column">
                    <wp:posOffset>226695</wp:posOffset>
                  </wp:positionH>
                  <wp:positionV relativeFrom="paragraph">
                    <wp:posOffset>24765</wp:posOffset>
                  </wp:positionV>
                  <wp:extent cx="793750" cy="962025"/>
                  <wp:effectExtent l="19050" t="0" r="6350" b="0"/>
                  <wp:wrapNone/>
                  <wp:docPr id="57" name="Picture 2385" descr="gram measuring sca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5" descr="gram measuring sca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3750" cy="962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96832" behindDoc="0" locked="0" layoutInCell="1" allowOverlap="1" wp14:anchorId="330F3938" wp14:editId="6A12D9C8">
                  <wp:simplePos x="0" y="0"/>
                  <wp:positionH relativeFrom="column">
                    <wp:posOffset>1179195</wp:posOffset>
                  </wp:positionH>
                  <wp:positionV relativeFrom="paragraph">
                    <wp:posOffset>-146685</wp:posOffset>
                  </wp:positionV>
                  <wp:extent cx="1190625" cy="1123950"/>
                  <wp:effectExtent l="19050" t="0" r="9525" b="0"/>
                  <wp:wrapNone/>
                  <wp:docPr id="58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r="4970" b="13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97856" behindDoc="0" locked="0" layoutInCell="1" allowOverlap="1" wp14:anchorId="7039AF96" wp14:editId="7011F6D7">
                  <wp:simplePos x="0" y="0"/>
                  <wp:positionH relativeFrom="column">
                    <wp:posOffset>-59055</wp:posOffset>
                  </wp:positionH>
                  <wp:positionV relativeFrom="paragraph">
                    <wp:posOffset>1024890</wp:posOffset>
                  </wp:positionV>
                  <wp:extent cx="2640965" cy="304800"/>
                  <wp:effectExtent l="19050" t="0" r="6985" b="0"/>
                  <wp:wrapNone/>
                  <wp:docPr id="63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l="1891" t="43221" b="16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0965" cy="304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95808" behindDoc="0" locked="0" layoutInCell="1" allowOverlap="1" wp14:anchorId="7C377EED" wp14:editId="780D4ECB">
                  <wp:simplePos x="0" y="0"/>
                  <wp:positionH relativeFrom="column">
                    <wp:posOffset>4363085</wp:posOffset>
                  </wp:positionH>
                  <wp:positionV relativeFrom="paragraph">
                    <wp:posOffset>7075805</wp:posOffset>
                  </wp:positionV>
                  <wp:extent cx="2640965" cy="304800"/>
                  <wp:effectExtent l="19050" t="0" r="6985" b="0"/>
                  <wp:wrapNone/>
                  <wp:docPr id="64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l="1891" t="43221" b="16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0965" cy="304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94784" behindDoc="0" locked="0" layoutInCell="1" allowOverlap="1" wp14:anchorId="3194B5F6" wp14:editId="31156DB8">
                  <wp:simplePos x="0" y="0"/>
                  <wp:positionH relativeFrom="column">
                    <wp:posOffset>5671185</wp:posOffset>
                  </wp:positionH>
                  <wp:positionV relativeFrom="paragraph">
                    <wp:posOffset>5807075</wp:posOffset>
                  </wp:positionV>
                  <wp:extent cx="1190625" cy="1123950"/>
                  <wp:effectExtent l="19050" t="0" r="9525" b="0"/>
                  <wp:wrapNone/>
                  <wp:docPr id="65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r="4970" b="13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93760" behindDoc="0" locked="0" layoutInCell="1" allowOverlap="1" wp14:anchorId="1E1EED09" wp14:editId="237826CC">
                  <wp:simplePos x="0" y="0"/>
                  <wp:positionH relativeFrom="column">
                    <wp:posOffset>4363085</wp:posOffset>
                  </wp:positionH>
                  <wp:positionV relativeFrom="paragraph">
                    <wp:posOffset>7075805</wp:posOffset>
                  </wp:positionV>
                  <wp:extent cx="2640965" cy="304800"/>
                  <wp:effectExtent l="19050" t="0" r="6985" b="0"/>
                  <wp:wrapNone/>
                  <wp:docPr id="68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l="1891" t="43221" b="16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0965" cy="304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92736" behindDoc="0" locked="0" layoutInCell="1" allowOverlap="1" wp14:anchorId="5375203F" wp14:editId="4F62FD4F">
                  <wp:simplePos x="0" y="0"/>
                  <wp:positionH relativeFrom="column">
                    <wp:posOffset>5671185</wp:posOffset>
                  </wp:positionH>
                  <wp:positionV relativeFrom="paragraph">
                    <wp:posOffset>5807075</wp:posOffset>
                  </wp:positionV>
                  <wp:extent cx="1190625" cy="1123950"/>
                  <wp:effectExtent l="19050" t="0" r="9525" b="0"/>
                  <wp:wrapNone/>
                  <wp:docPr id="69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r="4970" b="13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91712" behindDoc="0" locked="0" layoutInCell="1" allowOverlap="1" wp14:anchorId="239C932C" wp14:editId="48C6BFCC">
                  <wp:simplePos x="0" y="0"/>
                  <wp:positionH relativeFrom="column">
                    <wp:posOffset>4363085</wp:posOffset>
                  </wp:positionH>
                  <wp:positionV relativeFrom="paragraph">
                    <wp:posOffset>7075805</wp:posOffset>
                  </wp:positionV>
                  <wp:extent cx="2640965" cy="304800"/>
                  <wp:effectExtent l="19050" t="0" r="6985" b="0"/>
                  <wp:wrapNone/>
                  <wp:docPr id="70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l="1891" t="43221" b="16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0965" cy="304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90688" behindDoc="0" locked="0" layoutInCell="1" allowOverlap="1" wp14:anchorId="0BB8D386" wp14:editId="4C976A0F">
                  <wp:simplePos x="0" y="0"/>
                  <wp:positionH relativeFrom="column">
                    <wp:posOffset>5671185</wp:posOffset>
                  </wp:positionH>
                  <wp:positionV relativeFrom="paragraph">
                    <wp:posOffset>5807075</wp:posOffset>
                  </wp:positionV>
                  <wp:extent cx="1190625" cy="1123950"/>
                  <wp:effectExtent l="19050" t="0" r="9525" b="0"/>
                  <wp:wrapNone/>
                  <wp:docPr id="71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r="4970" b="13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31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09FB5F39" w14:textId="77777777" w:rsidR="00146349" w:rsidRPr="00FF6C32" w:rsidRDefault="00146349" w:rsidP="00146349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 xml:space="preserve">Um sistema de </w:t>
            </w:r>
          </w:p>
          <w:p w14:paraId="0B80C17C" w14:textId="77777777" w:rsidR="00146349" w:rsidRPr="00FF6C32" w:rsidRDefault="00146349" w:rsidP="00146349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medição</w:t>
            </w:r>
            <w:r w:rsidRPr="00FF6C32">
              <w:rPr>
                <w:sz w:val="36"/>
                <w:szCs w:val="36"/>
                <w:lang w:val="pt-BR"/>
              </w:rPr>
              <w:t xml:space="preserve"> baseado </w:t>
            </w:r>
          </w:p>
          <w:p w14:paraId="658B793A" w14:textId="77777777" w:rsidR="00146349" w:rsidRPr="00FF6C32" w:rsidRDefault="00146349" w:rsidP="00146349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 xml:space="preserve">em dezenas. A unidade básica de capacidade é o litro. A unidade básica de comprimento é o metro. A unidade básica de massa é </w:t>
            </w:r>
          </w:p>
          <w:p w14:paraId="32B69557" w14:textId="77777777" w:rsidR="00AA2437" w:rsidRPr="008F3993" w:rsidRDefault="00146349" w:rsidP="00146349">
            <w:pPr>
              <w:ind w:left="329" w:right="612"/>
              <w:jc w:val="center"/>
              <w:rPr>
                <w:sz w:val="36"/>
                <w:szCs w:val="36"/>
              </w:rPr>
            </w:pPr>
            <w:r w:rsidRPr="00FF6C32">
              <w:rPr>
                <w:sz w:val="36"/>
                <w:szCs w:val="36"/>
                <w:lang w:val="pt-BR"/>
              </w:rPr>
              <w:t>a grama</w:t>
            </w:r>
            <w:r w:rsidR="00AA2437" w:rsidRPr="008F3993">
              <w:rPr>
                <w:sz w:val="36"/>
                <w:szCs w:val="36"/>
              </w:rPr>
              <w:t>.</w:t>
            </w:r>
          </w:p>
        </w:tc>
      </w:tr>
    </w:tbl>
    <w:p w14:paraId="120F4C8C" w14:textId="77777777" w:rsidR="00697286" w:rsidRDefault="00697286" w:rsidP="00F308BF">
      <w:pPr>
        <w:jc w:val="center"/>
        <w:rPr>
          <w:b/>
        </w:rPr>
        <w:sectPr w:rsidR="00697286" w:rsidSect="00A128D6">
          <w:pgSz w:w="15840" w:h="12240" w:orient="landscape"/>
          <w:pgMar w:top="0" w:right="0" w:bottom="0" w:left="0" w:header="720" w:footer="720" w:gutter="0"/>
          <w:cols w:space="720"/>
          <w:docGrid w:linePitch="360"/>
        </w:sectPr>
      </w:pPr>
    </w:p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08"/>
        <w:gridCol w:w="3321"/>
        <w:gridCol w:w="2619"/>
        <w:gridCol w:w="5400"/>
      </w:tblGrid>
      <w:tr w:rsidR="00F25002" w:rsidRPr="006007DF" w14:paraId="261A1675" w14:textId="77777777" w:rsidTr="00F25002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6FF85D24" w14:textId="77777777" w:rsidR="00F25002" w:rsidRPr="006007DF" w:rsidRDefault="00F25002" w:rsidP="00F25002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</w:r>
            <w:r w:rsidR="00146349">
              <w:rPr>
                <w:b/>
                <w:sz w:val="200"/>
                <w:szCs w:val="200"/>
              </w:rPr>
              <w:t xml:space="preserve"> a </w:t>
            </w:r>
            <w:proofErr w:type="spellStart"/>
            <w:r w:rsidR="00146349">
              <w:rPr>
                <w:b/>
                <w:sz w:val="200"/>
                <w:szCs w:val="200"/>
              </w:rPr>
              <w:t>milha</w:t>
            </w:r>
            <w:proofErr w:type="spellEnd"/>
            <w:r w:rsidR="00146349">
              <w:rPr>
                <w:b/>
                <w:sz w:val="200"/>
                <w:szCs w:val="200"/>
              </w:rPr>
              <w:t xml:space="preserve"> (mile)</w:t>
            </w:r>
          </w:p>
        </w:tc>
      </w:tr>
      <w:tr w:rsidR="00F25002" w:rsidRPr="00A17FF4" w14:paraId="00D552C5" w14:textId="77777777" w:rsidTr="00F25002">
        <w:trPr>
          <w:trHeight w:val="4041"/>
        </w:trPr>
        <w:tc>
          <w:tcPr>
            <w:tcW w:w="7929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51DC3B07" w14:textId="77777777" w:rsidR="00F25002" w:rsidRPr="006007DF" w:rsidRDefault="00146349" w:rsidP="00F25002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a </w:t>
            </w:r>
            <w:proofErr w:type="spellStart"/>
            <w:r w:rsidRPr="00FF6C32">
              <w:rPr>
                <w:b/>
                <w:sz w:val="160"/>
                <w:szCs w:val="160"/>
              </w:rPr>
              <w:t>milha</w:t>
            </w:r>
            <w:proofErr w:type="spellEnd"/>
            <w:r w:rsidRPr="00FF6C32">
              <w:rPr>
                <w:b/>
                <w:sz w:val="160"/>
                <w:szCs w:val="160"/>
              </w:rPr>
              <w:t xml:space="preserve"> (mile)</w:t>
            </w:r>
          </w:p>
        </w:tc>
        <w:tc>
          <w:tcPr>
            <w:tcW w:w="8019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08D1620C" w14:textId="77777777" w:rsidR="00F25002" w:rsidRPr="00146349" w:rsidRDefault="00F25002" w:rsidP="00F25002">
            <w:pPr>
              <w:jc w:val="center"/>
              <w:rPr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533312" behindDoc="0" locked="0" layoutInCell="1" allowOverlap="1" wp14:anchorId="67CCABFF" wp14:editId="31EF3AB7">
                  <wp:simplePos x="0" y="0"/>
                  <wp:positionH relativeFrom="column">
                    <wp:posOffset>1076960</wp:posOffset>
                  </wp:positionH>
                  <wp:positionV relativeFrom="paragraph">
                    <wp:posOffset>80645</wp:posOffset>
                  </wp:positionV>
                  <wp:extent cx="2590800" cy="1936115"/>
                  <wp:effectExtent l="0" t="0" r="0" b="6985"/>
                  <wp:wrapNone/>
                  <wp:docPr id="14" name="Picture 1" descr="C:\Documents and Settings\dprigdon\Desktop\clip art\amusement park(2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Documents and Settings\dprigdon\Desktop\clip art\amusement park(2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1936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3AB2C6A" w14:textId="77777777" w:rsidR="00F25002" w:rsidRPr="00146349" w:rsidRDefault="00F25002" w:rsidP="00F25002">
            <w:pPr>
              <w:jc w:val="center"/>
              <w:rPr>
                <w:lang w:val="pt-BR"/>
              </w:rPr>
            </w:pPr>
          </w:p>
          <w:p w14:paraId="38D3D858" w14:textId="77777777" w:rsidR="00F25002" w:rsidRPr="00146349" w:rsidRDefault="00F25002" w:rsidP="00F25002">
            <w:pPr>
              <w:jc w:val="center"/>
              <w:rPr>
                <w:lang w:val="pt-BR"/>
              </w:rPr>
            </w:pPr>
          </w:p>
          <w:p w14:paraId="321F68C8" w14:textId="77777777" w:rsidR="00F25002" w:rsidRPr="00146349" w:rsidRDefault="00F25002" w:rsidP="00F25002">
            <w:pPr>
              <w:jc w:val="center"/>
              <w:rPr>
                <w:lang w:val="pt-BR"/>
              </w:rPr>
            </w:pPr>
          </w:p>
          <w:p w14:paraId="7A039F10" w14:textId="77777777" w:rsidR="00F25002" w:rsidRPr="00146349" w:rsidRDefault="00F25002" w:rsidP="00F25002">
            <w:pPr>
              <w:jc w:val="center"/>
              <w:rPr>
                <w:lang w:val="pt-BR"/>
              </w:rPr>
            </w:pPr>
          </w:p>
          <w:p w14:paraId="77FA23EB" w14:textId="77777777" w:rsidR="00F25002" w:rsidRPr="00146349" w:rsidRDefault="00F25002" w:rsidP="00F25002">
            <w:pPr>
              <w:jc w:val="center"/>
              <w:rPr>
                <w:lang w:val="pt-BR"/>
              </w:rPr>
            </w:pPr>
          </w:p>
          <w:p w14:paraId="5240D8FE" w14:textId="77777777" w:rsidR="00F25002" w:rsidRPr="00146349" w:rsidRDefault="00F25002" w:rsidP="00F25002">
            <w:pPr>
              <w:jc w:val="center"/>
              <w:rPr>
                <w:lang w:val="pt-BR"/>
              </w:rPr>
            </w:pPr>
          </w:p>
          <w:p w14:paraId="1CD17466" w14:textId="77777777" w:rsidR="00F25002" w:rsidRPr="00146349" w:rsidRDefault="00F25002" w:rsidP="00F25002">
            <w:pPr>
              <w:jc w:val="center"/>
              <w:rPr>
                <w:lang w:val="pt-BR"/>
              </w:rPr>
            </w:pPr>
          </w:p>
          <w:p w14:paraId="2A6B24A7" w14:textId="77777777" w:rsidR="00F25002" w:rsidRPr="00146349" w:rsidRDefault="00F25002" w:rsidP="00F25002">
            <w:pPr>
              <w:jc w:val="center"/>
              <w:rPr>
                <w:lang w:val="pt-BR"/>
              </w:rPr>
            </w:pPr>
          </w:p>
          <w:p w14:paraId="6B69EBF6" w14:textId="77777777" w:rsidR="00F25002" w:rsidRPr="00146349" w:rsidRDefault="00F25002" w:rsidP="00F25002">
            <w:pPr>
              <w:jc w:val="center"/>
              <w:rPr>
                <w:lang w:val="pt-BR"/>
              </w:rPr>
            </w:pPr>
          </w:p>
          <w:p w14:paraId="598E3FA4" w14:textId="77777777" w:rsidR="00F25002" w:rsidRPr="00146349" w:rsidRDefault="00F25002" w:rsidP="00F25002">
            <w:pPr>
              <w:jc w:val="center"/>
              <w:rPr>
                <w:lang w:val="pt-BR"/>
              </w:rPr>
            </w:pPr>
          </w:p>
          <w:p w14:paraId="412C5969" w14:textId="77777777" w:rsidR="00F25002" w:rsidRPr="00146349" w:rsidRDefault="00F25002" w:rsidP="00F25002">
            <w:pPr>
              <w:jc w:val="center"/>
              <w:rPr>
                <w:lang w:val="pt-BR"/>
              </w:rPr>
            </w:pPr>
          </w:p>
          <w:p w14:paraId="5D6EDB06" w14:textId="77777777" w:rsidR="00F25002" w:rsidRPr="00146349" w:rsidRDefault="00146349" w:rsidP="00F25002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FF6C32">
              <w:rPr>
                <w:b/>
                <w:sz w:val="28"/>
                <w:szCs w:val="28"/>
                <w:lang w:val="pt-BR"/>
              </w:rPr>
              <w:t xml:space="preserve">Duas </w:t>
            </w:r>
            <w:r>
              <w:rPr>
                <w:b/>
                <w:sz w:val="28"/>
                <w:szCs w:val="28"/>
                <w:lang w:val="pt-BR"/>
              </w:rPr>
              <w:t>voltas ao redor de uma montanha russa normal</w:t>
            </w:r>
            <w:r w:rsidRPr="00FF6C32">
              <w:rPr>
                <w:b/>
                <w:sz w:val="28"/>
                <w:szCs w:val="28"/>
                <w:lang w:val="pt-BR"/>
              </w:rPr>
              <w:t xml:space="preserve"> </w:t>
            </w:r>
            <w:r>
              <w:rPr>
                <w:b/>
                <w:sz w:val="28"/>
                <w:szCs w:val="28"/>
                <w:lang w:val="pt-BR"/>
              </w:rPr>
              <w:t xml:space="preserve">tem </w:t>
            </w:r>
            <w:r w:rsidRPr="00FF6C32">
              <w:rPr>
                <w:b/>
                <w:i/>
                <w:sz w:val="28"/>
                <w:szCs w:val="28"/>
                <w:lang w:val="pt-BR"/>
              </w:rPr>
              <w:t>aproximadamente</w:t>
            </w:r>
            <w:r w:rsidRPr="00FF6C32">
              <w:rPr>
                <w:b/>
                <w:sz w:val="28"/>
                <w:szCs w:val="28"/>
                <w:lang w:val="pt-BR"/>
              </w:rPr>
              <w:t xml:space="preserve"> 1 milha</w:t>
            </w:r>
            <w:r>
              <w:rPr>
                <w:b/>
                <w:sz w:val="28"/>
                <w:szCs w:val="28"/>
                <w:lang w:val="pt-BR"/>
              </w:rPr>
              <w:t>.</w:t>
            </w:r>
          </w:p>
        </w:tc>
      </w:tr>
      <w:tr w:rsidR="00F25002" w:rsidRPr="00A17FF4" w14:paraId="4E7D5B31" w14:textId="77777777" w:rsidTr="000F1850">
        <w:trPr>
          <w:trHeight w:val="4042"/>
        </w:trPr>
        <w:tc>
          <w:tcPr>
            <w:tcW w:w="460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12D4FE06" w14:textId="77777777" w:rsidR="00F25002" w:rsidRDefault="00F25002" w:rsidP="00F25002">
            <w:pPr>
              <w:jc w:val="center"/>
            </w:pPr>
            <w:r w:rsidRPr="00146349">
              <w:rPr>
                <w:b/>
                <w:sz w:val="120"/>
                <w:szCs w:val="120"/>
                <w:lang w:val="pt-BR"/>
              </w:rPr>
              <w:t xml:space="preserve"> </w:t>
            </w:r>
            <w:r w:rsidR="00146349" w:rsidRPr="004D4FC5">
              <w:rPr>
                <w:b/>
                <w:sz w:val="100"/>
                <w:szCs w:val="100"/>
                <w:lang w:val="pt-BR"/>
              </w:rPr>
              <w:t xml:space="preserve"> a </w:t>
            </w:r>
            <w:proofErr w:type="spellStart"/>
            <w:r w:rsidR="00146349" w:rsidRPr="004D4FC5">
              <w:rPr>
                <w:b/>
                <w:sz w:val="100"/>
                <w:szCs w:val="100"/>
              </w:rPr>
              <w:t>milha</w:t>
            </w:r>
            <w:proofErr w:type="spellEnd"/>
            <w:r w:rsidR="00146349" w:rsidRPr="004D4FC5">
              <w:rPr>
                <w:b/>
                <w:sz w:val="100"/>
                <w:szCs w:val="100"/>
              </w:rPr>
              <w:t xml:space="preserve"> (mile)</w:t>
            </w:r>
          </w:p>
        </w:tc>
        <w:tc>
          <w:tcPr>
            <w:tcW w:w="594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1021F756" w14:textId="77777777" w:rsidR="00F25002" w:rsidRPr="00146349" w:rsidRDefault="00F25002" w:rsidP="00F25002">
            <w:pPr>
              <w:jc w:val="center"/>
              <w:rPr>
                <w:b/>
                <w:sz w:val="30"/>
                <w:szCs w:val="30"/>
                <w:lang w:val="pt-BR"/>
              </w:rPr>
            </w:pPr>
            <w:r>
              <w:rPr>
                <w:b/>
                <w:noProof/>
                <w:sz w:val="30"/>
                <w:szCs w:val="30"/>
              </w:rPr>
              <w:drawing>
                <wp:anchor distT="0" distB="0" distL="114300" distR="114300" simplePos="0" relativeHeight="251534336" behindDoc="0" locked="0" layoutInCell="1" allowOverlap="1" wp14:anchorId="41AC5998" wp14:editId="0BF5F144">
                  <wp:simplePos x="0" y="0"/>
                  <wp:positionH relativeFrom="column">
                    <wp:posOffset>607695</wp:posOffset>
                  </wp:positionH>
                  <wp:positionV relativeFrom="paragraph">
                    <wp:posOffset>-205105</wp:posOffset>
                  </wp:positionV>
                  <wp:extent cx="2352675" cy="1762125"/>
                  <wp:effectExtent l="0" t="0" r="9525" b="9525"/>
                  <wp:wrapNone/>
                  <wp:docPr id="243" name="Picture 1" descr="C:\Documents and Settings\dprigdon\Desktop\clip art\amusement park(2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Documents and Settings\dprigdon\Desktop\clip art\amusement park(2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1762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021A6457" w14:textId="77777777" w:rsidR="00F25002" w:rsidRPr="00146349" w:rsidRDefault="00F25002" w:rsidP="00F25002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14:paraId="49882161" w14:textId="77777777" w:rsidR="00F25002" w:rsidRPr="00146349" w:rsidRDefault="00F25002" w:rsidP="00F25002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14:paraId="0675582E" w14:textId="77777777" w:rsidR="00F25002" w:rsidRPr="00146349" w:rsidRDefault="00F25002" w:rsidP="00F25002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14:paraId="5EC4858C" w14:textId="77777777" w:rsidR="00F25002" w:rsidRPr="00146349" w:rsidRDefault="00F25002" w:rsidP="00F25002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14:paraId="3444257A" w14:textId="77777777" w:rsidR="00F25002" w:rsidRPr="00146349" w:rsidRDefault="00F25002" w:rsidP="00F25002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14:paraId="355E7617" w14:textId="77777777" w:rsidR="00F25002" w:rsidRPr="00146349" w:rsidRDefault="00F25002" w:rsidP="00F25002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14:paraId="03E50FC0" w14:textId="77777777" w:rsidR="00146349" w:rsidRDefault="00146349" w:rsidP="00146349">
            <w:pPr>
              <w:rPr>
                <w:b/>
                <w:sz w:val="30"/>
                <w:szCs w:val="30"/>
                <w:lang w:val="pt-BR"/>
              </w:rPr>
            </w:pPr>
          </w:p>
          <w:p w14:paraId="0599DF7E" w14:textId="77777777" w:rsidR="00F25002" w:rsidRPr="00146349" w:rsidRDefault="00146349" w:rsidP="00146349">
            <w:pPr>
              <w:rPr>
                <w:b/>
                <w:sz w:val="30"/>
                <w:szCs w:val="30"/>
                <w:lang w:val="pt-BR"/>
              </w:rPr>
            </w:pPr>
            <w:r w:rsidRPr="00FF6C32">
              <w:rPr>
                <w:b/>
                <w:sz w:val="30"/>
                <w:szCs w:val="30"/>
                <w:lang w:val="pt-BR"/>
              </w:rPr>
              <w:t xml:space="preserve">Duas </w:t>
            </w:r>
            <w:r>
              <w:rPr>
                <w:b/>
                <w:sz w:val="30"/>
                <w:szCs w:val="30"/>
                <w:lang w:val="pt-BR"/>
              </w:rPr>
              <w:t>voltas</w:t>
            </w:r>
            <w:r w:rsidRPr="00FF6C32">
              <w:rPr>
                <w:b/>
                <w:sz w:val="30"/>
                <w:szCs w:val="30"/>
                <w:lang w:val="pt-BR"/>
              </w:rPr>
              <w:t xml:space="preserve"> ao redor de uma montanha russa normal </w:t>
            </w:r>
            <w:r>
              <w:rPr>
                <w:b/>
                <w:sz w:val="30"/>
                <w:szCs w:val="30"/>
                <w:lang w:val="pt-BR"/>
              </w:rPr>
              <w:t>tem</w:t>
            </w:r>
            <w:r w:rsidRPr="00FF6C32">
              <w:rPr>
                <w:b/>
                <w:sz w:val="30"/>
                <w:szCs w:val="30"/>
                <w:lang w:val="pt-BR"/>
              </w:rPr>
              <w:t xml:space="preserve"> </w:t>
            </w:r>
            <w:r w:rsidRPr="00FF6C32">
              <w:rPr>
                <w:b/>
                <w:i/>
                <w:sz w:val="30"/>
                <w:szCs w:val="30"/>
                <w:lang w:val="pt-BR"/>
              </w:rPr>
              <w:t>aproximadamente</w:t>
            </w:r>
            <w:r w:rsidRPr="00FF6C32">
              <w:rPr>
                <w:b/>
                <w:sz w:val="30"/>
                <w:szCs w:val="30"/>
                <w:lang w:val="pt-BR"/>
              </w:rPr>
              <w:t xml:space="preserve"> 1 milha</w:t>
            </w:r>
            <w:r>
              <w:rPr>
                <w:b/>
                <w:sz w:val="30"/>
                <w:szCs w:val="30"/>
                <w:lang w:val="pt-BR"/>
              </w:rPr>
              <w:t>.</w:t>
            </w:r>
          </w:p>
        </w:tc>
        <w:tc>
          <w:tcPr>
            <w:tcW w:w="540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7B1F94B9" w14:textId="77777777" w:rsidR="00146349" w:rsidRPr="00FF6C32" w:rsidRDefault="00146349" w:rsidP="00146349">
            <w:pPr>
              <w:ind w:left="329" w:right="613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>Uma unidade</w:t>
            </w:r>
          </w:p>
          <w:p w14:paraId="05998701" w14:textId="77777777" w:rsidR="00146349" w:rsidRPr="00FF6C32" w:rsidRDefault="00146349" w:rsidP="00146349">
            <w:pPr>
              <w:ind w:left="329" w:right="613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>de comprimento.</w:t>
            </w:r>
          </w:p>
          <w:p w14:paraId="6DDCE656" w14:textId="77777777" w:rsidR="00F25002" w:rsidRPr="00146349" w:rsidRDefault="00146349" w:rsidP="00146349">
            <w:pPr>
              <w:ind w:left="329" w:right="613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>1 milha</w:t>
            </w:r>
            <w:r>
              <w:rPr>
                <w:sz w:val="36"/>
                <w:szCs w:val="36"/>
                <w:lang w:val="pt-BR"/>
              </w:rPr>
              <w:t xml:space="preserve"> (mile) = 5,</w:t>
            </w:r>
            <w:r w:rsidRPr="00FF6C32">
              <w:rPr>
                <w:sz w:val="36"/>
                <w:szCs w:val="36"/>
                <w:lang w:val="pt-BR"/>
              </w:rPr>
              <w:t>280 pés (feet)</w:t>
            </w:r>
            <w:r>
              <w:rPr>
                <w:sz w:val="36"/>
                <w:szCs w:val="36"/>
                <w:lang w:val="pt-BR"/>
              </w:rPr>
              <w:t>.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88"/>
        <w:gridCol w:w="1980"/>
        <w:gridCol w:w="2340"/>
        <w:gridCol w:w="5148"/>
      </w:tblGrid>
      <w:tr w:rsidR="000F1850" w:rsidRPr="006007DF" w14:paraId="0176AF9A" w14:textId="77777777" w:rsidTr="00597F5F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14:paraId="3A203AA5" w14:textId="77777777" w:rsidR="000F1850" w:rsidRPr="006007DF" w:rsidRDefault="000F1850" w:rsidP="009A43E1">
            <w:pPr>
              <w:jc w:val="center"/>
              <w:rPr>
                <w:b/>
                <w:sz w:val="200"/>
                <w:szCs w:val="200"/>
              </w:rPr>
            </w:pPr>
            <w:r w:rsidRPr="00131174">
              <w:rPr>
                <w:lang w:val="pt-BR"/>
              </w:rPr>
              <w:lastRenderedPageBreak/>
              <w:br w:type="page"/>
            </w:r>
            <w:r w:rsidRPr="00131174">
              <w:rPr>
                <w:b/>
                <w:lang w:val="pt-BR"/>
              </w:rPr>
              <w:br w:type="page"/>
            </w:r>
            <w:proofErr w:type="gramStart"/>
            <w:r w:rsidR="009A43E1">
              <w:rPr>
                <w:b/>
                <w:sz w:val="200"/>
                <w:szCs w:val="200"/>
              </w:rPr>
              <w:t>o</w:t>
            </w:r>
            <w:proofErr w:type="gramEnd"/>
            <w:r w:rsidR="00146349">
              <w:rPr>
                <w:b/>
                <w:sz w:val="200"/>
                <w:szCs w:val="200"/>
              </w:rPr>
              <w:t xml:space="preserve"> </w:t>
            </w:r>
            <w:proofErr w:type="spellStart"/>
            <w:r w:rsidR="00146349">
              <w:rPr>
                <w:b/>
                <w:sz w:val="200"/>
                <w:szCs w:val="200"/>
              </w:rPr>
              <w:t>mil</w:t>
            </w:r>
            <w:r>
              <w:rPr>
                <w:b/>
                <w:sz w:val="200"/>
                <w:szCs w:val="200"/>
              </w:rPr>
              <w:t>igram</w:t>
            </w:r>
            <w:r w:rsidR="00146349">
              <w:rPr>
                <w:b/>
                <w:sz w:val="200"/>
                <w:szCs w:val="200"/>
              </w:rPr>
              <w:t>a</w:t>
            </w:r>
            <w:proofErr w:type="spellEnd"/>
            <w:r>
              <w:rPr>
                <w:b/>
                <w:sz w:val="200"/>
                <w:szCs w:val="200"/>
              </w:rPr>
              <w:t xml:space="preserve"> (mg)</w:t>
            </w:r>
          </w:p>
        </w:tc>
      </w:tr>
      <w:tr w:rsidR="000F1850" w:rsidRPr="003621E4" w14:paraId="51EB2088" w14:textId="77777777" w:rsidTr="009007F2">
        <w:trPr>
          <w:trHeight w:val="4041"/>
        </w:trPr>
        <w:tc>
          <w:tcPr>
            <w:tcW w:w="856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413B4A63" w14:textId="77777777" w:rsidR="000F1850" w:rsidRPr="000F1850" w:rsidRDefault="009A43E1" w:rsidP="00597F5F">
            <w:pPr>
              <w:jc w:val="center"/>
              <w:rPr>
                <w:sz w:val="120"/>
                <w:szCs w:val="120"/>
              </w:rPr>
            </w:pPr>
            <w:proofErr w:type="gramStart"/>
            <w:r>
              <w:rPr>
                <w:b/>
                <w:sz w:val="120"/>
                <w:szCs w:val="120"/>
              </w:rPr>
              <w:t>o</w:t>
            </w:r>
            <w:proofErr w:type="gramEnd"/>
            <w:r w:rsidR="00146349">
              <w:rPr>
                <w:b/>
                <w:sz w:val="120"/>
                <w:szCs w:val="120"/>
              </w:rPr>
              <w:t xml:space="preserve"> </w:t>
            </w:r>
            <w:proofErr w:type="spellStart"/>
            <w:r w:rsidR="00146349">
              <w:rPr>
                <w:b/>
                <w:sz w:val="120"/>
                <w:szCs w:val="120"/>
              </w:rPr>
              <w:t>mil</w:t>
            </w:r>
            <w:r w:rsidR="000F1850" w:rsidRPr="000F1850">
              <w:rPr>
                <w:b/>
                <w:sz w:val="120"/>
                <w:szCs w:val="120"/>
              </w:rPr>
              <w:t>igram</w:t>
            </w:r>
            <w:r w:rsidR="00146349">
              <w:rPr>
                <w:b/>
                <w:sz w:val="120"/>
                <w:szCs w:val="120"/>
              </w:rPr>
              <w:t>a</w:t>
            </w:r>
            <w:proofErr w:type="spellEnd"/>
            <w:r w:rsidR="000F1850" w:rsidRPr="000F1850">
              <w:rPr>
                <w:b/>
                <w:sz w:val="120"/>
                <w:szCs w:val="120"/>
              </w:rPr>
              <w:t xml:space="preserve"> (mg)</w:t>
            </w:r>
          </w:p>
        </w:tc>
        <w:tc>
          <w:tcPr>
            <w:tcW w:w="7488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1AA18E96" w14:textId="77777777" w:rsidR="000F1850" w:rsidRPr="00872D6F" w:rsidRDefault="00CA36A8" w:rsidP="00597F5F">
            <w:pPr>
              <w:jc w:val="center"/>
              <w:rPr>
                <w:sz w:val="60"/>
                <w:szCs w:val="60"/>
              </w:rPr>
            </w:pPr>
            <w:r>
              <w:rPr>
                <w:noProof/>
                <w:sz w:val="60"/>
                <w:szCs w:val="60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75357765" wp14:editId="1F3258A7">
                      <wp:simplePos x="0" y="0"/>
                      <wp:positionH relativeFrom="column">
                        <wp:posOffset>2608580</wp:posOffset>
                      </wp:positionH>
                      <wp:positionV relativeFrom="paragraph">
                        <wp:posOffset>218440</wp:posOffset>
                      </wp:positionV>
                      <wp:extent cx="401955" cy="345440"/>
                      <wp:effectExtent l="38100" t="38100" r="17145" b="16510"/>
                      <wp:wrapNone/>
                      <wp:docPr id="1307" name="AutoShape 7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401955" cy="3454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216F166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756" o:spid="_x0000_s1026" type="#_x0000_t32" style="position:absolute;margin-left:205.4pt;margin-top:17.2pt;width:31.65pt;height:27.2pt;flip:x y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" strokecolor="red" strokeweight="2.25pt">
                      <v:stroke endarrow="block"/>
                    </v:shape>
                  </w:pict>
                </mc:Fallback>
              </mc:AlternateContent>
            </w:r>
            <w:r w:rsidR="005757C8">
              <w:rPr>
                <w:noProof/>
                <w:sz w:val="60"/>
                <w:szCs w:val="60"/>
              </w:rPr>
              <w:drawing>
                <wp:anchor distT="0" distB="0" distL="114300" distR="114300" simplePos="0" relativeHeight="251550720" behindDoc="0" locked="0" layoutInCell="1" allowOverlap="1" wp14:anchorId="697FB4FD" wp14:editId="634F4232">
                  <wp:simplePos x="0" y="0"/>
                  <wp:positionH relativeFrom="column">
                    <wp:posOffset>624205</wp:posOffset>
                  </wp:positionH>
                  <wp:positionV relativeFrom="paragraph">
                    <wp:posOffset>-121920</wp:posOffset>
                  </wp:positionV>
                  <wp:extent cx="1925320" cy="2244090"/>
                  <wp:effectExtent l="0" t="0" r="0" b="0"/>
                  <wp:wrapNone/>
                  <wp:docPr id="27" name="Picture 22" descr="C:\Documents and Settings\dprigdon\Local Settings\Temporary Internet Files\Content.IE5\A6ALQX1Z\MC900349011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Documents and Settings\dprigdon\Local Settings\Temporary Internet Files\Content.IE5\A6ALQX1Z\MC900349011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320" cy="2244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42E7CE88" w14:textId="77777777" w:rsidR="000F1850" w:rsidRPr="003621E4" w:rsidRDefault="00CA36A8" w:rsidP="00597F5F">
            <w:pPr>
              <w:jc w:val="center"/>
              <w:rPr>
                <w:b/>
                <w:sz w:val="88"/>
                <w:szCs w:val="88"/>
              </w:rPr>
            </w:pPr>
            <w:r>
              <w:rPr>
                <w:noProof/>
                <w:sz w:val="60"/>
                <w:szCs w:val="60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72AB74C4" wp14:editId="36AB8607">
                      <wp:simplePos x="0" y="0"/>
                      <wp:positionH relativeFrom="column">
                        <wp:posOffset>2516505</wp:posOffset>
                      </wp:positionH>
                      <wp:positionV relativeFrom="paragraph">
                        <wp:posOffset>120650</wp:posOffset>
                      </wp:positionV>
                      <wp:extent cx="1920240" cy="1450340"/>
                      <wp:effectExtent l="0" t="0" r="0" b="0"/>
                      <wp:wrapNone/>
                      <wp:docPr id="1306" name="Text Box 7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20240" cy="1450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C0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5E7AB7F" w14:textId="77777777" w:rsidR="009D0C14" w:rsidRDefault="009D0C14" w:rsidP="00A17FF4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A17FF4">
                                    <w:rPr>
                                      <w:b/>
                                      <w:color w:val="7030A0"/>
                                      <w:sz w:val="32"/>
                                      <w:szCs w:val="32"/>
                                      <w:lang w:val="pt-BR"/>
                                    </w:rPr>
                                    <w:t>A massa de</w:t>
                                  </w:r>
                                </w:p>
                                <w:p w14:paraId="03AB02EE" w14:textId="77777777" w:rsidR="009D0C14" w:rsidRDefault="009D0C14" w:rsidP="00A17FF4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A17FF4">
                                    <w:rPr>
                                      <w:b/>
                                      <w:color w:val="7030A0"/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 um único </w:t>
                                  </w:r>
                                </w:p>
                                <w:p w14:paraId="529C0521" w14:textId="77777777" w:rsidR="009D0C14" w:rsidRPr="00A17FF4" w:rsidRDefault="009D0C14" w:rsidP="00A17FF4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A17FF4">
                                    <w:rPr>
                                      <w:b/>
                                      <w:color w:val="7030A0"/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grão de sal </w:t>
                                  </w:r>
                                  <w:r>
                                    <w:rPr>
                                      <w:b/>
                                      <w:color w:val="7030A0"/>
                                      <w:sz w:val="32"/>
                                      <w:szCs w:val="32"/>
                                      <w:lang w:val="pt-BR"/>
                                    </w:rPr>
                                    <w:t>tem aproximadamente</w:t>
                                  </w:r>
                                </w:p>
                                <w:p w14:paraId="467DA452" w14:textId="77777777" w:rsidR="009D0C14" w:rsidRPr="00A17FF4" w:rsidRDefault="009D0C14" w:rsidP="00A17FF4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A17FF4">
                                    <w:rPr>
                                      <w:b/>
                                      <w:color w:val="7030A0"/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1 miligrama.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755" o:spid="_x0000_s1026" type="#_x0000_t202" style="position:absolute;left:0;text-align:left;margin-left:198.15pt;margin-top:9.5pt;width:151.2pt;height:114.2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" filled="f" fillcolor="#ffc000" stroked="f">
                      <v:textbox>
                        <w:txbxContent>
                          <w:p w14:paraId="65E7AB7F" w14:textId="77777777" w:rsidR="009D0C14" w:rsidRDefault="009D0C14" w:rsidP="00A17FF4">
                            <w:pPr>
                              <w:jc w:val="center"/>
                              <w:rPr>
                                <w:b/>
                                <w:color w:val="7030A0"/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A17FF4">
                              <w:rPr>
                                <w:b/>
                                <w:color w:val="7030A0"/>
                                <w:sz w:val="32"/>
                                <w:szCs w:val="32"/>
                                <w:lang w:val="pt-BR"/>
                              </w:rPr>
                              <w:t>A massa de</w:t>
                            </w:r>
                          </w:p>
                          <w:p w14:paraId="03AB02EE" w14:textId="77777777" w:rsidR="009D0C14" w:rsidRDefault="009D0C14" w:rsidP="00A17FF4">
                            <w:pPr>
                              <w:jc w:val="center"/>
                              <w:rPr>
                                <w:b/>
                                <w:color w:val="7030A0"/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A17FF4">
                              <w:rPr>
                                <w:b/>
                                <w:color w:val="7030A0"/>
                                <w:sz w:val="32"/>
                                <w:szCs w:val="32"/>
                                <w:lang w:val="pt-BR"/>
                              </w:rPr>
                              <w:t xml:space="preserve"> um único </w:t>
                            </w:r>
                          </w:p>
                          <w:p w14:paraId="529C0521" w14:textId="77777777" w:rsidR="009D0C14" w:rsidRPr="00A17FF4" w:rsidRDefault="009D0C14" w:rsidP="00A17FF4">
                            <w:pPr>
                              <w:jc w:val="center"/>
                              <w:rPr>
                                <w:b/>
                                <w:color w:val="7030A0"/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A17FF4">
                              <w:rPr>
                                <w:b/>
                                <w:color w:val="7030A0"/>
                                <w:sz w:val="32"/>
                                <w:szCs w:val="32"/>
                                <w:lang w:val="pt-BR"/>
                              </w:rPr>
                              <w:t xml:space="preserve">grão de sal </w:t>
                            </w:r>
                            <w:r>
                              <w:rPr>
                                <w:b/>
                                <w:color w:val="7030A0"/>
                                <w:sz w:val="32"/>
                                <w:szCs w:val="32"/>
                                <w:lang w:val="pt-BR"/>
                              </w:rPr>
                              <w:t>tem aproximadamente</w:t>
                            </w:r>
                          </w:p>
                          <w:p w14:paraId="467DA452" w14:textId="77777777" w:rsidR="009D0C14" w:rsidRPr="00A17FF4" w:rsidRDefault="009D0C14" w:rsidP="00A17FF4">
                            <w:pPr>
                              <w:jc w:val="center"/>
                              <w:rPr>
                                <w:b/>
                                <w:color w:val="7030A0"/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A17FF4">
                              <w:rPr>
                                <w:b/>
                                <w:color w:val="7030A0"/>
                                <w:sz w:val="32"/>
                                <w:szCs w:val="32"/>
                                <w:lang w:val="pt-BR"/>
                              </w:rPr>
                              <w:t xml:space="preserve">1 miligrama.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F1850" w:rsidRPr="00146349" w14:paraId="535BE3CD" w14:textId="77777777" w:rsidTr="007F5AE0">
        <w:trPr>
          <w:trHeight w:val="4042"/>
        </w:trPr>
        <w:tc>
          <w:tcPr>
            <w:tcW w:w="658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444BD52D" w14:textId="77777777" w:rsidR="000F1850" w:rsidRPr="000F1850" w:rsidRDefault="009A43E1" w:rsidP="00597F5F">
            <w:pPr>
              <w:jc w:val="center"/>
              <w:rPr>
                <w:sz w:val="90"/>
                <w:szCs w:val="90"/>
              </w:rPr>
            </w:pPr>
            <w:proofErr w:type="gramStart"/>
            <w:r>
              <w:rPr>
                <w:b/>
                <w:sz w:val="90"/>
                <w:szCs w:val="90"/>
              </w:rPr>
              <w:t>o</w:t>
            </w:r>
            <w:proofErr w:type="gramEnd"/>
            <w:r w:rsidR="00146349">
              <w:rPr>
                <w:b/>
                <w:sz w:val="90"/>
                <w:szCs w:val="90"/>
              </w:rPr>
              <w:t xml:space="preserve"> </w:t>
            </w:r>
            <w:proofErr w:type="spellStart"/>
            <w:r w:rsidR="00146349">
              <w:rPr>
                <w:b/>
                <w:sz w:val="90"/>
                <w:szCs w:val="90"/>
              </w:rPr>
              <w:t>mil</w:t>
            </w:r>
            <w:r w:rsidR="000F1850" w:rsidRPr="000F1850">
              <w:rPr>
                <w:b/>
                <w:sz w:val="90"/>
                <w:szCs w:val="90"/>
              </w:rPr>
              <w:t>igram</w:t>
            </w:r>
            <w:r w:rsidR="00146349">
              <w:rPr>
                <w:b/>
                <w:sz w:val="90"/>
                <w:szCs w:val="90"/>
              </w:rPr>
              <w:t>a</w:t>
            </w:r>
            <w:proofErr w:type="spellEnd"/>
            <w:r w:rsidR="000F1850" w:rsidRPr="000F1850">
              <w:rPr>
                <w:b/>
                <w:sz w:val="90"/>
                <w:szCs w:val="90"/>
              </w:rPr>
              <w:t xml:space="preserve"> (mg)</w:t>
            </w:r>
          </w:p>
        </w:tc>
        <w:tc>
          <w:tcPr>
            <w:tcW w:w="432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2C3DFC09" w14:textId="77777777" w:rsidR="000F1850" w:rsidRDefault="00CA36A8" w:rsidP="00597F5F">
            <w:pPr>
              <w:jc w:val="center"/>
              <w:rPr>
                <w:sz w:val="56"/>
                <w:szCs w:val="56"/>
              </w:rPr>
            </w:pPr>
            <w:r>
              <w:rPr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790336" behindDoc="0" locked="0" layoutInCell="1" allowOverlap="1" wp14:anchorId="6D419A13" wp14:editId="08C0BB73">
                      <wp:simplePos x="0" y="0"/>
                      <wp:positionH relativeFrom="column">
                        <wp:posOffset>1607820</wp:posOffset>
                      </wp:positionH>
                      <wp:positionV relativeFrom="paragraph">
                        <wp:posOffset>379095</wp:posOffset>
                      </wp:positionV>
                      <wp:extent cx="276860" cy="526415"/>
                      <wp:effectExtent l="38100" t="38100" r="27940" b="26035"/>
                      <wp:wrapNone/>
                      <wp:docPr id="1305" name="AutoShape 7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76860" cy="52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B3384A0" id="AutoShape 758" o:spid="_x0000_s1026" type="#_x0000_t32" style="position:absolute;margin-left:126.6pt;margin-top:29.85pt;width:21.8pt;height:41.45pt;flip:x y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" strokecolor="red" strokeweight="2.25pt">
                      <v:stroke endarrow="block"/>
                    </v:shape>
                  </w:pict>
                </mc:Fallback>
              </mc:AlternateContent>
            </w:r>
            <w:r w:rsidR="005757C8">
              <w:rPr>
                <w:noProof/>
                <w:sz w:val="56"/>
                <w:szCs w:val="56"/>
              </w:rPr>
              <w:drawing>
                <wp:anchor distT="0" distB="0" distL="114300" distR="114300" simplePos="0" relativeHeight="251551744" behindDoc="0" locked="0" layoutInCell="1" allowOverlap="1" wp14:anchorId="64E3D7A8" wp14:editId="13D540AB">
                  <wp:simplePos x="0" y="0"/>
                  <wp:positionH relativeFrom="column">
                    <wp:posOffset>13970</wp:posOffset>
                  </wp:positionH>
                  <wp:positionV relativeFrom="paragraph">
                    <wp:posOffset>-7620</wp:posOffset>
                  </wp:positionV>
                  <wp:extent cx="1570355" cy="1828800"/>
                  <wp:effectExtent l="0" t="0" r="0" b="0"/>
                  <wp:wrapNone/>
                  <wp:docPr id="28" name="Picture 23" descr="C:\Documents and Settings\dprigdon\Local Settings\Temporary Internet Files\Content.IE5\A6ALQX1Z\MC900349011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Documents and Settings\dprigdon\Local Settings\Temporary Internet Files\Content.IE5\A6ALQX1Z\MC900349011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0355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60FAB331" w14:textId="77777777" w:rsidR="000F1850" w:rsidRPr="003621E4" w:rsidRDefault="00CA36A8" w:rsidP="00597F5F">
            <w:pPr>
              <w:jc w:val="center"/>
              <w:rPr>
                <w:b/>
                <w:sz w:val="56"/>
                <w:szCs w:val="56"/>
              </w:rPr>
            </w:pPr>
            <w:r>
              <w:rPr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771EA487" wp14:editId="6D9AC906">
                      <wp:simplePos x="0" y="0"/>
                      <wp:positionH relativeFrom="column">
                        <wp:posOffset>1161415</wp:posOffset>
                      </wp:positionH>
                      <wp:positionV relativeFrom="paragraph">
                        <wp:posOffset>481330</wp:posOffset>
                      </wp:positionV>
                      <wp:extent cx="1423670" cy="1108075"/>
                      <wp:effectExtent l="0" t="0" r="5080" b="0"/>
                      <wp:wrapNone/>
                      <wp:docPr id="1304" name="Text Box 7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23670" cy="11080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EA9065" w14:textId="77777777" w:rsidR="009D0C14" w:rsidRPr="00A17FF4" w:rsidRDefault="009D0C14" w:rsidP="00A17FF4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lang w:val="pt-BR"/>
                                    </w:rPr>
                                  </w:pPr>
                                  <w:r w:rsidRPr="00A17FF4">
                                    <w:rPr>
                                      <w:b/>
                                      <w:color w:val="7030A0"/>
                                      <w:lang w:val="pt-BR"/>
                                    </w:rPr>
                                    <w:t>A massa de</w:t>
                                  </w:r>
                                </w:p>
                                <w:p w14:paraId="55B24004" w14:textId="77777777" w:rsidR="009D0C14" w:rsidRPr="00A17FF4" w:rsidRDefault="009D0C14" w:rsidP="00A17FF4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lang w:val="pt-BR"/>
                                    </w:rPr>
                                  </w:pPr>
                                  <w:r w:rsidRPr="00A17FF4">
                                    <w:rPr>
                                      <w:b/>
                                      <w:color w:val="7030A0"/>
                                      <w:lang w:val="pt-BR"/>
                                    </w:rPr>
                                    <w:t xml:space="preserve"> um único </w:t>
                                  </w:r>
                                </w:p>
                                <w:p w14:paraId="324EC4AD" w14:textId="77777777" w:rsidR="009D0C14" w:rsidRPr="00A17FF4" w:rsidRDefault="009D0C14" w:rsidP="00A17FF4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lang w:val="pt-BR"/>
                                    </w:rPr>
                                  </w:pPr>
                                  <w:r w:rsidRPr="00A17FF4">
                                    <w:rPr>
                                      <w:b/>
                                      <w:color w:val="7030A0"/>
                                      <w:lang w:val="pt-BR"/>
                                    </w:rPr>
                                    <w:t>grão de sal tem aproximadamente</w:t>
                                  </w:r>
                                </w:p>
                                <w:p w14:paraId="12DBF7EB" w14:textId="77777777" w:rsidR="009D0C14" w:rsidRPr="00A17FF4" w:rsidRDefault="009D0C14" w:rsidP="00A17FF4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</w:rPr>
                                  </w:pPr>
                                  <w:r w:rsidRPr="00A17FF4">
                                    <w:rPr>
                                      <w:b/>
                                      <w:color w:val="7030A0"/>
                                      <w:lang w:val="pt-BR"/>
                                    </w:rPr>
                                    <w:t>1 miligrama</w:t>
                                  </w:r>
                                  <w:r w:rsidRPr="00A17FF4">
                                    <w:rPr>
                                      <w:b/>
                                      <w:color w:val="7030A0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57" o:spid="_x0000_s1027" type="#_x0000_t202" style="position:absolute;left:0;text-align:left;margin-left:91.45pt;margin-top:37.9pt;width:112.1pt;height:87.25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" stroked="f">
                      <v:textbox>
                        <w:txbxContent>
                          <w:p w14:paraId="24EA9065" w14:textId="77777777" w:rsidR="009D0C14" w:rsidRPr="00A17FF4" w:rsidRDefault="009D0C14" w:rsidP="00A17FF4">
                            <w:pPr>
                              <w:jc w:val="center"/>
                              <w:rPr>
                                <w:b/>
                                <w:color w:val="7030A0"/>
                                <w:lang w:val="pt-BR"/>
                              </w:rPr>
                            </w:pPr>
                            <w:r w:rsidRPr="00A17FF4">
                              <w:rPr>
                                <w:b/>
                                <w:color w:val="7030A0"/>
                                <w:lang w:val="pt-BR"/>
                              </w:rPr>
                              <w:t>A massa de</w:t>
                            </w:r>
                          </w:p>
                          <w:p w14:paraId="55B24004" w14:textId="77777777" w:rsidR="009D0C14" w:rsidRPr="00A17FF4" w:rsidRDefault="009D0C14" w:rsidP="00A17FF4">
                            <w:pPr>
                              <w:jc w:val="center"/>
                              <w:rPr>
                                <w:b/>
                                <w:color w:val="7030A0"/>
                                <w:lang w:val="pt-BR"/>
                              </w:rPr>
                            </w:pPr>
                            <w:r w:rsidRPr="00A17FF4">
                              <w:rPr>
                                <w:b/>
                                <w:color w:val="7030A0"/>
                                <w:lang w:val="pt-BR"/>
                              </w:rPr>
                              <w:t xml:space="preserve"> um único </w:t>
                            </w:r>
                          </w:p>
                          <w:p w14:paraId="324EC4AD" w14:textId="77777777" w:rsidR="009D0C14" w:rsidRPr="00A17FF4" w:rsidRDefault="009D0C14" w:rsidP="00A17FF4">
                            <w:pPr>
                              <w:jc w:val="center"/>
                              <w:rPr>
                                <w:b/>
                                <w:color w:val="7030A0"/>
                                <w:lang w:val="pt-BR"/>
                              </w:rPr>
                            </w:pPr>
                            <w:r w:rsidRPr="00A17FF4">
                              <w:rPr>
                                <w:b/>
                                <w:color w:val="7030A0"/>
                                <w:lang w:val="pt-BR"/>
                              </w:rPr>
                              <w:t>grão de sal tem aproximadamente</w:t>
                            </w:r>
                          </w:p>
                          <w:p w14:paraId="12DBF7EB" w14:textId="77777777" w:rsidR="009D0C14" w:rsidRPr="00A17FF4" w:rsidRDefault="009D0C14" w:rsidP="00A17FF4">
                            <w:pPr>
                              <w:jc w:val="center"/>
                              <w:rPr>
                                <w:b/>
                                <w:color w:val="7030A0"/>
                              </w:rPr>
                            </w:pPr>
                            <w:r w:rsidRPr="00A17FF4">
                              <w:rPr>
                                <w:b/>
                                <w:color w:val="7030A0"/>
                                <w:lang w:val="pt-BR"/>
                              </w:rPr>
                              <w:t>1 miligrama</w:t>
                            </w:r>
                            <w:r w:rsidRPr="00A17FF4">
                              <w:rPr>
                                <w:b/>
                                <w:color w:val="7030A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14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0CB95B69" w14:textId="77777777" w:rsidR="00146349" w:rsidRDefault="00146349" w:rsidP="00597F5F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146349">
              <w:rPr>
                <w:sz w:val="36"/>
                <w:szCs w:val="36"/>
                <w:lang w:val="pt-BR"/>
              </w:rPr>
              <w:t xml:space="preserve">Uma unidade </w:t>
            </w:r>
          </w:p>
          <w:p w14:paraId="3DF4813E" w14:textId="77777777" w:rsidR="000F1850" w:rsidRPr="00146349" w:rsidRDefault="00146349" w:rsidP="00597F5F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146349">
              <w:rPr>
                <w:sz w:val="36"/>
                <w:szCs w:val="36"/>
                <w:lang w:val="pt-BR"/>
              </w:rPr>
              <w:t xml:space="preserve">métrica de </w:t>
            </w:r>
            <w:r w:rsidR="009A43E1">
              <w:rPr>
                <w:sz w:val="36"/>
                <w:szCs w:val="36"/>
                <w:lang w:val="pt-BR"/>
              </w:rPr>
              <w:t>massa</w:t>
            </w:r>
            <w:r w:rsidR="000F1850" w:rsidRPr="00146349">
              <w:rPr>
                <w:sz w:val="36"/>
                <w:szCs w:val="36"/>
                <w:lang w:val="pt-BR"/>
              </w:rPr>
              <w:t xml:space="preserve">.  </w:t>
            </w:r>
          </w:p>
          <w:p w14:paraId="680F06E8" w14:textId="77777777" w:rsidR="00146349" w:rsidRPr="00146349" w:rsidRDefault="00146349" w:rsidP="00597F5F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146349">
              <w:rPr>
                <w:sz w:val="36"/>
                <w:szCs w:val="36"/>
                <w:lang w:val="pt-BR"/>
              </w:rPr>
              <w:t>1,000 mi</w:t>
            </w:r>
            <w:r w:rsidR="000F1850" w:rsidRPr="00146349">
              <w:rPr>
                <w:sz w:val="36"/>
                <w:szCs w:val="36"/>
                <w:lang w:val="pt-BR"/>
              </w:rPr>
              <w:t>ligram</w:t>
            </w:r>
            <w:r w:rsidRPr="00146349">
              <w:rPr>
                <w:sz w:val="36"/>
                <w:szCs w:val="36"/>
                <w:lang w:val="pt-BR"/>
              </w:rPr>
              <w:t>a</w:t>
            </w:r>
            <w:r w:rsidR="000F1850" w:rsidRPr="00146349">
              <w:rPr>
                <w:sz w:val="36"/>
                <w:szCs w:val="36"/>
                <w:lang w:val="pt-BR"/>
              </w:rPr>
              <w:t xml:space="preserve">s = </w:t>
            </w:r>
          </w:p>
          <w:p w14:paraId="2388D4E4" w14:textId="77777777" w:rsidR="000F1850" w:rsidRPr="00146349" w:rsidRDefault="000F1850" w:rsidP="00597F5F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146349">
              <w:rPr>
                <w:sz w:val="36"/>
                <w:szCs w:val="36"/>
                <w:lang w:val="pt-BR"/>
              </w:rPr>
              <w:t>1 gram</w:t>
            </w:r>
            <w:r w:rsidR="00146349" w:rsidRPr="00146349">
              <w:rPr>
                <w:sz w:val="36"/>
                <w:szCs w:val="36"/>
                <w:lang w:val="pt-BR"/>
              </w:rPr>
              <w:t>a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1"/>
        <w:gridCol w:w="2078"/>
        <w:gridCol w:w="2512"/>
        <w:gridCol w:w="4607"/>
      </w:tblGrid>
      <w:tr w:rsidR="00F25002" w14:paraId="1ABF17EF" w14:textId="77777777" w:rsidTr="00F25002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073F196D" w14:textId="77777777" w:rsidR="00F25002" w:rsidRDefault="00F25002" w:rsidP="00F25002">
            <w:pPr>
              <w:rPr>
                <w:b/>
                <w:sz w:val="200"/>
                <w:szCs w:val="200"/>
              </w:rPr>
            </w:pPr>
            <w:r w:rsidRPr="00146349">
              <w:rPr>
                <w:lang w:val="pt-BR"/>
              </w:rPr>
              <w:lastRenderedPageBreak/>
              <w:br w:type="page"/>
            </w:r>
            <w:r w:rsidR="00146349">
              <w:rPr>
                <w:b/>
                <w:lang w:val="pt-BR"/>
              </w:rPr>
              <w:br w:type="page"/>
              <w:t xml:space="preserve">                    </w:t>
            </w:r>
            <w:r w:rsidR="00146349">
              <w:rPr>
                <w:b/>
                <w:sz w:val="200"/>
                <w:szCs w:val="200"/>
              </w:rPr>
              <w:t xml:space="preserve">o </w:t>
            </w:r>
            <w:proofErr w:type="spellStart"/>
            <w:r w:rsidR="00146349">
              <w:rPr>
                <w:b/>
                <w:sz w:val="200"/>
                <w:szCs w:val="200"/>
              </w:rPr>
              <w:t>mililitro</w:t>
            </w:r>
            <w:proofErr w:type="spellEnd"/>
            <w:r w:rsidR="00146349">
              <w:rPr>
                <w:b/>
                <w:sz w:val="200"/>
                <w:szCs w:val="200"/>
              </w:rPr>
              <w:t xml:space="preserve"> </w:t>
            </w:r>
            <w:r>
              <w:rPr>
                <w:b/>
                <w:sz w:val="200"/>
                <w:szCs w:val="200"/>
              </w:rPr>
              <w:t>(mL)</w:t>
            </w:r>
          </w:p>
        </w:tc>
      </w:tr>
      <w:tr w:rsidR="00F25002" w:rsidRPr="00A17FF4" w14:paraId="4FD0851A" w14:textId="77777777" w:rsidTr="00F25002">
        <w:trPr>
          <w:trHeight w:val="4042"/>
        </w:trPr>
        <w:tc>
          <w:tcPr>
            <w:tcW w:w="882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3005DB2E" w14:textId="77777777" w:rsidR="00F25002" w:rsidRPr="005C45A2" w:rsidRDefault="00146349" w:rsidP="00146349">
            <w:pPr>
              <w:jc w:val="center"/>
              <w:rPr>
                <w:b/>
                <w:sz w:val="120"/>
                <w:szCs w:val="120"/>
              </w:rPr>
            </w:pPr>
            <w:r w:rsidRPr="00FF6C32">
              <w:rPr>
                <w:b/>
                <w:sz w:val="160"/>
                <w:szCs w:val="160"/>
              </w:rPr>
              <w:t xml:space="preserve">o </w:t>
            </w:r>
            <w:proofErr w:type="spellStart"/>
            <w:r w:rsidRPr="00FF6C32">
              <w:rPr>
                <w:b/>
                <w:sz w:val="160"/>
                <w:szCs w:val="160"/>
              </w:rPr>
              <w:t>mililitro</w:t>
            </w:r>
            <w:proofErr w:type="spellEnd"/>
            <w:r w:rsidRPr="00FF6C32">
              <w:rPr>
                <w:b/>
                <w:sz w:val="160"/>
                <w:szCs w:val="160"/>
              </w:rPr>
              <w:t xml:space="preserve"> </w:t>
            </w:r>
            <w:r w:rsidR="00F25002" w:rsidRPr="005C45A2">
              <w:rPr>
                <w:b/>
                <w:sz w:val="120"/>
                <w:szCs w:val="120"/>
              </w:rPr>
              <w:t>(mL)</w:t>
            </w:r>
          </w:p>
        </w:tc>
        <w:tc>
          <w:tcPr>
            <w:tcW w:w="7119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6BB645C1" w14:textId="77777777" w:rsidR="00F25002" w:rsidRPr="00131174" w:rsidRDefault="00F25002" w:rsidP="00F25002">
            <w:pPr>
              <w:jc w:val="center"/>
              <w:rPr>
                <w:lang w:val="pt-BR"/>
              </w:rPr>
            </w:pPr>
          </w:p>
          <w:p w14:paraId="4A9EF958" w14:textId="77777777" w:rsidR="00F25002" w:rsidRPr="00146349" w:rsidRDefault="00F25002" w:rsidP="00F25002">
            <w:pPr>
              <w:jc w:val="center"/>
              <w:rPr>
                <w:b/>
                <w:sz w:val="36"/>
                <w:szCs w:val="36"/>
                <w:lang w:val="pt-BR"/>
              </w:rPr>
            </w:pPr>
            <w:r w:rsidRPr="00CE2833">
              <w:rPr>
                <w:noProof/>
                <w:sz w:val="36"/>
                <w:szCs w:val="36"/>
              </w:rPr>
              <w:drawing>
                <wp:anchor distT="0" distB="0" distL="114300" distR="114300" simplePos="0" relativeHeight="251535360" behindDoc="0" locked="0" layoutInCell="1" allowOverlap="1" wp14:anchorId="661EE04A" wp14:editId="498F737D">
                  <wp:simplePos x="0" y="0"/>
                  <wp:positionH relativeFrom="column">
                    <wp:posOffset>1097280</wp:posOffset>
                  </wp:positionH>
                  <wp:positionV relativeFrom="paragraph">
                    <wp:posOffset>617855</wp:posOffset>
                  </wp:positionV>
                  <wp:extent cx="1229360" cy="1229360"/>
                  <wp:effectExtent l="0" t="0" r="8890" b="8890"/>
                  <wp:wrapNone/>
                  <wp:docPr id="5" name="Picture 11" descr="http://www.classicmdm.com/newsite1/components/com_virtuemart/shop_image/product/5ml_Medicine_Dro_4a19b3078e1f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www.classicmdm.com/newsite1/components/com_virtuemart/shop_image/product/5ml_Medicine_Dro_4a19b3078e1f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9360" cy="1229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46349" w:rsidRPr="00146349">
              <w:rPr>
                <w:b/>
                <w:sz w:val="36"/>
                <w:szCs w:val="36"/>
                <w:lang w:val="pt-BR"/>
              </w:rPr>
              <w:t>Neste recipient</w:t>
            </w:r>
            <w:r w:rsidR="009A43E1">
              <w:rPr>
                <w:b/>
                <w:sz w:val="36"/>
                <w:szCs w:val="36"/>
                <w:lang w:val="pt-BR"/>
              </w:rPr>
              <w:t>e</w:t>
            </w:r>
            <w:r w:rsidR="00146349" w:rsidRPr="00146349">
              <w:rPr>
                <w:b/>
                <w:sz w:val="36"/>
                <w:szCs w:val="36"/>
                <w:lang w:val="pt-BR"/>
              </w:rPr>
              <w:t xml:space="preserve"> cabe</w:t>
            </w:r>
            <w:r w:rsidR="009A43E1">
              <w:rPr>
                <w:b/>
                <w:sz w:val="36"/>
                <w:szCs w:val="36"/>
                <w:lang w:val="pt-BR"/>
              </w:rPr>
              <w:t>m</w:t>
            </w:r>
            <w:r w:rsidR="00146349" w:rsidRPr="00146349">
              <w:rPr>
                <w:b/>
                <w:sz w:val="36"/>
                <w:szCs w:val="36"/>
                <w:lang w:val="pt-BR"/>
              </w:rPr>
              <w:t xml:space="preserve"> 10 gotas ou 1 mililitro</w:t>
            </w:r>
            <w:r w:rsidRPr="00146349">
              <w:rPr>
                <w:b/>
                <w:sz w:val="36"/>
                <w:szCs w:val="36"/>
                <w:lang w:val="pt-BR"/>
              </w:rPr>
              <w:t>.</w:t>
            </w:r>
          </w:p>
        </w:tc>
      </w:tr>
      <w:tr w:rsidR="00F25002" w:rsidRPr="005C45A2" w14:paraId="1691A771" w14:textId="77777777" w:rsidTr="00F25002">
        <w:trPr>
          <w:trHeight w:val="4042"/>
        </w:trPr>
        <w:tc>
          <w:tcPr>
            <w:tcW w:w="6751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0D8F1203" w14:textId="77777777" w:rsidR="00F25002" w:rsidRPr="005C45A2" w:rsidRDefault="00F25002" w:rsidP="00F25002">
            <w:pPr>
              <w:jc w:val="center"/>
              <w:rPr>
                <w:b/>
                <w:sz w:val="96"/>
                <w:szCs w:val="96"/>
              </w:rPr>
            </w:pPr>
            <w:r w:rsidRPr="00146349">
              <w:rPr>
                <w:b/>
                <w:sz w:val="96"/>
                <w:szCs w:val="96"/>
                <w:lang w:val="pt-BR"/>
              </w:rPr>
              <w:t xml:space="preserve">  </w:t>
            </w:r>
            <w:r w:rsidR="00146349" w:rsidRPr="00146349">
              <w:rPr>
                <w:b/>
                <w:sz w:val="120"/>
                <w:szCs w:val="120"/>
                <w:lang w:val="pt-BR"/>
              </w:rPr>
              <w:t xml:space="preserve"> </w:t>
            </w:r>
            <w:r w:rsidR="00146349" w:rsidRPr="00FF6C32">
              <w:rPr>
                <w:b/>
                <w:sz w:val="120"/>
                <w:szCs w:val="120"/>
              </w:rPr>
              <w:t xml:space="preserve">o </w:t>
            </w:r>
            <w:proofErr w:type="spellStart"/>
            <w:r w:rsidR="00146349" w:rsidRPr="00FF6C32">
              <w:rPr>
                <w:b/>
                <w:sz w:val="120"/>
                <w:szCs w:val="120"/>
              </w:rPr>
              <w:t>mililitro</w:t>
            </w:r>
            <w:proofErr w:type="spellEnd"/>
            <w:r w:rsidR="00146349" w:rsidRPr="005C45A2">
              <w:rPr>
                <w:b/>
                <w:sz w:val="96"/>
                <w:szCs w:val="96"/>
              </w:rPr>
              <w:t xml:space="preserve"> </w:t>
            </w:r>
            <w:r w:rsidRPr="005C45A2">
              <w:rPr>
                <w:b/>
                <w:sz w:val="96"/>
                <w:szCs w:val="96"/>
              </w:rPr>
              <w:t>(mL)</w:t>
            </w:r>
          </w:p>
        </w:tc>
        <w:tc>
          <w:tcPr>
            <w:tcW w:w="459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4B2AF38" w14:textId="77777777" w:rsidR="00146349" w:rsidRDefault="00146349" w:rsidP="00146349">
            <w:pPr>
              <w:jc w:val="center"/>
              <w:rPr>
                <w:b/>
                <w:lang w:val="pt-BR"/>
              </w:rPr>
            </w:pPr>
            <w:r w:rsidRPr="00CA7FB0">
              <w:rPr>
                <w:b/>
                <w:noProof/>
              </w:rPr>
              <w:drawing>
                <wp:anchor distT="0" distB="0" distL="114300" distR="114300" simplePos="0" relativeHeight="251999232" behindDoc="0" locked="0" layoutInCell="1" allowOverlap="1" wp14:anchorId="1F4E5EE0" wp14:editId="1C9A7066">
                  <wp:simplePos x="0" y="0"/>
                  <wp:positionH relativeFrom="column">
                    <wp:posOffset>645795</wp:posOffset>
                  </wp:positionH>
                  <wp:positionV relativeFrom="paragraph">
                    <wp:posOffset>394970</wp:posOffset>
                  </wp:positionV>
                  <wp:extent cx="1524000" cy="1524000"/>
                  <wp:effectExtent l="0" t="0" r="0" b="0"/>
                  <wp:wrapNone/>
                  <wp:docPr id="42" name="Picture 11" descr="http://www.classicmdm.com/newsite1/components/com_virtuemart/shop_image/product/5ml_Medicine_Dro_4a19b3078e1f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www.classicmdm.com/newsite1/components/com_virtuemart/shop_image/product/5ml_Medicine_Dro_4a19b3078e1f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562F58">
              <w:rPr>
                <w:b/>
                <w:noProof/>
                <w:lang w:val="pt-BR"/>
              </w:rPr>
              <w:t>Neste recipiente</w:t>
            </w:r>
            <w:r w:rsidRPr="00FF6C32">
              <w:rPr>
                <w:b/>
                <w:lang w:val="pt-BR"/>
              </w:rPr>
              <w:t xml:space="preserve"> </w:t>
            </w:r>
            <w:r>
              <w:rPr>
                <w:b/>
                <w:lang w:val="pt-BR"/>
              </w:rPr>
              <w:t>cabe</w:t>
            </w:r>
            <w:r w:rsidR="009A43E1">
              <w:rPr>
                <w:b/>
                <w:lang w:val="pt-BR"/>
              </w:rPr>
              <w:t>m</w:t>
            </w:r>
            <w:r w:rsidRPr="00FF6C32">
              <w:rPr>
                <w:b/>
                <w:lang w:val="pt-BR"/>
              </w:rPr>
              <w:t xml:space="preserve"> 10 gotas ou </w:t>
            </w:r>
          </w:p>
          <w:p w14:paraId="15F8BEAE" w14:textId="77777777" w:rsidR="00F25002" w:rsidRPr="00146349" w:rsidRDefault="00146349" w:rsidP="00146349">
            <w:pPr>
              <w:jc w:val="center"/>
              <w:rPr>
                <w:b/>
                <w:sz w:val="30"/>
                <w:szCs w:val="30"/>
                <w:lang w:val="pt-BR"/>
              </w:rPr>
            </w:pPr>
            <w:r w:rsidRPr="00FF6C32">
              <w:rPr>
                <w:b/>
                <w:lang w:val="pt-BR"/>
              </w:rPr>
              <w:t>1 mililitro</w:t>
            </w:r>
            <w:r w:rsidR="00F25002" w:rsidRPr="00146349">
              <w:rPr>
                <w:b/>
                <w:lang w:val="pt-BR"/>
              </w:rPr>
              <w:t xml:space="preserve">. </w:t>
            </w:r>
            <w:r w:rsidR="00F25002" w:rsidRPr="00146349">
              <w:rPr>
                <w:b/>
                <w:sz w:val="30"/>
                <w:szCs w:val="30"/>
                <w:lang w:val="pt-BR"/>
              </w:rPr>
              <w:t xml:space="preserve"> </w:t>
            </w:r>
          </w:p>
        </w:tc>
        <w:tc>
          <w:tcPr>
            <w:tcW w:w="4607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02B7C9B2" w14:textId="77777777" w:rsidR="00146349" w:rsidRPr="00FF6C32" w:rsidRDefault="00146349" w:rsidP="00146349">
            <w:pPr>
              <w:ind w:right="613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>Uma unidade métrica de capacidade.</w:t>
            </w:r>
          </w:p>
          <w:p w14:paraId="5FC152C8" w14:textId="77777777" w:rsidR="00F25002" w:rsidRPr="005C45A2" w:rsidRDefault="00146349" w:rsidP="00146349">
            <w:pPr>
              <w:ind w:right="613"/>
              <w:jc w:val="center"/>
              <w:rPr>
                <w:sz w:val="36"/>
                <w:szCs w:val="36"/>
              </w:rPr>
            </w:pPr>
            <w:r w:rsidRPr="00FF6C32">
              <w:rPr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,</w:t>
            </w:r>
            <w:r w:rsidRPr="00FF6C32">
              <w:rPr>
                <w:sz w:val="36"/>
                <w:szCs w:val="36"/>
              </w:rPr>
              <w:t xml:space="preserve">000 </w:t>
            </w:r>
            <w:proofErr w:type="spellStart"/>
            <w:r w:rsidRPr="00FF6C32">
              <w:rPr>
                <w:sz w:val="36"/>
                <w:szCs w:val="36"/>
              </w:rPr>
              <w:t>mililitros</w:t>
            </w:r>
            <w:proofErr w:type="spellEnd"/>
            <w:r w:rsidRPr="00FF6C32">
              <w:rPr>
                <w:sz w:val="36"/>
                <w:szCs w:val="36"/>
              </w:rPr>
              <w:t xml:space="preserve"> = 1 </w:t>
            </w:r>
            <w:proofErr w:type="spellStart"/>
            <w:r w:rsidRPr="00FF6C32">
              <w:rPr>
                <w:sz w:val="36"/>
                <w:szCs w:val="36"/>
              </w:rPr>
              <w:t>litro</w:t>
            </w:r>
            <w:proofErr w:type="spellEnd"/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78"/>
        <w:gridCol w:w="494"/>
        <w:gridCol w:w="72"/>
        <w:gridCol w:w="1994"/>
        <w:gridCol w:w="140"/>
        <w:gridCol w:w="355"/>
        <w:gridCol w:w="1895"/>
        <w:gridCol w:w="409"/>
        <w:gridCol w:w="520"/>
        <w:gridCol w:w="4399"/>
      </w:tblGrid>
      <w:tr w:rsidR="00697286" w14:paraId="340E0BEC" w14:textId="77777777" w:rsidTr="00C43805">
        <w:trPr>
          <w:trHeight w:val="4041"/>
        </w:trPr>
        <w:tc>
          <w:tcPr>
            <w:tcW w:w="16056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14:paraId="6CD149ED" w14:textId="77777777" w:rsidR="00697286" w:rsidRPr="00C43805" w:rsidRDefault="00697286">
            <w:pPr>
              <w:jc w:val="center"/>
              <w:rPr>
                <w:b/>
                <w:sz w:val="190"/>
                <w:szCs w:val="190"/>
              </w:rPr>
            </w:pPr>
            <w:r>
              <w:lastRenderedPageBreak/>
              <w:br w:type="page"/>
            </w:r>
            <w:r>
              <w:rPr>
                <w:b/>
              </w:rPr>
              <w:br w:type="page"/>
            </w:r>
            <w:r w:rsidR="00146349">
              <w:rPr>
                <w:b/>
                <w:sz w:val="180"/>
                <w:szCs w:val="180"/>
              </w:rPr>
              <w:t xml:space="preserve">o </w:t>
            </w:r>
            <w:proofErr w:type="spellStart"/>
            <w:r w:rsidR="00146349">
              <w:rPr>
                <w:b/>
                <w:sz w:val="180"/>
                <w:szCs w:val="180"/>
              </w:rPr>
              <w:t>m</w:t>
            </w:r>
            <w:r w:rsidR="00146349" w:rsidRPr="00500CE7">
              <w:rPr>
                <w:b/>
                <w:sz w:val="180"/>
                <w:szCs w:val="180"/>
              </w:rPr>
              <w:t>ilímetro</w:t>
            </w:r>
            <w:proofErr w:type="spellEnd"/>
            <w:r w:rsidR="00146349" w:rsidRPr="00500CE7">
              <w:rPr>
                <w:b/>
                <w:sz w:val="180"/>
                <w:szCs w:val="180"/>
              </w:rPr>
              <w:t xml:space="preserve"> </w:t>
            </w:r>
            <w:r w:rsidRPr="00C43805">
              <w:rPr>
                <w:b/>
                <w:sz w:val="190"/>
                <w:szCs w:val="190"/>
              </w:rPr>
              <w:t>(mm)</w:t>
            </w:r>
          </w:p>
        </w:tc>
      </w:tr>
      <w:tr w:rsidR="00697286" w:rsidRPr="00A17FF4" w14:paraId="0785FD9B" w14:textId="77777777" w:rsidTr="00C43805">
        <w:trPr>
          <w:trHeight w:val="4041"/>
        </w:trPr>
        <w:tc>
          <w:tcPr>
            <w:tcW w:w="8833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19EC3C45" w14:textId="77777777" w:rsidR="00697286" w:rsidRDefault="00146349">
            <w:pPr>
              <w:jc w:val="center"/>
              <w:rPr>
                <w:b/>
                <w:sz w:val="140"/>
                <w:szCs w:val="140"/>
              </w:rPr>
            </w:pPr>
            <w:r w:rsidRPr="00500CE7">
              <w:rPr>
                <w:b/>
                <w:sz w:val="160"/>
                <w:szCs w:val="160"/>
              </w:rPr>
              <w:t xml:space="preserve">o </w:t>
            </w:r>
            <w:proofErr w:type="spellStart"/>
            <w:r w:rsidRPr="00500CE7">
              <w:rPr>
                <w:b/>
                <w:sz w:val="160"/>
                <w:szCs w:val="160"/>
              </w:rPr>
              <w:t>milímetro</w:t>
            </w:r>
            <w:proofErr w:type="spellEnd"/>
            <w:r w:rsidRPr="00500CE7">
              <w:rPr>
                <w:b/>
                <w:sz w:val="160"/>
                <w:szCs w:val="160"/>
              </w:rPr>
              <w:t xml:space="preserve"> </w:t>
            </w:r>
            <w:r w:rsidR="00697286">
              <w:rPr>
                <w:b/>
                <w:sz w:val="140"/>
                <w:szCs w:val="140"/>
              </w:rPr>
              <w:t>(mm)</w:t>
            </w:r>
          </w:p>
        </w:tc>
        <w:tc>
          <w:tcPr>
            <w:tcW w:w="7223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16D0ED40" w14:textId="77777777" w:rsidR="00697286" w:rsidRPr="007A6B33" w:rsidRDefault="00CA36A8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24448" behindDoc="0" locked="0" layoutInCell="1" allowOverlap="1" wp14:anchorId="6BD6B54B" wp14:editId="26F5FFF3">
                      <wp:simplePos x="0" y="0"/>
                      <wp:positionH relativeFrom="column">
                        <wp:posOffset>1315085</wp:posOffset>
                      </wp:positionH>
                      <wp:positionV relativeFrom="paragraph">
                        <wp:posOffset>140970</wp:posOffset>
                      </wp:positionV>
                      <wp:extent cx="1711960" cy="1739900"/>
                      <wp:effectExtent l="19050" t="0" r="2540" b="31750"/>
                      <wp:wrapNone/>
                      <wp:docPr id="1301" name="Group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11960" cy="1739900"/>
                                <a:chOff x="7438" y="8393"/>
                                <a:chExt cx="2643" cy="266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302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531" y="8393"/>
                                  <a:ext cx="2550" cy="243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303" name="AutoShape 1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38" y="10199"/>
                                  <a:ext cx="1065" cy="8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54FE4371" id="Group 10" o:spid="_x0000_s1026" style="position:absolute;margin-left:103.55pt;margin-top:11.1pt;width:134.8pt;height:137pt;z-index:251624448" coordorigin="7438,8393" coordsize="2643,26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">
                      <v:shape id="Picture 11" o:spid="_x0000_s1027" type="#_x0000_t75" style="position:absolute;left:7531;top:8393;width:2550;height:2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">
                        <v:imagedata r:id="rId23" o:title=""/>
                      </v:shape>
                      <v:shape id="AutoShape 12" o:spid="_x0000_s1028" type="#_x0000_t32" style="position:absolute;left:7438;top:10199;width:1065;height:8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" strokecolor="#7030a0" strokeweight="2.25pt">
                        <v:stroke endarrow="block"/>
                      </v:shape>
                    </v:group>
                  </w:pict>
                </mc:Fallback>
              </mc:AlternateContent>
            </w:r>
          </w:p>
          <w:p w14:paraId="682A5CFB" w14:textId="77777777" w:rsidR="00697286" w:rsidRPr="007A6B33" w:rsidRDefault="00697286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14:paraId="3C3DF3E2" w14:textId="77777777" w:rsidR="00697286" w:rsidRPr="007A6B33" w:rsidRDefault="00697286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14:paraId="2FC1F1C1" w14:textId="77777777" w:rsidR="00697286" w:rsidRPr="007A6B33" w:rsidRDefault="00697286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14:paraId="3E644BFC" w14:textId="77777777" w:rsidR="00697286" w:rsidRPr="007A6B33" w:rsidRDefault="00697286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14:paraId="28C3D857" w14:textId="77777777" w:rsidR="00697286" w:rsidRPr="007A6B33" w:rsidRDefault="00697286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14:paraId="7C4F5A9E" w14:textId="77777777" w:rsidR="00697286" w:rsidRPr="007A6B33" w:rsidRDefault="00697286" w:rsidP="00F23633">
            <w:pPr>
              <w:rPr>
                <w:b/>
                <w:color w:val="FF0000"/>
                <w:sz w:val="30"/>
                <w:szCs w:val="30"/>
                <w:lang w:val="pt-BR"/>
              </w:rPr>
            </w:pPr>
          </w:p>
          <w:p w14:paraId="0B545783" w14:textId="77777777" w:rsidR="00697286" w:rsidRPr="007A6B33" w:rsidRDefault="00697286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14:paraId="3DADF6A9" w14:textId="77777777" w:rsidR="00697286" w:rsidRPr="007A6B33" w:rsidRDefault="00697286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14:paraId="55DC8277" w14:textId="77777777" w:rsidR="00697286" w:rsidRPr="007A6B33" w:rsidRDefault="007A6B33" w:rsidP="009A43E1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  <w:r w:rsidRPr="00500CE7">
              <w:rPr>
                <w:b/>
                <w:color w:val="FF0000"/>
                <w:sz w:val="30"/>
                <w:szCs w:val="30"/>
                <w:lang w:val="pt-BR"/>
              </w:rPr>
              <w:t xml:space="preserve">O ponto em uma joaninha </w:t>
            </w:r>
            <w:r w:rsidR="009A43E1">
              <w:rPr>
                <w:b/>
                <w:color w:val="FF0000"/>
                <w:sz w:val="30"/>
                <w:szCs w:val="30"/>
                <w:lang w:val="pt-BR"/>
              </w:rPr>
              <w:t>me</w:t>
            </w:r>
            <w:r w:rsidRPr="00500CE7">
              <w:rPr>
                <w:b/>
                <w:color w:val="FF0000"/>
                <w:sz w:val="30"/>
                <w:szCs w:val="30"/>
                <w:lang w:val="pt-BR"/>
              </w:rPr>
              <w:t xml:space="preserve">de </w:t>
            </w:r>
            <w:r w:rsidRPr="00500CE7">
              <w:rPr>
                <w:b/>
                <w:i/>
                <w:color w:val="FF0000"/>
                <w:sz w:val="30"/>
                <w:szCs w:val="30"/>
                <w:lang w:val="pt-BR"/>
              </w:rPr>
              <w:t>aproximadamente</w:t>
            </w:r>
            <w:r w:rsidRPr="00500CE7">
              <w:rPr>
                <w:b/>
                <w:color w:val="FF0000"/>
                <w:sz w:val="30"/>
                <w:szCs w:val="30"/>
                <w:lang w:val="pt-BR"/>
              </w:rPr>
              <w:t xml:space="preserve"> 1 milímetro de largura</w:t>
            </w:r>
            <w:r w:rsidR="00697286" w:rsidRPr="007A6B33">
              <w:rPr>
                <w:b/>
                <w:color w:val="FF0000"/>
                <w:sz w:val="30"/>
                <w:szCs w:val="30"/>
                <w:lang w:val="pt-BR"/>
              </w:rPr>
              <w:t xml:space="preserve">. </w:t>
            </w:r>
          </w:p>
        </w:tc>
      </w:tr>
      <w:tr w:rsidR="00697286" w14:paraId="5DB24952" w14:textId="77777777" w:rsidTr="00F25002">
        <w:trPr>
          <w:trHeight w:val="4042"/>
        </w:trPr>
        <w:tc>
          <w:tcPr>
            <w:tcW w:w="577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3A5EC5C7" w14:textId="77777777" w:rsidR="00697286" w:rsidRDefault="00146349">
            <w:pPr>
              <w:jc w:val="center"/>
              <w:rPr>
                <w:b/>
                <w:sz w:val="110"/>
                <w:szCs w:val="110"/>
              </w:rPr>
            </w:pPr>
            <w:r w:rsidRPr="00500CE7">
              <w:rPr>
                <w:b/>
                <w:sz w:val="100"/>
                <w:szCs w:val="100"/>
              </w:rPr>
              <w:t xml:space="preserve">o </w:t>
            </w:r>
            <w:proofErr w:type="spellStart"/>
            <w:r w:rsidRPr="00500CE7">
              <w:rPr>
                <w:b/>
                <w:sz w:val="100"/>
                <w:szCs w:val="100"/>
              </w:rPr>
              <w:t>milímetro</w:t>
            </w:r>
            <w:proofErr w:type="spellEnd"/>
            <w:r w:rsidRPr="00500CE7">
              <w:rPr>
                <w:b/>
                <w:sz w:val="100"/>
                <w:szCs w:val="100"/>
              </w:rPr>
              <w:t xml:space="preserve"> </w:t>
            </w:r>
            <w:r w:rsidR="00697286">
              <w:rPr>
                <w:b/>
                <w:sz w:val="110"/>
                <w:szCs w:val="110"/>
              </w:rPr>
              <w:t>(mm)</w:t>
            </w:r>
          </w:p>
        </w:tc>
        <w:tc>
          <w:tcPr>
            <w:tcW w:w="4950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60D62C0C" w14:textId="77777777" w:rsidR="00697286" w:rsidRPr="007A6B33" w:rsidRDefault="00CA36A8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23424" behindDoc="0" locked="0" layoutInCell="1" allowOverlap="1" wp14:anchorId="4668D0F0" wp14:editId="3E2461DA">
                      <wp:simplePos x="0" y="0"/>
                      <wp:positionH relativeFrom="column">
                        <wp:posOffset>638175</wp:posOffset>
                      </wp:positionH>
                      <wp:positionV relativeFrom="paragraph">
                        <wp:posOffset>80645</wp:posOffset>
                      </wp:positionV>
                      <wp:extent cx="1678305" cy="1689735"/>
                      <wp:effectExtent l="19050" t="0" r="0" b="24765"/>
                      <wp:wrapNone/>
                      <wp:docPr id="1054" name="Group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78305" cy="1689735"/>
                                <a:chOff x="7438" y="8393"/>
                                <a:chExt cx="2643" cy="266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55" name="Picture 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531" y="8393"/>
                                  <a:ext cx="2550" cy="243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300" name="AutoShape 1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38" y="10199"/>
                                  <a:ext cx="1065" cy="8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10A3C378" id="Group 13" o:spid="_x0000_s1026" style="position:absolute;margin-left:50.25pt;margin-top:6.35pt;width:132.15pt;height:133.05pt;z-index:251623424" coordorigin="7438,8393" coordsize="2643,26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">
                      <v:shape id="Picture 14" o:spid="_x0000_s1027" type="#_x0000_t75" style="position:absolute;left:7531;top:8393;width:2550;height:2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">
                        <v:imagedata r:id="rId23" o:title=""/>
                      </v:shape>
                      <v:shape id="AutoShape 15" o:spid="_x0000_s1028" type="#_x0000_t32" style="position:absolute;left:7438;top:10199;width:1065;height:8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" strokecolor="#7030a0" strokeweight="2.25pt">
                        <v:stroke endarrow="block"/>
                      </v:shape>
                    </v:group>
                  </w:pict>
                </mc:Fallback>
              </mc:AlternateContent>
            </w:r>
          </w:p>
          <w:p w14:paraId="1364B083" w14:textId="77777777" w:rsidR="00697286" w:rsidRPr="007A6B33" w:rsidRDefault="00697286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14:paraId="18D45780" w14:textId="77777777" w:rsidR="00697286" w:rsidRPr="007A6B33" w:rsidRDefault="00697286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14:paraId="252D8F09" w14:textId="77777777" w:rsidR="00697286" w:rsidRPr="007A6B33" w:rsidRDefault="00697286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14:paraId="5FD51553" w14:textId="77777777" w:rsidR="00697286" w:rsidRPr="007A6B33" w:rsidRDefault="00697286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14:paraId="0C9FEED1" w14:textId="77777777" w:rsidR="00697286" w:rsidRPr="007A6B33" w:rsidRDefault="00697286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14:paraId="6E997D59" w14:textId="77777777" w:rsidR="00697286" w:rsidRPr="007A6B33" w:rsidRDefault="00697286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14:paraId="116AACBB" w14:textId="77777777" w:rsidR="00697286" w:rsidRPr="007A6B33" w:rsidRDefault="00697286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14:paraId="44713CE7" w14:textId="77777777" w:rsidR="00697286" w:rsidRPr="007A6B33" w:rsidRDefault="00697286">
            <w:pPr>
              <w:jc w:val="center"/>
              <w:rPr>
                <w:b/>
                <w:color w:val="FF0000"/>
                <w:sz w:val="20"/>
                <w:szCs w:val="20"/>
                <w:lang w:val="pt-BR"/>
              </w:rPr>
            </w:pPr>
          </w:p>
          <w:p w14:paraId="473A41E2" w14:textId="77777777" w:rsidR="00697286" w:rsidRPr="007A6B33" w:rsidRDefault="007A6B33" w:rsidP="009A43E1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  <w:r w:rsidRPr="00500CE7">
              <w:rPr>
                <w:b/>
                <w:color w:val="FF0000"/>
                <w:sz w:val="30"/>
                <w:szCs w:val="30"/>
                <w:lang w:val="pt-BR"/>
              </w:rPr>
              <w:t xml:space="preserve">O ponto em uma joaninha </w:t>
            </w:r>
            <w:r w:rsidR="009A43E1">
              <w:rPr>
                <w:b/>
                <w:color w:val="FF0000"/>
                <w:sz w:val="30"/>
                <w:szCs w:val="30"/>
                <w:lang w:val="pt-BR"/>
              </w:rPr>
              <w:t>me</w:t>
            </w:r>
            <w:r w:rsidRPr="00500CE7">
              <w:rPr>
                <w:b/>
                <w:color w:val="FF0000"/>
                <w:sz w:val="30"/>
                <w:szCs w:val="30"/>
                <w:lang w:val="pt-BR"/>
              </w:rPr>
              <w:t xml:space="preserve">de </w:t>
            </w:r>
            <w:r w:rsidRPr="00500CE7">
              <w:rPr>
                <w:b/>
                <w:i/>
                <w:color w:val="FF0000"/>
                <w:sz w:val="30"/>
                <w:szCs w:val="30"/>
                <w:lang w:val="pt-BR"/>
              </w:rPr>
              <w:t>aproximadamente</w:t>
            </w:r>
            <w:r w:rsidRPr="00500CE7">
              <w:rPr>
                <w:b/>
                <w:color w:val="FF0000"/>
                <w:sz w:val="30"/>
                <w:szCs w:val="30"/>
                <w:lang w:val="pt-BR"/>
              </w:rPr>
              <w:t xml:space="preserve"> 1 milímetro de largura</w:t>
            </w:r>
            <w:r w:rsidR="00697286" w:rsidRPr="007A6B33">
              <w:rPr>
                <w:b/>
                <w:color w:val="FF0000"/>
                <w:sz w:val="30"/>
                <w:szCs w:val="30"/>
                <w:lang w:val="pt-BR"/>
              </w:rPr>
              <w:t xml:space="preserve">. </w:t>
            </w:r>
          </w:p>
        </w:tc>
        <w:tc>
          <w:tcPr>
            <w:tcW w:w="5328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20FE5E62" w14:textId="77777777" w:rsidR="007A6B33" w:rsidRPr="00500CE7" w:rsidRDefault="007A6B33" w:rsidP="007A6B33">
            <w:pPr>
              <w:ind w:right="613"/>
              <w:jc w:val="center"/>
              <w:rPr>
                <w:sz w:val="36"/>
                <w:szCs w:val="36"/>
                <w:lang w:val="pt-BR"/>
              </w:rPr>
            </w:pPr>
            <w:r w:rsidRPr="00500CE7">
              <w:rPr>
                <w:sz w:val="36"/>
                <w:szCs w:val="36"/>
                <w:lang w:val="pt-BR"/>
              </w:rPr>
              <w:t>Uma unidade métrica de comprimento.</w:t>
            </w:r>
          </w:p>
          <w:p w14:paraId="5977A2ED" w14:textId="77777777" w:rsidR="00697286" w:rsidRDefault="007A6B33" w:rsidP="007A6B33">
            <w:pPr>
              <w:ind w:left="329" w:right="720"/>
              <w:jc w:val="center"/>
              <w:rPr>
                <w:sz w:val="36"/>
                <w:szCs w:val="36"/>
              </w:rPr>
            </w:pPr>
            <w:r w:rsidRPr="00500CE7">
              <w:rPr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,</w:t>
            </w:r>
            <w:r w:rsidRPr="00500CE7">
              <w:rPr>
                <w:sz w:val="36"/>
                <w:szCs w:val="36"/>
              </w:rPr>
              <w:t xml:space="preserve">000 </w:t>
            </w:r>
            <w:proofErr w:type="spellStart"/>
            <w:r w:rsidRPr="00500CE7">
              <w:rPr>
                <w:sz w:val="36"/>
                <w:szCs w:val="36"/>
              </w:rPr>
              <w:t>milímetros</w:t>
            </w:r>
            <w:proofErr w:type="spellEnd"/>
            <w:r w:rsidRPr="00500CE7">
              <w:rPr>
                <w:sz w:val="36"/>
                <w:szCs w:val="36"/>
              </w:rPr>
              <w:t xml:space="preserve"> = 1 metro</w:t>
            </w:r>
          </w:p>
        </w:tc>
      </w:tr>
      <w:tr w:rsidR="00697286" w:rsidRPr="006007DF" w14:paraId="55EE9EF2" w14:textId="77777777" w:rsidTr="00C32E4D">
        <w:trPr>
          <w:trHeight w:val="4041"/>
        </w:trPr>
        <w:tc>
          <w:tcPr>
            <w:tcW w:w="16056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14:paraId="1BB3A5DC" w14:textId="77777777" w:rsidR="00697286" w:rsidRPr="006007DF" w:rsidRDefault="00697286" w:rsidP="007A6B33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rPr>
                <w:b/>
              </w:rPr>
              <w:br w:type="page"/>
            </w:r>
            <w:r w:rsidR="007A6B33">
              <w:rPr>
                <w:b/>
                <w:sz w:val="200"/>
                <w:szCs w:val="200"/>
              </w:rPr>
              <w:t xml:space="preserve">o </w:t>
            </w:r>
            <w:proofErr w:type="spellStart"/>
            <w:r w:rsidR="007A6B33">
              <w:rPr>
                <w:b/>
                <w:sz w:val="200"/>
                <w:szCs w:val="200"/>
              </w:rPr>
              <w:t>minuendo</w:t>
            </w:r>
            <w:proofErr w:type="spellEnd"/>
          </w:p>
        </w:tc>
      </w:tr>
      <w:tr w:rsidR="00697286" w:rsidRPr="008F1D5F" w14:paraId="7A2BA284" w14:textId="77777777" w:rsidTr="00C32E4D">
        <w:trPr>
          <w:trHeight w:val="4041"/>
        </w:trPr>
        <w:tc>
          <w:tcPr>
            <w:tcW w:w="8338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3E548254" w14:textId="77777777" w:rsidR="00697286" w:rsidRPr="006007DF" w:rsidRDefault="007A6B33" w:rsidP="00C32E4D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o </w:t>
            </w:r>
            <w:proofErr w:type="spellStart"/>
            <w:r>
              <w:rPr>
                <w:b/>
                <w:sz w:val="160"/>
                <w:szCs w:val="160"/>
              </w:rPr>
              <w:t>minuendo</w:t>
            </w:r>
            <w:proofErr w:type="spellEnd"/>
          </w:p>
        </w:tc>
        <w:tc>
          <w:tcPr>
            <w:tcW w:w="7718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4B18B73E" w14:textId="77777777" w:rsidR="00697286" w:rsidRPr="00872D6F" w:rsidRDefault="00697286" w:rsidP="00C32E4D">
            <w:pPr>
              <w:jc w:val="center"/>
              <w:rPr>
                <w:sz w:val="60"/>
                <w:szCs w:val="60"/>
              </w:rPr>
            </w:pPr>
          </w:p>
          <w:p w14:paraId="0E3AA07D" w14:textId="77777777" w:rsidR="00697286" w:rsidRPr="003621E4" w:rsidRDefault="00CA36A8" w:rsidP="00C32E4D">
            <w:pPr>
              <w:jc w:val="center"/>
              <w:rPr>
                <w:b/>
                <w:sz w:val="88"/>
                <w:szCs w:val="8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18304" behindDoc="0" locked="0" layoutInCell="1" allowOverlap="1" wp14:anchorId="14CAB9CC" wp14:editId="4046732B">
                      <wp:simplePos x="0" y="0"/>
                      <wp:positionH relativeFrom="column">
                        <wp:posOffset>950595</wp:posOffset>
                      </wp:positionH>
                      <wp:positionV relativeFrom="paragraph">
                        <wp:posOffset>709930</wp:posOffset>
                      </wp:positionV>
                      <wp:extent cx="1638300" cy="838200"/>
                      <wp:effectExtent l="38100" t="38100" r="38100" b="38100"/>
                      <wp:wrapNone/>
                      <wp:docPr id="1023" name="AutoShap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638300" cy="8382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95C51ED" id="AutoShape 16" o:spid="_x0000_s1026" type="#_x0000_t32" style="position:absolute;margin-left:74.85pt;margin-top:55.9pt;width:129pt;height:66pt;flip:x y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" strokecolor="#7030a0" strokeweight="4.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17280" behindDoc="0" locked="0" layoutInCell="1" allowOverlap="1" wp14:anchorId="69BD0AF7" wp14:editId="145A9779">
                      <wp:simplePos x="0" y="0"/>
                      <wp:positionH relativeFrom="column">
                        <wp:posOffset>2432685</wp:posOffset>
                      </wp:positionH>
                      <wp:positionV relativeFrom="paragraph">
                        <wp:posOffset>1395730</wp:posOffset>
                      </wp:positionV>
                      <wp:extent cx="1773555" cy="428625"/>
                      <wp:effectExtent l="0" t="0" r="0" b="9525"/>
                      <wp:wrapNone/>
                      <wp:docPr id="1013" name="Text Box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3555" cy="428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5C3031C" w14:textId="77777777" w:rsidR="009D0C14" w:rsidRPr="004C346C" w:rsidRDefault="009D0C14" w:rsidP="00645EEE">
                                  <w:pPr>
                                    <w:jc w:val="center"/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</w:pPr>
                                  <w:proofErr w:type="spellStart"/>
                                  <w:r w:rsidRPr="007A6B33">
                                    <w:rPr>
                                      <w:b/>
                                      <w:sz w:val="48"/>
                                      <w:szCs w:val="48"/>
                                      <w:highlight w:val="yellow"/>
                                    </w:rPr>
                                    <w:t>minuendo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7" o:spid="_x0000_s1028" type="#_x0000_t202" style="position:absolute;left:0;text-align:left;margin-left:191.55pt;margin-top:109.9pt;width:139.65pt;height:33.75pt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" stroked="f">
                      <v:textbox>
                        <w:txbxContent>
                          <w:p w14:paraId="15C3031C" w14:textId="77777777" w:rsidR="009D0C14" w:rsidRPr="004C346C" w:rsidRDefault="009D0C14" w:rsidP="00645EEE">
                            <w:pPr>
                              <w:jc w:val="center"/>
                              <w:rPr>
                                <w:b/>
                                <w:sz w:val="48"/>
                                <w:szCs w:val="48"/>
                              </w:rPr>
                            </w:pPr>
                            <w:proofErr w:type="spellStart"/>
                            <w:r w:rsidRPr="007A6B33">
                              <w:rPr>
                                <w:b/>
                                <w:sz w:val="48"/>
                                <w:szCs w:val="48"/>
                                <w:highlight w:val="yellow"/>
                              </w:rPr>
                              <w:t>minuendo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97286" w:rsidRPr="003621E4">
              <w:rPr>
                <w:b/>
                <w:sz w:val="88"/>
                <w:szCs w:val="88"/>
                <w:highlight w:val="yellow"/>
              </w:rPr>
              <w:t>43.2</w:t>
            </w:r>
            <w:r w:rsidR="00697286" w:rsidRPr="003621E4">
              <w:rPr>
                <w:b/>
                <w:sz w:val="88"/>
                <w:szCs w:val="88"/>
              </w:rPr>
              <w:t xml:space="preserve"> – 27.9 = 15.3</w:t>
            </w:r>
          </w:p>
        </w:tc>
      </w:tr>
      <w:tr w:rsidR="00697286" w:rsidRPr="006007DF" w14:paraId="18A46516" w14:textId="77777777" w:rsidTr="00C32E4D">
        <w:trPr>
          <w:trHeight w:val="4042"/>
        </w:trPr>
        <w:tc>
          <w:tcPr>
            <w:tcW w:w="6344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77068A40" w14:textId="77777777" w:rsidR="00697286" w:rsidRDefault="007A6B33" w:rsidP="00C32E4D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o </w:t>
            </w:r>
            <w:proofErr w:type="spellStart"/>
            <w:r>
              <w:rPr>
                <w:b/>
                <w:sz w:val="120"/>
                <w:szCs w:val="120"/>
              </w:rPr>
              <w:t>minuendo</w:t>
            </w:r>
            <w:proofErr w:type="spellEnd"/>
          </w:p>
        </w:tc>
        <w:tc>
          <w:tcPr>
            <w:tcW w:w="5313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50F2B375" w14:textId="77777777" w:rsidR="00697286" w:rsidRDefault="00697286" w:rsidP="009A43E1">
            <w:pPr>
              <w:rPr>
                <w:sz w:val="56"/>
                <w:szCs w:val="56"/>
              </w:rPr>
            </w:pPr>
          </w:p>
          <w:p w14:paraId="09DB733D" w14:textId="77777777" w:rsidR="00697286" w:rsidRPr="003621E4" w:rsidRDefault="00CA36A8" w:rsidP="00C32E4D">
            <w:pPr>
              <w:jc w:val="center"/>
              <w:rPr>
                <w:b/>
                <w:sz w:val="56"/>
                <w:szCs w:val="5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20352" behindDoc="0" locked="0" layoutInCell="1" allowOverlap="1" wp14:anchorId="7271CC74" wp14:editId="12BD73A2">
                      <wp:simplePos x="0" y="0"/>
                      <wp:positionH relativeFrom="column">
                        <wp:posOffset>530860</wp:posOffset>
                      </wp:positionH>
                      <wp:positionV relativeFrom="paragraph">
                        <wp:posOffset>541020</wp:posOffset>
                      </wp:positionV>
                      <wp:extent cx="1199515" cy="812800"/>
                      <wp:effectExtent l="38100" t="38100" r="38735" b="44450"/>
                      <wp:wrapNone/>
                      <wp:docPr id="1012" name="AutoShap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199515" cy="8128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D9302B5" id="AutoShape 18" o:spid="_x0000_s1026" type="#_x0000_t32" style="position:absolute;margin-left:41.8pt;margin-top:42.6pt;width:94.45pt;height:64pt;flip:x y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" strokecolor="#7030a0" strokeweight="4.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19328" behindDoc="0" locked="0" layoutInCell="1" allowOverlap="1" wp14:anchorId="0909BA23" wp14:editId="5536919A">
                      <wp:simplePos x="0" y="0"/>
                      <wp:positionH relativeFrom="column">
                        <wp:posOffset>1390650</wp:posOffset>
                      </wp:positionH>
                      <wp:positionV relativeFrom="paragraph">
                        <wp:posOffset>1350645</wp:posOffset>
                      </wp:positionV>
                      <wp:extent cx="1543050" cy="428625"/>
                      <wp:effectExtent l="0" t="0" r="0" b="9525"/>
                      <wp:wrapNone/>
                      <wp:docPr id="1007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3050" cy="428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89A7BC" w14:textId="77777777" w:rsidR="009D0C14" w:rsidRPr="004C346C" w:rsidRDefault="009D0C14" w:rsidP="00645EEE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proofErr w:type="spellStart"/>
                                  <w:r w:rsidRPr="007A6B33">
                                    <w:rPr>
                                      <w:b/>
                                      <w:sz w:val="40"/>
                                      <w:szCs w:val="40"/>
                                      <w:highlight w:val="yellow"/>
                                    </w:rPr>
                                    <w:t>minuendo</w:t>
                                  </w:r>
                                  <w:proofErr w:type="spellEnd"/>
                                </w:p>
                                <w:p w14:paraId="7BF49E8D" w14:textId="77777777" w:rsidR="009D0C14" w:rsidRDefault="009D0C1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" o:spid="_x0000_s1029" type="#_x0000_t202" style="position:absolute;left:0;text-align:left;margin-left:109.5pt;margin-top:106.35pt;width:121.5pt;height:33.75pt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" stroked="f">
                      <v:textbox>
                        <w:txbxContent>
                          <w:p w14:paraId="4089A7BC" w14:textId="77777777" w:rsidR="009D0C14" w:rsidRPr="004C346C" w:rsidRDefault="009D0C14" w:rsidP="00645EEE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proofErr w:type="spellStart"/>
                            <w:r w:rsidRPr="007A6B33">
                              <w:rPr>
                                <w:b/>
                                <w:sz w:val="40"/>
                                <w:szCs w:val="40"/>
                                <w:highlight w:val="yellow"/>
                              </w:rPr>
                              <w:t>minuendo</w:t>
                            </w:r>
                            <w:proofErr w:type="spellEnd"/>
                          </w:p>
                          <w:p w14:paraId="7BF49E8D" w14:textId="77777777" w:rsidR="009D0C14" w:rsidRDefault="009D0C14"/>
                        </w:txbxContent>
                      </v:textbox>
                    </v:shape>
                  </w:pict>
                </mc:Fallback>
              </mc:AlternateContent>
            </w:r>
            <w:r w:rsidR="00697286" w:rsidRPr="003621E4">
              <w:rPr>
                <w:b/>
                <w:sz w:val="56"/>
                <w:szCs w:val="56"/>
                <w:highlight w:val="yellow"/>
              </w:rPr>
              <w:t>43.2</w:t>
            </w:r>
            <w:r w:rsidR="00697286" w:rsidRPr="003621E4">
              <w:rPr>
                <w:b/>
                <w:sz w:val="56"/>
                <w:szCs w:val="56"/>
              </w:rPr>
              <w:t xml:space="preserve"> – 27.9 = 15.3</w:t>
            </w:r>
          </w:p>
        </w:tc>
        <w:tc>
          <w:tcPr>
            <w:tcW w:w="439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42E09592" w14:textId="77777777" w:rsidR="007A6B33" w:rsidRPr="007A6B33" w:rsidRDefault="007A6B33" w:rsidP="007A6B33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7A6B33">
              <w:rPr>
                <w:sz w:val="36"/>
                <w:szCs w:val="36"/>
                <w:lang w:val="pt-BR"/>
              </w:rPr>
              <w:t>A quantidade da qual outra quantidade, o subtraendo, é</w:t>
            </w:r>
            <w:r w:rsidR="009A43E1">
              <w:rPr>
                <w:sz w:val="36"/>
                <w:szCs w:val="36"/>
                <w:lang w:val="pt-BR"/>
              </w:rPr>
              <w:t xml:space="preserve"> </w:t>
            </w:r>
          </w:p>
          <w:p w14:paraId="3CD6D489" w14:textId="77777777" w:rsidR="00697286" w:rsidRPr="009A43E1" w:rsidRDefault="007A6B33" w:rsidP="009A43E1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9A43E1">
              <w:rPr>
                <w:sz w:val="36"/>
                <w:szCs w:val="36"/>
                <w:lang w:val="pt-BR"/>
              </w:rPr>
              <w:t>subtraíd</w:t>
            </w:r>
            <w:r w:rsidR="009A43E1">
              <w:rPr>
                <w:sz w:val="36"/>
                <w:szCs w:val="36"/>
                <w:lang w:val="pt-BR"/>
              </w:rPr>
              <w:t>a</w:t>
            </w:r>
            <w:r w:rsidR="00697286" w:rsidRPr="009A43E1">
              <w:rPr>
                <w:sz w:val="36"/>
                <w:szCs w:val="36"/>
                <w:lang w:val="pt-BR"/>
              </w:rPr>
              <w:t>.</w:t>
            </w:r>
          </w:p>
        </w:tc>
      </w:tr>
      <w:tr w:rsidR="00697286" w:rsidRPr="006007DF" w14:paraId="65639B1F" w14:textId="77777777" w:rsidTr="00645EEE">
        <w:trPr>
          <w:trHeight w:val="4041"/>
        </w:trPr>
        <w:tc>
          <w:tcPr>
            <w:tcW w:w="16056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14:paraId="75C6C43F" w14:textId="77777777" w:rsidR="00697286" w:rsidRPr="006007DF" w:rsidRDefault="00697286" w:rsidP="00F308B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lastRenderedPageBreak/>
              <w:br w:type="page"/>
            </w:r>
            <w:r w:rsidR="0033661D">
              <w:rPr>
                <w:b/>
                <w:sz w:val="200"/>
                <w:szCs w:val="200"/>
              </w:rPr>
              <w:t xml:space="preserve">o </w:t>
            </w:r>
            <w:proofErr w:type="spellStart"/>
            <w:r w:rsidR="0033661D">
              <w:rPr>
                <w:b/>
                <w:sz w:val="200"/>
                <w:szCs w:val="200"/>
              </w:rPr>
              <w:t>número</w:t>
            </w:r>
            <w:proofErr w:type="spellEnd"/>
            <w:r w:rsidR="0033661D">
              <w:rPr>
                <w:b/>
                <w:sz w:val="200"/>
                <w:szCs w:val="200"/>
              </w:rPr>
              <w:t xml:space="preserve"> </w:t>
            </w:r>
            <w:proofErr w:type="spellStart"/>
            <w:r w:rsidR="0033661D">
              <w:rPr>
                <w:b/>
                <w:sz w:val="200"/>
                <w:szCs w:val="200"/>
              </w:rPr>
              <w:t>misto</w:t>
            </w:r>
            <w:proofErr w:type="spellEnd"/>
          </w:p>
        </w:tc>
      </w:tr>
      <w:tr w:rsidR="00697286" w14:paraId="649B9B7A" w14:textId="77777777" w:rsidTr="00622A0A">
        <w:trPr>
          <w:trHeight w:val="4041"/>
        </w:trPr>
        <w:tc>
          <w:tcPr>
            <w:tcW w:w="8478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3942E661" w14:textId="77777777" w:rsidR="00697286" w:rsidRPr="006007DF" w:rsidRDefault="0033661D" w:rsidP="0081736B">
            <w:pPr>
              <w:jc w:val="center"/>
              <w:rPr>
                <w:sz w:val="160"/>
                <w:szCs w:val="160"/>
              </w:rPr>
            </w:pPr>
            <w:r w:rsidRPr="00500CE7">
              <w:rPr>
                <w:b/>
                <w:sz w:val="160"/>
                <w:szCs w:val="160"/>
              </w:rPr>
              <w:t xml:space="preserve">o </w:t>
            </w:r>
            <w:proofErr w:type="spellStart"/>
            <w:r w:rsidRPr="00500CE7">
              <w:rPr>
                <w:b/>
                <w:sz w:val="160"/>
                <w:szCs w:val="160"/>
              </w:rPr>
              <w:t>número</w:t>
            </w:r>
            <w:proofErr w:type="spellEnd"/>
            <w:r w:rsidRPr="00500CE7">
              <w:rPr>
                <w:b/>
                <w:sz w:val="160"/>
                <w:szCs w:val="160"/>
              </w:rPr>
              <w:t xml:space="preserve"> </w:t>
            </w:r>
            <w:proofErr w:type="spellStart"/>
            <w:r w:rsidRPr="00500CE7">
              <w:rPr>
                <w:b/>
                <w:sz w:val="160"/>
                <w:szCs w:val="160"/>
              </w:rPr>
              <w:t>misto</w:t>
            </w:r>
            <w:proofErr w:type="spellEnd"/>
          </w:p>
        </w:tc>
        <w:tc>
          <w:tcPr>
            <w:tcW w:w="7578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568CE337" w14:textId="77777777" w:rsidR="00697286" w:rsidRDefault="00D23489" w:rsidP="0081736B">
            <w:pPr>
              <w:jc w:val="center"/>
              <w:rPr>
                <w:sz w:val="16"/>
                <w:szCs w:val="1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02944" behindDoc="0" locked="0" layoutInCell="1" allowOverlap="1" wp14:anchorId="297CA653" wp14:editId="2E058EC7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74930</wp:posOffset>
                      </wp:positionV>
                      <wp:extent cx="491490" cy="1111885"/>
                      <wp:effectExtent l="0" t="0" r="3810" b="0"/>
                      <wp:wrapNone/>
                      <wp:docPr id="1006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1490" cy="11118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A0E39E" w14:textId="77777777" w:rsidR="009D0C14" w:rsidRPr="003621E4" w:rsidRDefault="009D0C14">
                                  <w:pPr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  <w:u w:val="single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  <w:u w:val="single"/>
                                    </w:rPr>
                                    <w:t>3</w:t>
                                  </w:r>
                                </w:p>
                                <w:p w14:paraId="5E4916D0" w14:textId="77777777" w:rsidR="009D0C14" w:rsidRPr="003621E4" w:rsidRDefault="009D0C14">
                                  <w:pPr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" o:spid="_x0000_s1030" type="#_x0000_t202" style="position:absolute;left:0;text-align:left;margin-left:58.2pt;margin-top:5.9pt;width:38.7pt;height:87.55pt;z-index:25160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" stroked="f">
                      <v:textbox>
                        <w:txbxContent>
                          <w:p w14:paraId="53A0E39E" w14:textId="77777777" w:rsidR="009D0C14" w:rsidRPr="003621E4" w:rsidRDefault="009D0C14">
                            <w:pPr>
                              <w:rPr>
                                <w:b/>
                                <w:color w:val="00B0F0"/>
                                <w:sz w:val="68"/>
                                <w:szCs w:val="68"/>
                                <w:u w:val="single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68"/>
                                <w:szCs w:val="68"/>
                                <w:u w:val="single"/>
                              </w:rPr>
                              <w:t>3</w:t>
                            </w:r>
                          </w:p>
                          <w:p w14:paraId="5E4916D0" w14:textId="77777777" w:rsidR="009D0C14" w:rsidRPr="003621E4" w:rsidRDefault="009D0C14">
                            <w:pPr>
                              <w:rPr>
                                <w:b/>
                                <w:color w:val="00B0F0"/>
                                <w:sz w:val="68"/>
                                <w:szCs w:val="68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68"/>
                                <w:szCs w:val="68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84512" behindDoc="0" locked="0" layoutInCell="1" allowOverlap="1" wp14:anchorId="26432CDB" wp14:editId="7A1C88C0">
                      <wp:simplePos x="0" y="0"/>
                      <wp:positionH relativeFrom="column">
                        <wp:posOffset>105410</wp:posOffset>
                      </wp:positionH>
                      <wp:positionV relativeFrom="paragraph">
                        <wp:posOffset>-182880</wp:posOffset>
                      </wp:positionV>
                      <wp:extent cx="731520" cy="1352550"/>
                      <wp:effectExtent l="0" t="0" r="0" b="0"/>
                      <wp:wrapNone/>
                      <wp:docPr id="1005" name="Text Box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31520" cy="13525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B91DFE7" w14:textId="77777777" w:rsidR="009D0C14" w:rsidRPr="003621E4" w:rsidRDefault="009D0C14">
                                  <w:pPr>
                                    <w:rPr>
                                      <w:b/>
                                      <w:color w:val="00B0F0"/>
                                      <w:sz w:val="180"/>
                                      <w:szCs w:val="180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180"/>
                                      <w:szCs w:val="180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" o:spid="_x0000_s1031" type="#_x0000_t202" style="position:absolute;left:0;text-align:left;margin-left:8.3pt;margin-top:-14.35pt;width:57.6pt;height:106.5pt;z-index:25158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" stroked="f">
                      <v:textbox>
                        <w:txbxContent>
                          <w:p w14:paraId="6B91DFE7" w14:textId="77777777" w:rsidR="009D0C14" w:rsidRPr="003621E4" w:rsidRDefault="009D0C14">
                            <w:pPr>
                              <w:rPr>
                                <w:b/>
                                <w:color w:val="00B0F0"/>
                                <w:sz w:val="180"/>
                                <w:szCs w:val="180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180"/>
                                <w:szCs w:val="18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5F595DC" w14:textId="77777777" w:rsidR="00697286" w:rsidRDefault="009A43E1" w:rsidP="0081736B">
            <w:pPr>
              <w:jc w:val="center"/>
              <w:rPr>
                <w:sz w:val="56"/>
                <w:szCs w:val="56"/>
              </w:rPr>
            </w:pPr>
            <w:r>
              <w:rPr>
                <w:noProof/>
              </w:rPr>
              <w:pict w14:anchorId="33B71A9F">
                <v:shape id="_x0000_s1046" type="#_x0000_t75" style="position:absolute;left:0;text-align:left;margin-left:129.8pt;margin-top:12.85pt;width:188.25pt;height:49.5pt;z-index:251600896">
                  <v:imagedata r:id="rId24" o:title=""/>
                </v:shape>
                <o:OLEObject Type="Embed" ProgID="PBrush" ShapeID="_x0000_s1046" DrawAspect="Content" ObjectID="_1407876172"/>
              </w:pict>
            </w:r>
          </w:p>
          <w:p w14:paraId="698313CD" w14:textId="77777777" w:rsidR="00697286" w:rsidRPr="0065163A" w:rsidRDefault="00697286" w:rsidP="004372C4">
            <w:pPr>
              <w:jc w:val="center"/>
              <w:rPr>
                <w:color w:val="C00000"/>
                <w:sz w:val="56"/>
                <w:szCs w:val="56"/>
              </w:rPr>
            </w:pPr>
          </w:p>
        </w:tc>
      </w:tr>
      <w:tr w:rsidR="00697286" w:rsidRPr="00A17FF4" w14:paraId="551927A4" w14:textId="77777777" w:rsidTr="0081736B">
        <w:trPr>
          <w:trHeight w:val="4042"/>
        </w:trPr>
        <w:tc>
          <w:tcPr>
            <w:tcW w:w="6272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40A888C3" w14:textId="77777777" w:rsidR="00697286" w:rsidRDefault="0033661D" w:rsidP="0081736B">
            <w:pPr>
              <w:jc w:val="center"/>
            </w:pPr>
            <w:r w:rsidRPr="00500CE7">
              <w:rPr>
                <w:b/>
                <w:sz w:val="120"/>
                <w:szCs w:val="120"/>
              </w:rPr>
              <w:t xml:space="preserve">o </w:t>
            </w:r>
            <w:proofErr w:type="spellStart"/>
            <w:r w:rsidRPr="00500CE7">
              <w:rPr>
                <w:b/>
                <w:sz w:val="120"/>
                <w:szCs w:val="120"/>
              </w:rPr>
              <w:t>número</w:t>
            </w:r>
            <w:proofErr w:type="spellEnd"/>
            <w:r w:rsidRPr="00500CE7">
              <w:rPr>
                <w:b/>
                <w:sz w:val="120"/>
                <w:szCs w:val="120"/>
              </w:rPr>
              <w:t xml:space="preserve"> </w:t>
            </w:r>
            <w:proofErr w:type="spellStart"/>
            <w:r w:rsidRPr="00500CE7">
              <w:rPr>
                <w:b/>
                <w:sz w:val="120"/>
                <w:szCs w:val="120"/>
              </w:rPr>
              <w:t>misto</w:t>
            </w:r>
            <w:proofErr w:type="spellEnd"/>
          </w:p>
        </w:tc>
        <w:tc>
          <w:tcPr>
            <w:tcW w:w="4865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1C937AD5" w14:textId="77777777" w:rsidR="00697286" w:rsidRDefault="00D23489" w:rsidP="002C3291">
            <w:pPr>
              <w:jc w:val="center"/>
              <w:rPr>
                <w:sz w:val="16"/>
                <w:szCs w:val="1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85536" behindDoc="0" locked="0" layoutInCell="1" allowOverlap="1" wp14:anchorId="12851CC2" wp14:editId="17ACED89">
                      <wp:simplePos x="0" y="0"/>
                      <wp:positionH relativeFrom="column">
                        <wp:posOffset>-49530</wp:posOffset>
                      </wp:positionH>
                      <wp:positionV relativeFrom="paragraph">
                        <wp:posOffset>-114935</wp:posOffset>
                      </wp:positionV>
                      <wp:extent cx="752475" cy="1255395"/>
                      <wp:effectExtent l="0" t="0" r="9525" b="1905"/>
                      <wp:wrapNone/>
                      <wp:docPr id="1004" name="Text Box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2475" cy="12553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F1FD8CA" w14:textId="77777777" w:rsidR="009D0C14" w:rsidRPr="003621E4" w:rsidRDefault="009D0C14">
                                  <w:pPr>
                                    <w:rPr>
                                      <w:b/>
                                      <w:color w:val="00B0F0"/>
                                      <w:sz w:val="170"/>
                                      <w:szCs w:val="170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170"/>
                                      <w:szCs w:val="170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" o:spid="_x0000_s1032" type="#_x0000_t202" style="position:absolute;left:0;text-align:left;margin-left:-3.85pt;margin-top:-9pt;width:59.25pt;height:98.85pt;z-index:25158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" stroked="f">
                      <v:textbox>
                        <w:txbxContent>
                          <w:p w14:paraId="4F1FD8CA" w14:textId="77777777" w:rsidR="009D0C14" w:rsidRPr="003621E4" w:rsidRDefault="009D0C14">
                            <w:pPr>
                              <w:rPr>
                                <w:b/>
                                <w:color w:val="00B0F0"/>
                                <w:sz w:val="170"/>
                                <w:szCs w:val="170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170"/>
                                <w:szCs w:val="17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0DBF69F" w14:textId="77777777" w:rsidR="00697286" w:rsidRPr="0065163A" w:rsidRDefault="00CA36A8" w:rsidP="00D23489">
            <w:pPr>
              <w:jc w:val="center"/>
              <w:rPr>
                <w:color w:val="C00000"/>
                <w:sz w:val="180"/>
                <w:szCs w:val="1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03968" behindDoc="0" locked="0" layoutInCell="1" allowOverlap="1" wp14:anchorId="602156F1" wp14:editId="7A1141E6">
                      <wp:simplePos x="0" y="0"/>
                      <wp:positionH relativeFrom="column">
                        <wp:posOffset>573405</wp:posOffset>
                      </wp:positionH>
                      <wp:positionV relativeFrom="paragraph">
                        <wp:posOffset>-5080</wp:posOffset>
                      </wp:positionV>
                      <wp:extent cx="491490" cy="1111885"/>
                      <wp:effectExtent l="0" t="0" r="3810" b="0"/>
                      <wp:wrapNone/>
                      <wp:docPr id="1003" name="Text Box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1490" cy="11118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F76A30" w14:textId="77777777" w:rsidR="009D0C14" w:rsidRPr="003621E4" w:rsidRDefault="009D0C14" w:rsidP="004372C4">
                                  <w:pPr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  <w:u w:val="single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  <w:u w:val="single"/>
                                    </w:rPr>
                                    <w:t>3</w:t>
                                  </w:r>
                                </w:p>
                                <w:p w14:paraId="4DB18E7A" w14:textId="77777777" w:rsidR="009D0C14" w:rsidRPr="003621E4" w:rsidRDefault="009D0C14" w:rsidP="004372C4">
                                  <w:pPr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" o:spid="_x0000_s1033" type="#_x0000_t202" style="position:absolute;left:0;text-align:left;margin-left:45.15pt;margin-top:-.35pt;width:38.7pt;height:87.55pt;z-index: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" stroked="f">
                      <v:textbox>
                        <w:txbxContent>
                          <w:p w14:paraId="2BF76A30" w14:textId="77777777" w:rsidR="009D0C14" w:rsidRPr="003621E4" w:rsidRDefault="009D0C14" w:rsidP="004372C4">
                            <w:pPr>
                              <w:rPr>
                                <w:b/>
                                <w:color w:val="00B0F0"/>
                                <w:sz w:val="68"/>
                                <w:szCs w:val="68"/>
                                <w:u w:val="single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68"/>
                                <w:szCs w:val="68"/>
                                <w:u w:val="single"/>
                              </w:rPr>
                              <w:t>3</w:t>
                            </w:r>
                          </w:p>
                          <w:p w14:paraId="4DB18E7A" w14:textId="77777777" w:rsidR="009D0C14" w:rsidRPr="003621E4" w:rsidRDefault="009D0C14" w:rsidP="004372C4">
                            <w:pPr>
                              <w:rPr>
                                <w:b/>
                                <w:color w:val="00B0F0"/>
                                <w:sz w:val="68"/>
                                <w:szCs w:val="68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68"/>
                                <w:szCs w:val="68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A43E1">
              <w:rPr>
                <w:noProof/>
              </w:rPr>
              <w:pict w14:anchorId="031A1968">
                <v:shape id="_x0000_s1049" type="#_x0000_t75" style="position:absolute;left:0;text-align:left;margin-left:97.65pt;margin-top:30.5pt;width:134.6pt;height:35.35pt;z-index:251601920;mso-position-horizontal-relative:text;mso-position-vertical-relative:text">
                  <v:imagedata r:id="rId26" o:title=""/>
                </v:shape>
                <o:OLEObject Type="Embed" ProgID="PBrush" ShapeID="_x0000_s1049" DrawAspect="Content" ObjectID="_1407876173"/>
              </w:pict>
            </w:r>
            <w:r w:rsidR="00697286">
              <w:rPr>
                <w:sz w:val="180"/>
                <w:szCs w:val="180"/>
              </w:rPr>
              <w:t xml:space="preserve">      </w:t>
            </w:r>
          </w:p>
          <w:p w14:paraId="71912945" w14:textId="77777777" w:rsidR="00697286" w:rsidRDefault="00697286" w:rsidP="0081736B">
            <w:pPr>
              <w:jc w:val="center"/>
            </w:pPr>
          </w:p>
        </w:tc>
        <w:tc>
          <w:tcPr>
            <w:tcW w:w="4919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68E93167" w14:textId="77777777" w:rsidR="00697286" w:rsidRPr="0033661D" w:rsidRDefault="0033661D" w:rsidP="009A43E1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500CE7">
              <w:rPr>
                <w:sz w:val="36"/>
                <w:szCs w:val="36"/>
                <w:lang w:val="pt-BR"/>
              </w:rPr>
              <w:t xml:space="preserve">Um número </w:t>
            </w:r>
            <w:r w:rsidR="009A43E1">
              <w:rPr>
                <w:sz w:val="36"/>
                <w:szCs w:val="36"/>
                <w:lang w:val="pt-BR"/>
              </w:rPr>
              <w:t>formado por</w:t>
            </w:r>
            <w:r w:rsidRPr="00500CE7">
              <w:rPr>
                <w:sz w:val="36"/>
                <w:szCs w:val="36"/>
                <w:lang w:val="pt-BR"/>
              </w:rPr>
              <w:t xml:space="preserve"> um número </w:t>
            </w:r>
            <w:r w:rsidR="009A43E1">
              <w:rPr>
                <w:sz w:val="36"/>
                <w:szCs w:val="36"/>
                <w:lang w:val="pt-BR"/>
              </w:rPr>
              <w:t>inteiro</w:t>
            </w:r>
            <w:r w:rsidRPr="00500CE7">
              <w:rPr>
                <w:sz w:val="36"/>
                <w:szCs w:val="36"/>
                <w:lang w:val="pt-BR"/>
              </w:rPr>
              <w:t xml:space="preserve"> e uma fração</w:t>
            </w:r>
            <w:r w:rsidR="00697286" w:rsidRPr="0033661D">
              <w:rPr>
                <w:sz w:val="36"/>
                <w:szCs w:val="36"/>
                <w:lang w:val="pt-BR"/>
              </w:rPr>
              <w:t>.</w:t>
            </w:r>
          </w:p>
        </w:tc>
      </w:tr>
    </w:tbl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75"/>
        <w:gridCol w:w="2521"/>
        <w:gridCol w:w="3173"/>
        <w:gridCol w:w="4287"/>
      </w:tblGrid>
      <w:tr w:rsidR="006F6F63" w14:paraId="0103B755" w14:textId="77777777" w:rsidTr="006F6F63">
        <w:trPr>
          <w:trHeight w:val="4041"/>
        </w:trPr>
        <w:tc>
          <w:tcPr>
            <w:tcW w:w="16056" w:type="dxa"/>
            <w:gridSpan w:val="4"/>
            <w:tcBorders>
              <w:top w:val="nil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411295A5" w14:textId="77777777" w:rsidR="006F6F63" w:rsidRDefault="006F6F63" w:rsidP="00AA2437">
            <w:pPr>
              <w:jc w:val="center"/>
              <w:rPr>
                <w:b/>
                <w:sz w:val="200"/>
                <w:szCs w:val="200"/>
              </w:rPr>
            </w:pPr>
            <w:r w:rsidRPr="0033661D">
              <w:rPr>
                <w:lang w:val="pt-BR"/>
              </w:rPr>
              <w:lastRenderedPageBreak/>
              <w:br w:type="page"/>
            </w:r>
            <w:r w:rsidRPr="0033661D">
              <w:rPr>
                <w:b/>
                <w:lang w:val="pt-BR"/>
              </w:rPr>
              <w:br w:type="page"/>
            </w:r>
            <w:r w:rsidR="0033661D" w:rsidRPr="00500CE7">
              <w:rPr>
                <w:b/>
                <w:sz w:val="200"/>
                <w:szCs w:val="200"/>
                <w:lang w:val="pt-BR"/>
              </w:rPr>
              <w:t xml:space="preserve"> o múltiplo</w:t>
            </w:r>
          </w:p>
        </w:tc>
      </w:tr>
      <w:tr w:rsidR="006F6F63" w14:paraId="64671289" w14:textId="77777777" w:rsidTr="006F6F63">
        <w:trPr>
          <w:trHeight w:val="4041"/>
        </w:trPr>
        <w:tc>
          <w:tcPr>
            <w:tcW w:w="8596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nil"/>
            </w:tcBorders>
            <w:vAlign w:val="center"/>
            <w:hideMark/>
          </w:tcPr>
          <w:p w14:paraId="069CE9EF" w14:textId="77777777" w:rsidR="006F6F63" w:rsidRDefault="0033661D" w:rsidP="00AA2437">
            <w:pPr>
              <w:jc w:val="center"/>
              <w:rPr>
                <w:sz w:val="160"/>
                <w:szCs w:val="160"/>
              </w:rPr>
            </w:pPr>
            <w:r w:rsidRPr="00500CE7">
              <w:rPr>
                <w:b/>
                <w:sz w:val="160"/>
                <w:szCs w:val="160"/>
                <w:lang w:val="pt-BR"/>
              </w:rPr>
              <w:t>o múltiplo</w:t>
            </w:r>
          </w:p>
        </w:tc>
        <w:tc>
          <w:tcPr>
            <w:tcW w:w="7460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  <w:vAlign w:val="center"/>
          </w:tcPr>
          <w:p w14:paraId="4CC73630" w14:textId="77777777" w:rsidR="006F6F63" w:rsidRDefault="006F6F63" w:rsidP="00D23489">
            <w:pPr>
              <w:rPr>
                <w:b/>
                <w:sz w:val="56"/>
                <w:szCs w:val="56"/>
              </w:rPr>
            </w:pPr>
            <w:r>
              <w:rPr>
                <w:noProof/>
              </w:rPr>
              <w:drawing>
                <wp:anchor distT="0" distB="0" distL="114300" distR="114300" simplePos="0" relativeHeight="251876352" behindDoc="0" locked="0" layoutInCell="1" allowOverlap="1" wp14:anchorId="1B4D6035" wp14:editId="0270984B">
                  <wp:simplePos x="0" y="0"/>
                  <wp:positionH relativeFrom="column">
                    <wp:posOffset>2554605</wp:posOffset>
                  </wp:positionH>
                  <wp:positionV relativeFrom="paragraph">
                    <wp:posOffset>-158750</wp:posOffset>
                  </wp:positionV>
                  <wp:extent cx="876300" cy="809625"/>
                  <wp:effectExtent l="0" t="0" r="0" b="9525"/>
                  <wp:wrapNone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809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23489">
              <w:rPr>
                <w:b/>
                <w:sz w:val="56"/>
                <w:szCs w:val="56"/>
              </w:rPr>
              <w:t xml:space="preserve">     </w:t>
            </w:r>
            <w:r>
              <w:rPr>
                <w:b/>
                <w:sz w:val="56"/>
                <w:szCs w:val="56"/>
              </w:rPr>
              <w:t xml:space="preserve"> </w:t>
            </w:r>
            <w:r w:rsidR="0033661D" w:rsidRPr="00500CE7">
              <w:rPr>
                <w:b/>
                <w:sz w:val="56"/>
                <w:szCs w:val="56"/>
                <w:lang w:val="pt-BR"/>
              </w:rPr>
              <w:t xml:space="preserve"> Múltiplos de</w:t>
            </w:r>
          </w:p>
          <w:p w14:paraId="1176B5E7" w14:textId="77777777" w:rsidR="006F6F63" w:rsidRDefault="006F6F63" w:rsidP="00AA2437">
            <w:pPr>
              <w:jc w:val="center"/>
              <w:rPr>
                <w:b/>
                <w:sz w:val="56"/>
                <w:szCs w:val="56"/>
              </w:rPr>
            </w:pPr>
          </w:p>
          <w:p w14:paraId="122D06B5" w14:textId="77777777" w:rsidR="006F6F63" w:rsidRDefault="006F6F63" w:rsidP="00AA2437">
            <w:pPr>
              <w:jc w:val="center"/>
              <w:rPr>
                <w:color w:val="FF0000"/>
              </w:rPr>
            </w:pPr>
            <w:r>
              <w:rPr>
                <w:b/>
                <w:color w:val="FF0000"/>
                <w:sz w:val="56"/>
                <w:szCs w:val="56"/>
              </w:rPr>
              <w:t>7, 14, 21, 28, 35, 42, 49…</w:t>
            </w:r>
          </w:p>
        </w:tc>
      </w:tr>
      <w:tr w:rsidR="006F6F63" w:rsidRPr="00A17FF4" w14:paraId="62427AAF" w14:textId="77777777" w:rsidTr="006F6F63">
        <w:trPr>
          <w:trHeight w:val="4042"/>
        </w:trPr>
        <w:tc>
          <w:tcPr>
            <w:tcW w:w="6075" w:type="dxa"/>
            <w:tcBorders>
              <w:top w:val="dashed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613F083B" w14:textId="77777777" w:rsidR="006F6F63" w:rsidRDefault="0033661D" w:rsidP="00AA2437">
            <w:pPr>
              <w:jc w:val="center"/>
            </w:pPr>
            <w:r w:rsidRPr="00500CE7">
              <w:rPr>
                <w:b/>
                <w:sz w:val="120"/>
                <w:szCs w:val="120"/>
                <w:lang w:val="pt-BR"/>
              </w:rPr>
              <w:t>o múltiplo</w:t>
            </w:r>
          </w:p>
        </w:tc>
        <w:tc>
          <w:tcPr>
            <w:tcW w:w="5694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A2B9FF1" w14:textId="77777777" w:rsidR="006F6F63" w:rsidRDefault="006F6F63" w:rsidP="00D23489">
            <w:pPr>
              <w:rPr>
                <w:b/>
                <w:sz w:val="56"/>
                <w:szCs w:val="56"/>
              </w:rPr>
            </w:pPr>
            <w:r>
              <w:rPr>
                <w:noProof/>
              </w:rPr>
              <w:drawing>
                <wp:anchor distT="0" distB="0" distL="114300" distR="114300" simplePos="0" relativeHeight="251877376" behindDoc="0" locked="0" layoutInCell="1" allowOverlap="1" wp14:anchorId="348F20DB" wp14:editId="71EC4075">
                  <wp:simplePos x="0" y="0"/>
                  <wp:positionH relativeFrom="column">
                    <wp:posOffset>2368550</wp:posOffset>
                  </wp:positionH>
                  <wp:positionV relativeFrom="paragraph">
                    <wp:posOffset>-161925</wp:posOffset>
                  </wp:positionV>
                  <wp:extent cx="876300" cy="809625"/>
                  <wp:effectExtent l="0" t="0" r="0" b="9525"/>
                  <wp:wrapNone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809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23489">
              <w:rPr>
                <w:b/>
                <w:sz w:val="56"/>
                <w:szCs w:val="56"/>
              </w:rPr>
              <w:t xml:space="preserve">   </w:t>
            </w:r>
            <w:r>
              <w:rPr>
                <w:b/>
                <w:sz w:val="56"/>
                <w:szCs w:val="56"/>
              </w:rPr>
              <w:t xml:space="preserve"> </w:t>
            </w:r>
            <w:r w:rsidR="0033661D" w:rsidRPr="00500CE7">
              <w:rPr>
                <w:b/>
                <w:sz w:val="56"/>
                <w:szCs w:val="56"/>
                <w:lang w:val="pt-BR"/>
              </w:rPr>
              <w:t xml:space="preserve"> Múltiplos de</w:t>
            </w:r>
          </w:p>
          <w:p w14:paraId="06A3B898" w14:textId="77777777" w:rsidR="006F6F63" w:rsidRDefault="006F6F63" w:rsidP="00AA2437">
            <w:pPr>
              <w:jc w:val="center"/>
              <w:rPr>
                <w:b/>
                <w:sz w:val="56"/>
                <w:szCs w:val="56"/>
              </w:rPr>
            </w:pPr>
          </w:p>
          <w:p w14:paraId="51ED631A" w14:textId="77777777" w:rsidR="006F6F63" w:rsidRDefault="006F6F63" w:rsidP="00AA2437">
            <w:pPr>
              <w:jc w:val="center"/>
              <w:rPr>
                <w:sz w:val="44"/>
                <w:szCs w:val="44"/>
              </w:rPr>
            </w:pPr>
            <w:r>
              <w:rPr>
                <w:b/>
                <w:color w:val="FF0000"/>
                <w:sz w:val="44"/>
                <w:szCs w:val="44"/>
              </w:rPr>
              <w:t>7, 14, 21, 28, 35, 42, 49…</w:t>
            </w:r>
          </w:p>
        </w:tc>
        <w:tc>
          <w:tcPr>
            <w:tcW w:w="4287" w:type="dxa"/>
            <w:tcBorders>
              <w:top w:val="dashed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1AFFCC04" w14:textId="5A0DDCB7" w:rsidR="006F6F63" w:rsidRPr="0033661D" w:rsidRDefault="0033661D" w:rsidP="00F36DBC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500CE7">
              <w:rPr>
                <w:sz w:val="36"/>
                <w:szCs w:val="36"/>
                <w:lang w:val="pt-BR"/>
              </w:rPr>
              <w:t xml:space="preserve">O produto de um número inteiro </w:t>
            </w:r>
            <w:r w:rsidR="00F36DBC">
              <w:rPr>
                <w:sz w:val="36"/>
                <w:szCs w:val="36"/>
                <w:lang w:val="pt-BR"/>
              </w:rPr>
              <w:t>por</w:t>
            </w:r>
            <w:r>
              <w:rPr>
                <w:sz w:val="36"/>
                <w:szCs w:val="36"/>
                <w:lang w:val="pt-BR"/>
              </w:rPr>
              <w:t xml:space="preserve"> qualquer outro número inteiro</w:t>
            </w:r>
            <w:r w:rsidR="006F6F63" w:rsidRPr="0033661D">
              <w:rPr>
                <w:sz w:val="36"/>
                <w:szCs w:val="36"/>
                <w:lang w:val="pt-BR"/>
              </w:rPr>
              <w:t>.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72"/>
        <w:gridCol w:w="2561"/>
        <w:gridCol w:w="2304"/>
        <w:gridCol w:w="4919"/>
      </w:tblGrid>
      <w:tr w:rsidR="00697286" w:rsidRPr="00A17FF4" w14:paraId="0A32ADD5" w14:textId="77777777" w:rsidTr="00DF4B92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14:paraId="2B69857C" w14:textId="77777777" w:rsidR="00697286" w:rsidRPr="0033661D" w:rsidRDefault="00697286" w:rsidP="00DF4B92">
            <w:pPr>
              <w:jc w:val="center"/>
              <w:rPr>
                <w:b/>
                <w:sz w:val="140"/>
                <w:szCs w:val="140"/>
                <w:lang w:val="pt-BR"/>
              </w:rPr>
            </w:pPr>
            <w:r w:rsidRPr="0033661D">
              <w:rPr>
                <w:lang w:val="pt-BR"/>
              </w:rPr>
              <w:lastRenderedPageBreak/>
              <w:br w:type="page"/>
            </w:r>
            <w:r w:rsidRPr="0033661D">
              <w:rPr>
                <w:b/>
                <w:lang w:val="pt-BR"/>
              </w:rPr>
              <w:br w:type="page"/>
            </w:r>
            <w:r w:rsidR="0033661D" w:rsidRPr="00720643">
              <w:rPr>
                <w:b/>
                <w:sz w:val="140"/>
                <w:szCs w:val="140"/>
                <w:lang w:val="pt-BR"/>
              </w:rPr>
              <w:t>a propriedade de identidade de 1</w:t>
            </w:r>
          </w:p>
        </w:tc>
      </w:tr>
      <w:tr w:rsidR="00697286" w14:paraId="040F6D48" w14:textId="77777777" w:rsidTr="00DF4B92">
        <w:trPr>
          <w:trHeight w:val="4041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5543784E" w14:textId="77777777" w:rsidR="00697286" w:rsidRPr="0033661D" w:rsidRDefault="0033661D" w:rsidP="0092458B">
            <w:pPr>
              <w:jc w:val="center"/>
              <w:rPr>
                <w:b/>
                <w:sz w:val="100"/>
                <w:szCs w:val="100"/>
                <w:lang w:val="pt-BR"/>
              </w:rPr>
            </w:pPr>
            <w:r w:rsidRPr="00720643">
              <w:rPr>
                <w:b/>
                <w:sz w:val="100"/>
                <w:szCs w:val="100"/>
                <w:lang w:val="pt-BR"/>
              </w:rPr>
              <w:t>a propriedade de identidade de 1</w:t>
            </w:r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186B1D75" w14:textId="77777777" w:rsidR="00697286" w:rsidRPr="0033661D" w:rsidRDefault="0043247E" w:rsidP="00DF4B92">
            <w:pPr>
              <w:jc w:val="center"/>
              <w:rPr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530240" behindDoc="0" locked="0" layoutInCell="1" allowOverlap="1" wp14:anchorId="0F71C39D" wp14:editId="1A6A224C">
                  <wp:simplePos x="0" y="0"/>
                  <wp:positionH relativeFrom="column">
                    <wp:posOffset>1464945</wp:posOffset>
                  </wp:positionH>
                  <wp:positionV relativeFrom="paragraph">
                    <wp:posOffset>-6350</wp:posOffset>
                  </wp:positionV>
                  <wp:extent cx="1304925" cy="1714500"/>
                  <wp:effectExtent l="19050" t="0" r="9525" b="0"/>
                  <wp:wrapNone/>
                  <wp:docPr id="12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71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6055D22A" w14:textId="77777777" w:rsidR="0043247E" w:rsidRPr="0033661D" w:rsidRDefault="0043247E" w:rsidP="0043247E">
            <w:pPr>
              <w:jc w:val="center"/>
              <w:rPr>
                <w:b/>
                <w:sz w:val="40"/>
                <w:szCs w:val="40"/>
                <w:lang w:val="pt-BR"/>
              </w:rPr>
            </w:pPr>
          </w:p>
          <w:p w14:paraId="576C8C18" w14:textId="77777777" w:rsidR="0043247E" w:rsidRPr="0033661D" w:rsidRDefault="0043247E" w:rsidP="0043247E">
            <w:pPr>
              <w:jc w:val="center"/>
              <w:rPr>
                <w:b/>
                <w:sz w:val="40"/>
                <w:szCs w:val="40"/>
                <w:lang w:val="pt-BR"/>
              </w:rPr>
            </w:pPr>
          </w:p>
          <w:p w14:paraId="7A4751B4" w14:textId="77777777" w:rsidR="0043247E" w:rsidRPr="0033661D" w:rsidRDefault="0043247E" w:rsidP="0043247E">
            <w:pPr>
              <w:jc w:val="center"/>
              <w:rPr>
                <w:b/>
                <w:sz w:val="40"/>
                <w:szCs w:val="40"/>
                <w:lang w:val="pt-BR"/>
              </w:rPr>
            </w:pPr>
          </w:p>
          <w:p w14:paraId="1D165031" w14:textId="77777777" w:rsidR="0043247E" w:rsidRPr="0033661D" w:rsidRDefault="0043247E" w:rsidP="0043247E">
            <w:pPr>
              <w:jc w:val="center"/>
              <w:rPr>
                <w:b/>
                <w:sz w:val="40"/>
                <w:szCs w:val="40"/>
                <w:lang w:val="pt-BR"/>
              </w:rPr>
            </w:pPr>
          </w:p>
          <w:p w14:paraId="7C0F2D8E" w14:textId="77777777" w:rsidR="0043247E" w:rsidRPr="0033661D" w:rsidRDefault="0043247E" w:rsidP="0043247E">
            <w:pPr>
              <w:jc w:val="center"/>
              <w:rPr>
                <w:b/>
                <w:sz w:val="40"/>
                <w:szCs w:val="40"/>
                <w:lang w:val="pt-BR"/>
              </w:rPr>
            </w:pPr>
          </w:p>
          <w:p w14:paraId="6D53A4E8" w14:textId="77777777" w:rsidR="0043247E" w:rsidRDefault="0043247E" w:rsidP="0043247E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 xml:space="preserve">1 </w:t>
            </w:r>
            <w:proofErr w:type="spellStart"/>
            <w:r w:rsidR="0033661D">
              <w:rPr>
                <w:b/>
                <w:sz w:val="40"/>
                <w:szCs w:val="40"/>
              </w:rPr>
              <w:t>grupo</w:t>
            </w:r>
            <w:proofErr w:type="spellEnd"/>
            <w:r w:rsidR="0033661D">
              <w:rPr>
                <w:b/>
                <w:sz w:val="40"/>
                <w:szCs w:val="40"/>
              </w:rPr>
              <w:t xml:space="preserve"> de</w:t>
            </w:r>
            <w:r>
              <w:rPr>
                <w:b/>
                <w:sz w:val="40"/>
                <w:szCs w:val="40"/>
              </w:rPr>
              <w:t xml:space="preserve"> 3 = 3</w:t>
            </w:r>
          </w:p>
          <w:p w14:paraId="3CEA5018" w14:textId="77777777" w:rsidR="00697286" w:rsidRPr="00484483" w:rsidRDefault="00C03585" w:rsidP="0043247E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1 ×</w:t>
            </w:r>
            <w:r w:rsidR="0043247E">
              <w:rPr>
                <w:b/>
                <w:sz w:val="40"/>
                <w:szCs w:val="40"/>
              </w:rPr>
              <w:t xml:space="preserve"> 3 = 3</w:t>
            </w:r>
            <w:r w:rsidR="00697286">
              <w:rPr>
                <w:b/>
                <w:sz w:val="40"/>
                <w:szCs w:val="40"/>
              </w:rPr>
              <w:t xml:space="preserve">    </w:t>
            </w:r>
          </w:p>
        </w:tc>
      </w:tr>
      <w:tr w:rsidR="00697286" w:rsidRPr="00A17FF4" w14:paraId="68B0CC58" w14:textId="77777777" w:rsidTr="00DF4B92">
        <w:trPr>
          <w:trHeight w:val="4042"/>
        </w:trPr>
        <w:tc>
          <w:tcPr>
            <w:tcW w:w="627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5EE01E59" w14:textId="77777777" w:rsidR="00697286" w:rsidRPr="0033661D" w:rsidRDefault="0033661D" w:rsidP="00DF4B92">
            <w:pPr>
              <w:jc w:val="center"/>
              <w:rPr>
                <w:b/>
                <w:sz w:val="90"/>
                <w:szCs w:val="90"/>
                <w:lang w:val="pt-BR"/>
              </w:rPr>
            </w:pPr>
            <w:r w:rsidRPr="00720643">
              <w:rPr>
                <w:b/>
                <w:sz w:val="90"/>
                <w:szCs w:val="90"/>
                <w:lang w:val="pt-BR"/>
              </w:rPr>
              <w:t>a propriedade de identidade de 1</w:t>
            </w:r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56F92934" w14:textId="77777777" w:rsidR="00697286" w:rsidRDefault="00B556C6" w:rsidP="00DF4B92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4B2834A" wp14:editId="7F63AB3C">
                  <wp:extent cx="1304925" cy="1714500"/>
                  <wp:effectExtent l="1905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71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AE86CF" w14:textId="77777777" w:rsidR="00697286" w:rsidRDefault="00697286" w:rsidP="00DF4B92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 xml:space="preserve">    1 </w:t>
            </w:r>
            <w:proofErr w:type="spellStart"/>
            <w:r w:rsidR="0033661D">
              <w:rPr>
                <w:b/>
                <w:sz w:val="40"/>
                <w:szCs w:val="40"/>
              </w:rPr>
              <w:t>grupo</w:t>
            </w:r>
            <w:proofErr w:type="spellEnd"/>
            <w:r w:rsidR="0033661D">
              <w:rPr>
                <w:b/>
                <w:sz w:val="40"/>
                <w:szCs w:val="40"/>
              </w:rPr>
              <w:t xml:space="preserve"> de </w:t>
            </w:r>
            <w:r>
              <w:rPr>
                <w:b/>
                <w:sz w:val="40"/>
                <w:szCs w:val="40"/>
              </w:rPr>
              <w:t>3 = 3</w:t>
            </w:r>
          </w:p>
          <w:p w14:paraId="557681A6" w14:textId="77777777" w:rsidR="00697286" w:rsidRPr="00484483" w:rsidRDefault="00C03585" w:rsidP="00DF4B92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1 ×</w:t>
            </w:r>
            <w:r w:rsidR="00697286">
              <w:rPr>
                <w:b/>
                <w:sz w:val="40"/>
                <w:szCs w:val="40"/>
              </w:rPr>
              <w:t xml:space="preserve"> 3 = 3</w: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3E589DF6" w14:textId="77777777" w:rsidR="00697286" w:rsidRPr="0033661D" w:rsidRDefault="00E72E43" w:rsidP="00E72E43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Se m</w:t>
            </w:r>
            <w:r w:rsidR="0033661D" w:rsidRPr="00720643">
              <w:rPr>
                <w:sz w:val="36"/>
                <w:szCs w:val="36"/>
                <w:lang w:val="pt-BR"/>
              </w:rPr>
              <w:t xml:space="preserve">ultiplicar um fator por </w:t>
            </w:r>
            <w:r w:rsidR="0033661D">
              <w:rPr>
                <w:sz w:val="36"/>
                <w:szCs w:val="36"/>
                <w:lang w:val="pt-BR"/>
              </w:rPr>
              <w:t>1</w:t>
            </w:r>
            <w:r w:rsidR="0033661D" w:rsidRPr="00720643">
              <w:rPr>
                <w:sz w:val="36"/>
                <w:szCs w:val="36"/>
                <w:lang w:val="pt-BR"/>
              </w:rPr>
              <w:t xml:space="preserve"> </w:t>
            </w:r>
            <w:r>
              <w:rPr>
                <w:sz w:val="36"/>
                <w:szCs w:val="36"/>
                <w:lang w:val="pt-BR"/>
              </w:rPr>
              <w:t>o</w:t>
            </w:r>
            <w:r w:rsidR="0033661D" w:rsidRPr="00720643">
              <w:rPr>
                <w:sz w:val="36"/>
                <w:szCs w:val="36"/>
                <w:lang w:val="pt-BR"/>
              </w:rPr>
              <w:t xml:space="preserve"> produto</w:t>
            </w:r>
            <w:r>
              <w:rPr>
                <w:sz w:val="36"/>
                <w:szCs w:val="36"/>
                <w:lang w:val="pt-BR"/>
              </w:rPr>
              <w:t xml:space="preserve"> será idêntico a esse</w:t>
            </w:r>
            <w:r w:rsidR="0033661D" w:rsidRPr="00720643">
              <w:rPr>
                <w:sz w:val="36"/>
                <w:szCs w:val="36"/>
                <w:lang w:val="pt-BR"/>
              </w:rPr>
              <w:t xml:space="preserve"> fator</w:t>
            </w:r>
            <w:r w:rsidR="006D14E7" w:rsidRPr="0033661D">
              <w:rPr>
                <w:sz w:val="36"/>
                <w:szCs w:val="36"/>
                <w:lang w:val="pt-BR"/>
              </w:rPr>
              <w:t xml:space="preserve">.  </w:t>
            </w:r>
            <w:r w:rsidR="00697286" w:rsidRPr="0033661D">
              <w:rPr>
                <w:sz w:val="36"/>
                <w:szCs w:val="36"/>
                <w:lang w:val="pt-BR"/>
              </w:rPr>
              <w:t xml:space="preserve">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64"/>
        <w:gridCol w:w="3096"/>
        <w:gridCol w:w="1921"/>
        <w:gridCol w:w="4967"/>
      </w:tblGrid>
      <w:tr w:rsidR="0033661D" w:rsidRPr="006007DF" w14:paraId="3F9C99C6" w14:textId="77777777" w:rsidTr="00F25002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619C2DF9" w14:textId="77777777" w:rsidR="0033661D" w:rsidRPr="006007DF" w:rsidRDefault="0033661D" w:rsidP="0033661D">
            <w:pPr>
              <w:jc w:val="center"/>
              <w:rPr>
                <w:b/>
                <w:sz w:val="200"/>
                <w:szCs w:val="200"/>
              </w:rPr>
            </w:pPr>
            <w:r w:rsidRPr="00720643">
              <w:rPr>
                <w:lang w:val="pt-BR"/>
              </w:rPr>
              <w:lastRenderedPageBreak/>
              <w:br w:type="page"/>
            </w:r>
            <w:r w:rsidRPr="00720643">
              <w:rPr>
                <w:lang w:val="pt-BR"/>
              </w:rPr>
              <w:br w:type="page"/>
            </w:r>
            <w:r w:rsidRPr="00720643">
              <w:rPr>
                <w:b/>
                <w:lang w:val="pt-BR"/>
              </w:rPr>
              <w:br w:type="page"/>
            </w:r>
            <w:r w:rsidRPr="00720643">
              <w:rPr>
                <w:b/>
                <w:lang w:val="pt-BR"/>
              </w:rPr>
              <w:br w:type="page"/>
            </w:r>
            <w:r w:rsidRPr="004D4FC5">
              <w:rPr>
                <w:b/>
                <w:sz w:val="200"/>
                <w:szCs w:val="200"/>
                <w:lang w:val="pt-BR"/>
              </w:rPr>
              <w:t xml:space="preserve"> </w:t>
            </w:r>
            <w:proofErr w:type="spellStart"/>
            <w:r w:rsidRPr="00720643">
              <w:rPr>
                <w:b/>
                <w:sz w:val="200"/>
                <w:szCs w:val="200"/>
              </w:rPr>
              <w:t>multiplicar</w:t>
            </w:r>
            <w:proofErr w:type="spellEnd"/>
          </w:p>
        </w:tc>
      </w:tr>
      <w:tr w:rsidR="0033661D" w:rsidRPr="0023055A" w14:paraId="7BEE5650" w14:textId="77777777" w:rsidTr="00F25002">
        <w:trPr>
          <w:trHeight w:val="4041"/>
        </w:trPr>
        <w:tc>
          <w:tcPr>
            <w:tcW w:w="9060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75C4257B" w14:textId="77777777" w:rsidR="0033661D" w:rsidRPr="006007DF" w:rsidRDefault="0033661D" w:rsidP="0033661D">
            <w:pPr>
              <w:jc w:val="center"/>
              <w:rPr>
                <w:sz w:val="160"/>
                <w:szCs w:val="160"/>
              </w:rPr>
            </w:pPr>
            <w:proofErr w:type="spellStart"/>
            <w:r w:rsidRPr="00720643">
              <w:rPr>
                <w:b/>
                <w:sz w:val="160"/>
                <w:szCs w:val="160"/>
              </w:rPr>
              <w:t>multiplicar</w:t>
            </w:r>
            <w:proofErr w:type="spellEnd"/>
          </w:p>
        </w:tc>
        <w:tc>
          <w:tcPr>
            <w:tcW w:w="6888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00DED6C0" w14:textId="77777777" w:rsidR="0033661D" w:rsidRDefault="0033661D" w:rsidP="0033661D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DAD18A8" wp14:editId="6497A23F">
                  <wp:extent cx="1628775" cy="1524000"/>
                  <wp:effectExtent l="0" t="0" r="9525" b="0"/>
                  <wp:docPr id="1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 l="5528" t="19685" r="9787" b="35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FE128FC" w14:textId="77777777" w:rsidR="0033661D" w:rsidRPr="0023055A" w:rsidRDefault="0033661D" w:rsidP="0033661D">
            <w:pPr>
              <w:rPr>
                <w:b/>
                <w:sz w:val="40"/>
                <w:szCs w:val="40"/>
              </w:rPr>
            </w:pPr>
            <w:r>
              <w:rPr>
                <w:b/>
              </w:rPr>
              <w:t xml:space="preserve">              </w:t>
            </w:r>
            <w:r w:rsidRPr="0023055A">
              <w:rPr>
                <w:b/>
              </w:rPr>
              <w:t xml:space="preserve"> </w:t>
            </w:r>
            <w:r>
              <w:rPr>
                <w:b/>
              </w:rPr>
              <w:t xml:space="preserve">                  </w:t>
            </w:r>
            <w:r>
              <w:rPr>
                <w:b/>
                <w:sz w:val="40"/>
                <w:szCs w:val="40"/>
              </w:rPr>
              <w:t>3 ×</w:t>
            </w:r>
            <w:r w:rsidRPr="0023055A">
              <w:rPr>
                <w:b/>
                <w:sz w:val="40"/>
                <w:szCs w:val="40"/>
              </w:rPr>
              <w:t xml:space="preserve"> 5 </w:t>
            </w:r>
            <w:r>
              <w:rPr>
                <w:b/>
                <w:sz w:val="40"/>
                <w:szCs w:val="40"/>
              </w:rPr>
              <w:t>=</w:t>
            </w:r>
            <w:r w:rsidRPr="0023055A">
              <w:rPr>
                <w:b/>
                <w:sz w:val="40"/>
                <w:szCs w:val="40"/>
              </w:rPr>
              <w:t xml:space="preserve"> 5 + 5 + 5 </w:t>
            </w:r>
          </w:p>
        </w:tc>
      </w:tr>
      <w:tr w:rsidR="0033661D" w:rsidRPr="00A17FF4" w14:paraId="3C2FD8F4" w14:textId="77777777" w:rsidTr="00F25002">
        <w:trPr>
          <w:trHeight w:val="4042"/>
        </w:trPr>
        <w:tc>
          <w:tcPr>
            <w:tcW w:w="596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01722FBB" w14:textId="77777777" w:rsidR="0033661D" w:rsidRDefault="0033661D" w:rsidP="0033661D">
            <w:pPr>
              <w:jc w:val="center"/>
            </w:pPr>
            <w:proofErr w:type="spellStart"/>
            <w:r w:rsidRPr="00720643">
              <w:rPr>
                <w:b/>
                <w:sz w:val="120"/>
                <w:szCs w:val="120"/>
              </w:rPr>
              <w:t>multiplicar</w:t>
            </w:r>
            <w:proofErr w:type="spellEnd"/>
          </w:p>
        </w:tc>
        <w:tc>
          <w:tcPr>
            <w:tcW w:w="501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149DC55E" w14:textId="77777777" w:rsidR="0033661D" w:rsidRDefault="0033661D" w:rsidP="0033661D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8383416" wp14:editId="0F330ABC">
                  <wp:extent cx="1628775" cy="1524000"/>
                  <wp:effectExtent l="0" t="0" r="9525" b="0"/>
                  <wp:docPr id="15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 l="5528" t="19685" r="9787" b="35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A975FA" w14:textId="77777777" w:rsidR="0033661D" w:rsidRDefault="0033661D" w:rsidP="0033661D">
            <w:pPr>
              <w:jc w:val="center"/>
              <w:rPr>
                <w:noProof/>
              </w:rPr>
            </w:pPr>
          </w:p>
          <w:p w14:paraId="171FBA19" w14:textId="77777777" w:rsidR="0033661D" w:rsidRPr="0023055A" w:rsidRDefault="0033661D" w:rsidP="0033661D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3 ×</w:t>
            </w:r>
            <w:r w:rsidRPr="0023055A">
              <w:rPr>
                <w:b/>
                <w:sz w:val="40"/>
                <w:szCs w:val="40"/>
              </w:rPr>
              <w:t xml:space="preserve"> 5 = 5 + 5 + 5 </w:t>
            </w:r>
          </w:p>
        </w:tc>
        <w:tc>
          <w:tcPr>
            <w:tcW w:w="4967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37330ABD" w14:textId="77777777" w:rsidR="0033661D" w:rsidRPr="0033661D" w:rsidRDefault="0033661D" w:rsidP="0004161F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20643">
              <w:rPr>
                <w:sz w:val="36"/>
                <w:szCs w:val="36"/>
                <w:lang w:val="pt-BR"/>
              </w:rPr>
              <w:t>A operação de adição repetida d</w:t>
            </w:r>
            <w:r w:rsidR="0004161F">
              <w:rPr>
                <w:sz w:val="36"/>
                <w:szCs w:val="36"/>
                <w:lang w:val="pt-BR"/>
              </w:rPr>
              <w:t>e</w:t>
            </w:r>
            <w:r w:rsidRPr="00720643">
              <w:rPr>
                <w:sz w:val="36"/>
                <w:szCs w:val="36"/>
                <w:lang w:val="pt-BR"/>
              </w:rPr>
              <w:t xml:space="preserve"> mesmo número.  </w:t>
            </w:r>
          </w:p>
        </w:tc>
      </w:tr>
    </w:tbl>
    <w:tbl>
      <w:tblPr>
        <w:tblW w:w="16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58"/>
        <w:gridCol w:w="386"/>
        <w:gridCol w:w="1843"/>
        <w:gridCol w:w="151"/>
        <w:gridCol w:w="3319"/>
        <w:gridCol w:w="151"/>
        <w:gridCol w:w="4248"/>
        <w:gridCol w:w="24"/>
      </w:tblGrid>
      <w:tr w:rsidR="006D14E7" w:rsidRPr="006007DF" w14:paraId="0BB2530F" w14:textId="77777777" w:rsidTr="00A66E84">
        <w:trPr>
          <w:gridAfter w:val="1"/>
          <w:wAfter w:w="24" w:type="dxa"/>
          <w:trHeight w:val="4041"/>
        </w:trPr>
        <w:tc>
          <w:tcPr>
            <w:tcW w:w="16056" w:type="dxa"/>
            <w:gridSpan w:val="7"/>
            <w:tcBorders>
              <w:top w:val="nil"/>
              <w:bottom w:val="dashed" w:sz="4" w:space="0" w:color="auto"/>
            </w:tcBorders>
            <w:vAlign w:val="center"/>
          </w:tcPr>
          <w:p w14:paraId="12A2D42C" w14:textId="77777777" w:rsidR="006D14E7" w:rsidRPr="006007DF" w:rsidRDefault="006D14E7" w:rsidP="00E301CA">
            <w:pPr>
              <w:jc w:val="center"/>
              <w:rPr>
                <w:b/>
                <w:sz w:val="200"/>
                <w:szCs w:val="200"/>
              </w:rPr>
            </w:pPr>
            <w:r w:rsidRPr="0033661D">
              <w:rPr>
                <w:lang w:val="pt-BR"/>
              </w:rPr>
              <w:lastRenderedPageBreak/>
              <w:br w:type="page"/>
            </w:r>
            <w:r w:rsidRPr="0033661D">
              <w:rPr>
                <w:b/>
                <w:lang w:val="pt-BR"/>
              </w:rPr>
              <w:br w:type="page"/>
            </w:r>
            <w:r w:rsidR="00E301CA">
              <w:rPr>
                <w:b/>
                <w:sz w:val="200"/>
                <w:szCs w:val="200"/>
              </w:rPr>
              <w:t xml:space="preserve">o </w:t>
            </w:r>
            <w:proofErr w:type="spellStart"/>
            <w:r w:rsidR="00E301CA">
              <w:rPr>
                <w:b/>
                <w:sz w:val="200"/>
                <w:szCs w:val="200"/>
              </w:rPr>
              <w:t>eneágono</w:t>
            </w:r>
            <w:proofErr w:type="spellEnd"/>
          </w:p>
        </w:tc>
      </w:tr>
      <w:tr w:rsidR="006D14E7" w:rsidRPr="003621E4" w14:paraId="62C809BE" w14:textId="77777777" w:rsidTr="00A66E84">
        <w:trPr>
          <w:gridAfter w:val="1"/>
          <w:wAfter w:w="24" w:type="dxa"/>
          <w:trHeight w:val="4041"/>
        </w:trPr>
        <w:tc>
          <w:tcPr>
            <w:tcW w:w="8338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53292D55" w14:textId="77777777" w:rsidR="006D14E7" w:rsidRPr="006007DF" w:rsidRDefault="00E301CA" w:rsidP="006D14E7">
            <w:pPr>
              <w:jc w:val="center"/>
              <w:rPr>
                <w:sz w:val="160"/>
                <w:szCs w:val="160"/>
              </w:rPr>
            </w:pPr>
            <w:proofErr w:type="gramStart"/>
            <w:r>
              <w:rPr>
                <w:b/>
                <w:sz w:val="160"/>
                <w:szCs w:val="160"/>
              </w:rPr>
              <w:t>o</w:t>
            </w:r>
            <w:proofErr w:type="gramEnd"/>
            <w:r>
              <w:rPr>
                <w:b/>
                <w:sz w:val="160"/>
                <w:szCs w:val="160"/>
              </w:rPr>
              <w:t xml:space="preserve"> </w:t>
            </w:r>
            <w:proofErr w:type="spellStart"/>
            <w:r>
              <w:rPr>
                <w:b/>
                <w:sz w:val="160"/>
                <w:szCs w:val="160"/>
              </w:rPr>
              <w:t>eneágono</w:t>
            </w:r>
            <w:proofErr w:type="spellEnd"/>
          </w:p>
        </w:tc>
        <w:tc>
          <w:tcPr>
            <w:tcW w:w="7718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6DBCE946" w14:textId="67F46668" w:rsidR="006D14E7" w:rsidRPr="00872D6F" w:rsidRDefault="006D14E7" w:rsidP="006D14E7">
            <w:pPr>
              <w:jc w:val="center"/>
              <w:rPr>
                <w:sz w:val="60"/>
                <w:szCs w:val="60"/>
              </w:rPr>
            </w:pPr>
          </w:p>
          <w:p w14:paraId="034E02A4" w14:textId="260992AD" w:rsidR="006D14E7" w:rsidRPr="003621E4" w:rsidRDefault="00F36DBC" w:rsidP="006D14E7">
            <w:pPr>
              <w:jc w:val="center"/>
              <w:rPr>
                <w:b/>
                <w:sz w:val="88"/>
                <w:szCs w:val="88"/>
              </w:rPr>
            </w:pPr>
            <w:r>
              <w:rPr>
                <w:noProof/>
                <w:sz w:val="60"/>
                <w:szCs w:val="60"/>
              </w:rPr>
              <w:drawing>
                <wp:anchor distT="0" distB="0" distL="114300" distR="114300" simplePos="0" relativeHeight="252004352" behindDoc="0" locked="0" layoutInCell="1" allowOverlap="1" wp14:anchorId="29D226DF" wp14:editId="07402A9D">
                  <wp:simplePos x="0" y="0"/>
                  <wp:positionH relativeFrom="column">
                    <wp:posOffset>1112520</wp:posOffset>
                  </wp:positionH>
                  <wp:positionV relativeFrom="paragraph">
                    <wp:posOffset>-438785</wp:posOffset>
                  </wp:positionV>
                  <wp:extent cx="2139950" cy="2143760"/>
                  <wp:effectExtent l="0" t="0" r="0" b="0"/>
                  <wp:wrapThrough wrapText="bothSides">
                    <wp:wrapPolygon edited="0">
                      <wp:start x="0" y="0"/>
                      <wp:lineTo x="0" y="21242"/>
                      <wp:lineTo x="21280" y="21242"/>
                      <wp:lineTo x="21280" y="0"/>
                      <wp:lineTo x="0" y="0"/>
                    </wp:wrapPolygon>
                  </wp:wrapThrough>
                  <wp:docPr id="733" name="Picture 7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9950" cy="214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6D14E7" w:rsidRPr="006007DF" w14:paraId="39A9B65D" w14:textId="77777777" w:rsidTr="00A66E84">
        <w:trPr>
          <w:gridAfter w:val="1"/>
          <w:wAfter w:w="24" w:type="dxa"/>
          <w:trHeight w:val="4042"/>
        </w:trPr>
        <w:tc>
          <w:tcPr>
            <w:tcW w:w="6344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2F2AB8C2" w14:textId="77777777" w:rsidR="006D14E7" w:rsidRDefault="00E301CA" w:rsidP="006D14E7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o </w:t>
            </w:r>
            <w:proofErr w:type="spellStart"/>
            <w:r>
              <w:rPr>
                <w:b/>
                <w:sz w:val="120"/>
                <w:szCs w:val="120"/>
              </w:rPr>
              <w:t>eneágono</w:t>
            </w:r>
            <w:proofErr w:type="spellEnd"/>
          </w:p>
        </w:tc>
        <w:tc>
          <w:tcPr>
            <w:tcW w:w="5313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14FEC930" w14:textId="7709B3E0" w:rsidR="006D14E7" w:rsidRDefault="00F36DBC" w:rsidP="006D14E7">
            <w:pPr>
              <w:jc w:val="center"/>
              <w:rPr>
                <w:sz w:val="56"/>
                <w:szCs w:val="56"/>
              </w:rPr>
            </w:pPr>
            <w:r>
              <w:rPr>
                <w:noProof/>
                <w:sz w:val="60"/>
                <w:szCs w:val="60"/>
              </w:rPr>
              <w:drawing>
                <wp:anchor distT="0" distB="0" distL="114300" distR="114300" simplePos="0" relativeHeight="252006400" behindDoc="0" locked="0" layoutInCell="1" allowOverlap="1" wp14:anchorId="4A469248" wp14:editId="3E6010BC">
                  <wp:simplePos x="0" y="0"/>
                  <wp:positionH relativeFrom="column">
                    <wp:posOffset>362585</wp:posOffset>
                  </wp:positionH>
                  <wp:positionV relativeFrom="paragraph">
                    <wp:posOffset>-8255</wp:posOffset>
                  </wp:positionV>
                  <wp:extent cx="2139950" cy="2143760"/>
                  <wp:effectExtent l="0" t="0" r="0" b="0"/>
                  <wp:wrapThrough wrapText="bothSides">
                    <wp:wrapPolygon edited="0">
                      <wp:start x="0" y="0"/>
                      <wp:lineTo x="0" y="21242"/>
                      <wp:lineTo x="21280" y="21242"/>
                      <wp:lineTo x="21280" y="0"/>
                      <wp:lineTo x="0" y="0"/>
                    </wp:wrapPolygon>
                  </wp:wrapThrough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9950" cy="214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D7900B2" w14:textId="77777777" w:rsidR="006D14E7" w:rsidRPr="003621E4" w:rsidRDefault="006D14E7" w:rsidP="006D14E7">
            <w:pPr>
              <w:jc w:val="center"/>
              <w:rPr>
                <w:b/>
                <w:sz w:val="56"/>
                <w:szCs w:val="56"/>
              </w:rPr>
            </w:pPr>
          </w:p>
        </w:tc>
        <w:tc>
          <w:tcPr>
            <w:tcW w:w="4399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761C605D" w14:textId="77777777" w:rsidR="006D14E7" w:rsidRPr="006007DF" w:rsidRDefault="00E301CA" w:rsidP="00107943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Um </w:t>
            </w:r>
            <w:proofErr w:type="spellStart"/>
            <w:r>
              <w:rPr>
                <w:sz w:val="36"/>
                <w:szCs w:val="36"/>
              </w:rPr>
              <w:t>polígono</w:t>
            </w:r>
            <w:proofErr w:type="spellEnd"/>
            <w:r>
              <w:rPr>
                <w:sz w:val="36"/>
                <w:szCs w:val="36"/>
              </w:rPr>
              <w:t xml:space="preserve"> com 9 </w:t>
            </w:r>
            <w:proofErr w:type="spellStart"/>
            <w:r>
              <w:rPr>
                <w:sz w:val="36"/>
                <w:szCs w:val="36"/>
              </w:rPr>
              <w:t>lados</w:t>
            </w:r>
            <w:proofErr w:type="spellEnd"/>
            <w:r w:rsidR="000E59F8">
              <w:rPr>
                <w:sz w:val="36"/>
                <w:szCs w:val="36"/>
              </w:rPr>
              <w:t xml:space="preserve">. </w:t>
            </w:r>
          </w:p>
        </w:tc>
      </w:tr>
      <w:tr w:rsidR="00A66E84" w:rsidRPr="00F304A6" w14:paraId="476B0CC8" w14:textId="77777777" w:rsidTr="00A66E84">
        <w:trPr>
          <w:trHeight w:val="4041"/>
        </w:trPr>
        <w:tc>
          <w:tcPr>
            <w:tcW w:w="16080" w:type="dxa"/>
            <w:gridSpan w:val="8"/>
            <w:tcBorders>
              <w:top w:val="nil"/>
              <w:bottom w:val="dashed" w:sz="4" w:space="0" w:color="auto"/>
            </w:tcBorders>
            <w:vAlign w:val="center"/>
          </w:tcPr>
          <w:p w14:paraId="3EC5DAE3" w14:textId="77777777" w:rsidR="00A66E84" w:rsidRPr="00F304A6" w:rsidRDefault="00A66E84" w:rsidP="00AA2437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 w:rsidR="00E301CA" w:rsidRPr="00720643">
              <w:rPr>
                <w:b/>
                <w:sz w:val="200"/>
                <w:szCs w:val="200"/>
                <w:lang w:val="pt-BR"/>
              </w:rPr>
              <w:t>a reta numérica</w:t>
            </w:r>
          </w:p>
        </w:tc>
      </w:tr>
      <w:tr w:rsidR="00A66E84" w:rsidRPr="00F304A6" w14:paraId="5D48C3BE" w14:textId="77777777" w:rsidTr="00A66E84">
        <w:trPr>
          <w:trHeight w:val="4041"/>
        </w:trPr>
        <w:tc>
          <w:tcPr>
            <w:tcW w:w="8187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70D63815" w14:textId="77777777" w:rsidR="00A66E84" w:rsidRPr="00F304A6" w:rsidRDefault="00E301CA" w:rsidP="00AA2437">
            <w:pPr>
              <w:jc w:val="center"/>
              <w:rPr>
                <w:b/>
                <w:sz w:val="160"/>
                <w:szCs w:val="160"/>
              </w:rPr>
            </w:pPr>
            <w:r w:rsidRPr="00720643">
              <w:rPr>
                <w:b/>
                <w:sz w:val="160"/>
                <w:szCs w:val="160"/>
                <w:lang w:val="pt-BR"/>
              </w:rPr>
              <w:t>a reta numérica</w:t>
            </w:r>
          </w:p>
        </w:tc>
        <w:tc>
          <w:tcPr>
            <w:tcW w:w="7893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65327F41" w14:textId="77777777" w:rsidR="00A66E84" w:rsidRPr="00F304A6" w:rsidRDefault="00A66E84" w:rsidP="00AA2437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73280" behindDoc="0" locked="0" layoutInCell="1" allowOverlap="1" wp14:anchorId="13659E14" wp14:editId="3C6E100D">
                  <wp:simplePos x="0" y="0"/>
                  <wp:positionH relativeFrom="column">
                    <wp:posOffset>40640</wp:posOffset>
                  </wp:positionH>
                  <wp:positionV relativeFrom="paragraph">
                    <wp:posOffset>-70485</wp:posOffset>
                  </wp:positionV>
                  <wp:extent cx="4503420" cy="1118870"/>
                  <wp:effectExtent l="0" t="0" r="0" b="0"/>
                  <wp:wrapNone/>
                  <wp:docPr id="35" name="Picture 2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3420" cy="1118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66E84" w:rsidRPr="00A17FF4" w14:paraId="2A218528" w14:textId="77777777" w:rsidTr="00A66E84">
        <w:trPr>
          <w:trHeight w:val="4042"/>
        </w:trPr>
        <w:tc>
          <w:tcPr>
            <w:tcW w:w="595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4B8A35C7" w14:textId="77777777" w:rsidR="00A66E84" w:rsidRPr="00F304A6" w:rsidRDefault="00E301CA" w:rsidP="00AA2437">
            <w:pPr>
              <w:jc w:val="center"/>
              <w:rPr>
                <w:b/>
                <w:sz w:val="120"/>
                <w:szCs w:val="120"/>
              </w:rPr>
            </w:pPr>
            <w:r w:rsidRPr="00720643">
              <w:rPr>
                <w:b/>
                <w:sz w:val="120"/>
                <w:szCs w:val="120"/>
                <w:lang w:val="pt-BR"/>
              </w:rPr>
              <w:t>a reta numérica</w:t>
            </w:r>
          </w:p>
        </w:tc>
        <w:tc>
          <w:tcPr>
            <w:tcW w:w="5850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103DE066" w14:textId="77777777" w:rsidR="00A66E84" w:rsidRPr="00F304A6" w:rsidRDefault="00A66E84" w:rsidP="00AA2437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74304" behindDoc="0" locked="0" layoutInCell="1" allowOverlap="1" wp14:anchorId="656A91B2" wp14:editId="446444BD">
                  <wp:simplePos x="0" y="0"/>
                  <wp:positionH relativeFrom="column">
                    <wp:posOffset>-69215</wp:posOffset>
                  </wp:positionH>
                  <wp:positionV relativeFrom="paragraph">
                    <wp:posOffset>24765</wp:posOffset>
                  </wp:positionV>
                  <wp:extent cx="3643630" cy="900430"/>
                  <wp:effectExtent l="0" t="0" r="0" b="0"/>
                  <wp:wrapNone/>
                  <wp:docPr id="36" name="Picture 2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3630" cy="900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272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30D65903" w14:textId="77777777" w:rsidR="00A66E84" w:rsidRPr="00E301CA" w:rsidRDefault="00E301CA" w:rsidP="00AA2437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720643">
              <w:rPr>
                <w:sz w:val="36"/>
                <w:szCs w:val="36"/>
                <w:lang w:val="pt-BR"/>
              </w:rPr>
              <w:t>Um diagrama que representa os números como pontos sobre uma reta.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48"/>
        <w:gridCol w:w="2790"/>
        <w:gridCol w:w="3510"/>
        <w:gridCol w:w="4500"/>
      </w:tblGrid>
      <w:tr w:rsidR="0009307E" w:rsidRPr="006007DF" w14:paraId="4BBC90BA" w14:textId="77777777" w:rsidTr="00601411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62FE2ACB" w14:textId="77777777" w:rsidR="0009307E" w:rsidRPr="006007DF" w:rsidRDefault="0009307E" w:rsidP="00601411">
            <w:pPr>
              <w:jc w:val="center"/>
              <w:rPr>
                <w:b/>
                <w:sz w:val="200"/>
                <w:szCs w:val="200"/>
              </w:rPr>
            </w:pPr>
            <w:r w:rsidRPr="00E301CA">
              <w:rPr>
                <w:lang w:val="pt-BR"/>
              </w:rPr>
              <w:lastRenderedPageBreak/>
              <w:br w:type="page"/>
            </w:r>
            <w:r w:rsidRPr="00E301CA">
              <w:rPr>
                <w:b/>
                <w:lang w:val="pt-BR"/>
              </w:rPr>
              <w:br w:type="page"/>
            </w:r>
            <w:r w:rsidR="00E301CA" w:rsidRPr="00720643">
              <w:rPr>
                <w:b/>
                <w:sz w:val="200"/>
                <w:szCs w:val="200"/>
                <w:lang w:val="pt-BR"/>
              </w:rPr>
              <w:t xml:space="preserve"> o numerador</w:t>
            </w:r>
          </w:p>
        </w:tc>
      </w:tr>
      <w:tr w:rsidR="0009307E" w14:paraId="75C94A44" w14:textId="77777777" w:rsidTr="00601411">
        <w:trPr>
          <w:trHeight w:val="4041"/>
        </w:trPr>
        <w:tc>
          <w:tcPr>
            <w:tcW w:w="793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1C090764" w14:textId="77777777" w:rsidR="0009307E" w:rsidRPr="006007DF" w:rsidRDefault="00E301CA" w:rsidP="00601411">
            <w:pPr>
              <w:jc w:val="center"/>
              <w:rPr>
                <w:sz w:val="160"/>
                <w:szCs w:val="160"/>
              </w:rPr>
            </w:pPr>
            <w:r w:rsidRPr="00720643">
              <w:rPr>
                <w:b/>
                <w:sz w:val="140"/>
                <w:szCs w:val="140"/>
                <w:lang w:val="pt-BR"/>
              </w:rPr>
              <w:t>o numerador</w:t>
            </w:r>
          </w:p>
        </w:tc>
        <w:tc>
          <w:tcPr>
            <w:tcW w:w="8010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216D364F" w14:textId="77777777" w:rsidR="0009307E" w:rsidRDefault="0009307E" w:rsidP="00601411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0928" behindDoc="0" locked="0" layoutInCell="1" allowOverlap="1" wp14:anchorId="55ADCFCA" wp14:editId="08095D04">
                      <wp:simplePos x="0" y="0"/>
                      <wp:positionH relativeFrom="column">
                        <wp:posOffset>2543810</wp:posOffset>
                      </wp:positionH>
                      <wp:positionV relativeFrom="paragraph">
                        <wp:posOffset>245110</wp:posOffset>
                      </wp:positionV>
                      <wp:extent cx="1905000" cy="1837690"/>
                      <wp:effectExtent l="0" t="0" r="0" b="0"/>
                      <wp:wrapNone/>
                      <wp:docPr id="72" name="Text Box 9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05000" cy="1837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947C00" w14:textId="77777777" w:rsidR="009D0C14" w:rsidRPr="00E301CA" w:rsidRDefault="009D0C14" w:rsidP="00E301CA">
                                  <w:pPr>
                                    <w:pStyle w:val="ListParagraph"/>
                                    <w:numPr>
                                      <w:ilvl w:val="0"/>
                                      <w:numId w:val="7"/>
                                    </w:numPr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  <w:r w:rsidRPr="00E301CA"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  <w:t>Partes iguais descritas na fração.</w:t>
                                  </w:r>
                                </w:p>
                                <w:p w14:paraId="5665E2D7" w14:textId="77777777" w:rsidR="009D0C14" w:rsidRPr="00E301CA" w:rsidRDefault="009D0C14" w:rsidP="00E301CA">
                                  <w:pPr>
                                    <w:pStyle w:val="ListParagraph"/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</w:p>
                                <w:p w14:paraId="1DBC3FF4" w14:textId="77777777" w:rsidR="009D0C14" w:rsidRPr="00720643" w:rsidRDefault="009D0C14" w:rsidP="00E301CA">
                                  <w:pPr>
                                    <w:pStyle w:val="ListParagraph"/>
                                    <w:numPr>
                                      <w:ilvl w:val="0"/>
                                      <w:numId w:val="7"/>
                                    </w:numPr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  <w:r w:rsidRPr="00720643"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  <w:t xml:space="preserve">Partes iguais </w:t>
                                  </w:r>
                                  <w:r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  <w:t>de</w:t>
                                  </w:r>
                                  <w:r w:rsidRPr="00720643"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  <w:t xml:space="preserve"> um todo.</w:t>
                                  </w:r>
                                </w:p>
                                <w:p w14:paraId="59EE320E" w14:textId="77777777" w:rsidR="009D0C14" w:rsidRPr="00E301CA" w:rsidRDefault="009D0C14" w:rsidP="0009307E">
                                  <w:pPr>
                                    <w:pStyle w:val="ListParagraph"/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65" o:spid="_x0000_s1034" type="#_x0000_t202" style="position:absolute;margin-left:200.3pt;margin-top:19.3pt;width:150pt;height:144.7pt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" filled="f" stroked="f">
                      <v:textbox>
                        <w:txbxContent>
                          <w:p w14:paraId="37947C00" w14:textId="77777777" w:rsidR="009D0C14" w:rsidRPr="00E301CA" w:rsidRDefault="009D0C14" w:rsidP="00E301CA">
                            <w:pPr>
                              <w:pStyle w:val="ListParagraph"/>
                              <w:numPr>
                                <w:ilvl w:val="0"/>
                                <w:numId w:val="7"/>
                              </w:numPr>
                              <w:rPr>
                                <w:sz w:val="36"/>
                                <w:szCs w:val="36"/>
                                <w:lang w:val="pt-BR"/>
                              </w:rPr>
                            </w:pPr>
                            <w:r w:rsidRPr="00E301CA">
                              <w:rPr>
                                <w:sz w:val="36"/>
                                <w:szCs w:val="36"/>
                                <w:lang w:val="pt-BR"/>
                              </w:rPr>
                              <w:t>Partes iguais descritas na fração.</w:t>
                            </w:r>
                          </w:p>
                          <w:p w14:paraId="5665E2D7" w14:textId="77777777" w:rsidR="009D0C14" w:rsidRPr="00E301CA" w:rsidRDefault="009D0C14" w:rsidP="00E301CA">
                            <w:pPr>
                              <w:pStyle w:val="ListParagraph"/>
                              <w:rPr>
                                <w:sz w:val="36"/>
                                <w:szCs w:val="36"/>
                                <w:lang w:val="pt-BR"/>
                              </w:rPr>
                            </w:pPr>
                          </w:p>
                          <w:p w14:paraId="1DBC3FF4" w14:textId="77777777" w:rsidR="009D0C14" w:rsidRPr="00720643" w:rsidRDefault="009D0C14" w:rsidP="00E301CA">
                            <w:pPr>
                              <w:pStyle w:val="ListParagraph"/>
                              <w:numPr>
                                <w:ilvl w:val="0"/>
                                <w:numId w:val="7"/>
                              </w:numPr>
                              <w:rPr>
                                <w:sz w:val="36"/>
                                <w:szCs w:val="36"/>
                                <w:lang w:val="pt-BR"/>
                              </w:rPr>
                            </w:pPr>
                            <w:r w:rsidRPr="00720643">
                              <w:rPr>
                                <w:sz w:val="36"/>
                                <w:szCs w:val="36"/>
                                <w:lang w:val="pt-BR"/>
                              </w:rPr>
                              <w:t xml:space="preserve">Partes iguais </w:t>
                            </w:r>
                            <w:r>
                              <w:rPr>
                                <w:sz w:val="36"/>
                                <w:szCs w:val="36"/>
                                <w:lang w:val="pt-BR"/>
                              </w:rPr>
                              <w:t>de</w:t>
                            </w:r>
                            <w:r w:rsidRPr="00720643">
                              <w:rPr>
                                <w:sz w:val="36"/>
                                <w:szCs w:val="36"/>
                                <w:lang w:val="pt-BR"/>
                              </w:rPr>
                              <w:t xml:space="preserve"> um todo.</w:t>
                            </w:r>
                          </w:p>
                          <w:p w14:paraId="59EE320E" w14:textId="77777777" w:rsidR="009D0C14" w:rsidRPr="00E301CA" w:rsidRDefault="009D0C14" w:rsidP="0009307E">
                            <w:pPr>
                              <w:pStyle w:val="ListParagraph"/>
                              <w:rPr>
                                <w:sz w:val="36"/>
                                <w:szCs w:val="36"/>
                                <w:lang w:val="pt-B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A43E1">
              <w:rPr>
                <w:noProof/>
              </w:rPr>
              <w:pict w14:anchorId="6A4213C1">
                <v:shape id="_x0000_s1751" type="#_x0000_t75" style="position:absolute;margin-left:27.35pt;margin-top:6.65pt;width:114.65pt;height:149.7pt;z-index:251899904;mso-position-horizontal-relative:text;mso-position-vertical-relative:text">
                  <v:imagedata r:id="rId33" o:title="" cropleft="9227f" cropright="33335f"/>
                </v:shape>
                <o:OLEObject Type="Embed" ProgID="PBrush" ShapeID="_x0000_s1751" DrawAspect="Content" ObjectID="_1407876174"/>
              </w:pic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1952" behindDoc="0" locked="0" layoutInCell="1" allowOverlap="1" wp14:anchorId="03FCC0E3" wp14:editId="12807BEA">
                      <wp:simplePos x="0" y="0"/>
                      <wp:positionH relativeFrom="column">
                        <wp:posOffset>2026285</wp:posOffset>
                      </wp:positionH>
                      <wp:positionV relativeFrom="paragraph">
                        <wp:posOffset>143510</wp:posOffset>
                      </wp:positionV>
                      <wp:extent cx="720725" cy="1936115"/>
                      <wp:effectExtent l="0" t="0" r="3175" b="6985"/>
                      <wp:wrapNone/>
                      <wp:docPr id="76" name="Text Box 9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720725" cy="193611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DA32CCB" w14:textId="77777777" w:rsidR="009D0C14" w:rsidRDefault="009D0C14" w:rsidP="0009307E">
                                  <w:r w:rsidRPr="00DD0F55">
                                    <w:rPr>
                                      <w:position w:val="-62"/>
                                    </w:rPr>
                                    <w:object w:dxaOrig="520" w:dyaOrig="1660" w14:anchorId="0038EA36">
                                      <v:shape id="_x0000_i1031" type="#_x0000_t75" style="width:40.6pt;height:130.15pt" o:ole="">
                                        <v:imagedata r:id="rId35" o:title=""/>
                                      </v:shape>
                                      <o:OLEObject Type="Embed" ProgID="Equation.DSMT4" ShapeID="_x0000_i1031" DrawAspect="Content" ObjectID="_140787617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48" o:spid="_x0000_s1035" type="#_x0000_t202" style="position:absolute;margin-left:159.55pt;margin-top:11.3pt;width:56.75pt;height:152.45pt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" fillcolor="window" stroked="f" strokeweight=".5pt">
                      <v:path arrowok="t"/>
                      <v:textbox>
                        <w:txbxContent>
                          <w:p w14:paraId="2DA32CCB" w14:textId="77777777" w:rsidR="009D0C14" w:rsidRDefault="009D0C14" w:rsidP="0009307E">
                            <w:r w:rsidRPr="00DD0F55">
                              <w:rPr>
                                <w:position w:val="-62"/>
                              </w:rPr>
                              <w:object w:dxaOrig="520" w:dyaOrig="1660" w14:anchorId="0038EA36">
                                <v:shape id="_x0000_i1031" type="#_x0000_t75" style="width:40.6pt;height:130.15pt" o:ole="">
                                  <v:imagedata r:id="rId37" o:title=""/>
                                </v:shape>
                                <o:OLEObject Type="Embed" ProgID="Equation.DSMT4" ShapeID="_x0000_i1031" DrawAspect="Content" ObjectID="_140787617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9307E" w:rsidRPr="006007DF" w14:paraId="6E492EE4" w14:textId="77777777" w:rsidTr="00601411">
        <w:trPr>
          <w:trHeight w:val="4042"/>
        </w:trPr>
        <w:tc>
          <w:tcPr>
            <w:tcW w:w="514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4632FD2D" w14:textId="77777777" w:rsidR="0009307E" w:rsidRPr="003D3672" w:rsidRDefault="0009307E" w:rsidP="00601411">
            <w:pPr>
              <w:jc w:val="center"/>
              <w:rPr>
                <w:sz w:val="100"/>
                <w:szCs w:val="100"/>
              </w:rPr>
            </w:pPr>
            <w:r>
              <w:rPr>
                <w:b/>
                <w:sz w:val="100"/>
                <w:szCs w:val="100"/>
              </w:rPr>
              <w:t xml:space="preserve"> </w:t>
            </w:r>
            <w:r w:rsidR="00E301CA" w:rsidRPr="00720643">
              <w:rPr>
                <w:b/>
                <w:sz w:val="90"/>
                <w:szCs w:val="90"/>
                <w:lang w:val="pt-BR"/>
              </w:rPr>
              <w:t xml:space="preserve"> o numerador</w:t>
            </w:r>
          </w:p>
        </w:tc>
        <w:tc>
          <w:tcPr>
            <w:tcW w:w="630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2D278589" w14:textId="77777777" w:rsidR="0009307E" w:rsidRDefault="0009307E" w:rsidP="00601411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5024" behindDoc="0" locked="0" layoutInCell="1" allowOverlap="1" wp14:anchorId="661E835E" wp14:editId="3BA2924D">
                      <wp:simplePos x="0" y="0"/>
                      <wp:positionH relativeFrom="column">
                        <wp:posOffset>1955800</wp:posOffset>
                      </wp:positionH>
                      <wp:positionV relativeFrom="paragraph">
                        <wp:posOffset>43180</wp:posOffset>
                      </wp:positionV>
                      <wp:extent cx="1839595" cy="1837690"/>
                      <wp:effectExtent l="0" t="0" r="0" b="0"/>
                      <wp:wrapNone/>
                      <wp:docPr id="77" name="Text Box 9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9595" cy="1837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24C1BDD" w14:textId="77777777" w:rsidR="009D0C14" w:rsidRPr="00E301CA" w:rsidRDefault="009D0C14" w:rsidP="00E301CA">
                                  <w:pPr>
                                    <w:pStyle w:val="ListParagraph"/>
                                    <w:numPr>
                                      <w:ilvl w:val="0"/>
                                      <w:numId w:val="7"/>
                                    </w:numPr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  <w:r w:rsidRPr="00E301CA"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  <w:t>Partes iguais descritas na fração.</w:t>
                                  </w:r>
                                </w:p>
                                <w:p w14:paraId="3CD5A482" w14:textId="77777777" w:rsidR="009D0C14" w:rsidRPr="00E301CA" w:rsidRDefault="009D0C14" w:rsidP="00E301CA">
                                  <w:pPr>
                                    <w:pStyle w:val="ListParagraph"/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</w:p>
                                <w:p w14:paraId="6B14E40C" w14:textId="77777777" w:rsidR="009D0C14" w:rsidRPr="00720643" w:rsidRDefault="009D0C14" w:rsidP="00E301CA">
                                  <w:pPr>
                                    <w:pStyle w:val="ListParagraph"/>
                                    <w:numPr>
                                      <w:ilvl w:val="0"/>
                                      <w:numId w:val="7"/>
                                    </w:numPr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  <w:r w:rsidRPr="00720643"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  <w:t xml:space="preserve">Partes iguais </w:t>
                                  </w:r>
                                  <w:r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  <w:t>de</w:t>
                                  </w:r>
                                  <w:r w:rsidRPr="00720643"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  <w:t xml:space="preserve"> um todo.</w:t>
                                  </w:r>
                                </w:p>
                                <w:p w14:paraId="1B7D8285" w14:textId="77777777" w:rsidR="009D0C14" w:rsidRPr="00E301CA" w:rsidRDefault="009D0C14" w:rsidP="0009307E">
                                  <w:pPr>
                                    <w:pStyle w:val="ListParagraph"/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6" type="#_x0000_t202" style="position:absolute;left:0;text-align:left;margin-left:154pt;margin-top:3.4pt;width:144.85pt;height:144.7pt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" filled="f" stroked="f">
                      <v:textbox>
                        <w:txbxContent>
                          <w:p w14:paraId="024C1BDD" w14:textId="77777777" w:rsidR="009D0C14" w:rsidRPr="00E301CA" w:rsidRDefault="009D0C14" w:rsidP="00E301CA">
                            <w:pPr>
                              <w:pStyle w:val="ListParagraph"/>
                              <w:numPr>
                                <w:ilvl w:val="0"/>
                                <w:numId w:val="7"/>
                              </w:numPr>
                              <w:rPr>
                                <w:sz w:val="36"/>
                                <w:szCs w:val="36"/>
                                <w:lang w:val="pt-BR"/>
                              </w:rPr>
                            </w:pPr>
                            <w:r w:rsidRPr="00E301CA">
                              <w:rPr>
                                <w:sz w:val="36"/>
                                <w:szCs w:val="36"/>
                                <w:lang w:val="pt-BR"/>
                              </w:rPr>
                              <w:t>Partes iguais descritas na fração.</w:t>
                            </w:r>
                          </w:p>
                          <w:p w14:paraId="3CD5A482" w14:textId="77777777" w:rsidR="009D0C14" w:rsidRPr="00E301CA" w:rsidRDefault="009D0C14" w:rsidP="00E301CA">
                            <w:pPr>
                              <w:pStyle w:val="ListParagraph"/>
                              <w:rPr>
                                <w:sz w:val="36"/>
                                <w:szCs w:val="36"/>
                                <w:lang w:val="pt-BR"/>
                              </w:rPr>
                            </w:pPr>
                          </w:p>
                          <w:p w14:paraId="6B14E40C" w14:textId="77777777" w:rsidR="009D0C14" w:rsidRPr="00720643" w:rsidRDefault="009D0C14" w:rsidP="00E301CA">
                            <w:pPr>
                              <w:pStyle w:val="ListParagraph"/>
                              <w:numPr>
                                <w:ilvl w:val="0"/>
                                <w:numId w:val="7"/>
                              </w:numPr>
                              <w:rPr>
                                <w:sz w:val="36"/>
                                <w:szCs w:val="36"/>
                                <w:lang w:val="pt-BR"/>
                              </w:rPr>
                            </w:pPr>
                            <w:r w:rsidRPr="00720643">
                              <w:rPr>
                                <w:sz w:val="36"/>
                                <w:szCs w:val="36"/>
                                <w:lang w:val="pt-BR"/>
                              </w:rPr>
                              <w:t xml:space="preserve">Partes iguais </w:t>
                            </w:r>
                            <w:r>
                              <w:rPr>
                                <w:sz w:val="36"/>
                                <w:szCs w:val="36"/>
                                <w:lang w:val="pt-BR"/>
                              </w:rPr>
                              <w:t>de</w:t>
                            </w:r>
                            <w:r w:rsidRPr="00720643">
                              <w:rPr>
                                <w:sz w:val="36"/>
                                <w:szCs w:val="36"/>
                                <w:lang w:val="pt-BR"/>
                              </w:rPr>
                              <w:t xml:space="preserve"> um todo.</w:t>
                            </w:r>
                          </w:p>
                          <w:p w14:paraId="1B7D8285" w14:textId="77777777" w:rsidR="009D0C14" w:rsidRPr="00E301CA" w:rsidRDefault="009D0C14" w:rsidP="0009307E">
                            <w:pPr>
                              <w:pStyle w:val="ListParagraph"/>
                              <w:rPr>
                                <w:sz w:val="36"/>
                                <w:szCs w:val="36"/>
                                <w:lang w:val="pt-B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4000" behindDoc="0" locked="0" layoutInCell="1" allowOverlap="1" wp14:anchorId="66D3760D" wp14:editId="5964C802">
                      <wp:simplePos x="0" y="0"/>
                      <wp:positionH relativeFrom="column">
                        <wp:posOffset>1321435</wp:posOffset>
                      </wp:positionH>
                      <wp:positionV relativeFrom="paragraph">
                        <wp:posOffset>-62865</wp:posOffset>
                      </wp:positionV>
                      <wp:extent cx="720725" cy="1936115"/>
                      <wp:effectExtent l="0" t="0" r="3175" b="6985"/>
                      <wp:wrapNone/>
                      <wp:docPr id="78" name="Text Box 9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720725" cy="193611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A2BCF86" w14:textId="77777777" w:rsidR="009D0C14" w:rsidRDefault="009D0C14" w:rsidP="0009307E">
                                  <w:r w:rsidRPr="00DD0F55">
                                    <w:rPr>
                                      <w:position w:val="-62"/>
                                    </w:rPr>
                                    <w:object w:dxaOrig="819" w:dyaOrig="2607" w14:anchorId="227DD736">
                                      <v:shape id="_x0000_i1033" type="#_x0000_t75" style="width:40.6pt;height:130.15pt" o:ole="">
                                        <v:imagedata r:id="rId39" o:title=""/>
                                      </v:shape>
                                      <o:OLEObject Type="Embed" ProgID="Equation.DSMT4" ShapeID="_x0000_i1033" DrawAspect="Content" ObjectID="_140787617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49" o:spid="_x0000_s1037" type="#_x0000_t202" style="position:absolute;left:0;text-align:left;margin-left:104.05pt;margin-top:-4.9pt;width:56.75pt;height:152.45pt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" fillcolor="window" stroked="f" strokeweight=".5pt">
                      <v:path arrowok="t"/>
                      <v:textbox>
                        <w:txbxContent>
                          <w:p w14:paraId="0A2BCF86" w14:textId="77777777" w:rsidR="009D0C14" w:rsidRDefault="009D0C14" w:rsidP="0009307E">
                            <w:r w:rsidRPr="00DD0F55">
                              <w:rPr>
                                <w:position w:val="-62"/>
                              </w:rPr>
                              <w:object w:dxaOrig="819" w:dyaOrig="2607" w14:anchorId="227DD736">
                                <v:shape id="_x0000_i1033" type="#_x0000_t75" style="width:40.6pt;height:130.15pt" o:ole="">
                                  <v:imagedata r:id="rId41" o:title=""/>
                                </v:shape>
                                <o:OLEObject Type="Embed" ProgID="Equation.DSMT4" ShapeID="_x0000_i1033" DrawAspect="Content" ObjectID="_140787617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A43E1">
              <w:rPr>
                <w:noProof/>
              </w:rPr>
              <w:pict w14:anchorId="0A59D52A">
                <v:shape id="_x0000_s1752" type="#_x0000_t75" style="position:absolute;left:0;text-align:left;margin-left:4.2pt;margin-top:8.75pt;width:100.7pt;height:129.9pt;z-index:251902976;mso-position-horizontal-relative:text;mso-position-vertical-relative:text">
                  <v:imagedata r:id="rId43" o:title="" cropleft="8694f" cropright="33590f"/>
                </v:shape>
                <o:OLEObject Type="Embed" ProgID="PBrush" ShapeID="_x0000_s1752" DrawAspect="Content" ObjectID="_1407876177"/>
              </w:pict>
            </w:r>
          </w:p>
        </w:tc>
        <w:tc>
          <w:tcPr>
            <w:tcW w:w="450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603A989B" w14:textId="77777777" w:rsidR="00E301CA" w:rsidRPr="00720643" w:rsidRDefault="00E301CA" w:rsidP="00E301CA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20643">
              <w:rPr>
                <w:sz w:val="36"/>
                <w:szCs w:val="36"/>
                <w:lang w:val="pt-BR"/>
              </w:rPr>
              <w:t>O número escrito acima do traço de</w:t>
            </w:r>
          </w:p>
          <w:p w14:paraId="42FD6938" w14:textId="77777777" w:rsidR="00E301CA" w:rsidRPr="00720643" w:rsidRDefault="00E301CA" w:rsidP="00E301CA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20643">
              <w:rPr>
                <w:sz w:val="36"/>
                <w:szCs w:val="36"/>
                <w:lang w:val="pt-BR"/>
              </w:rPr>
              <w:t>uma fração. Ele informa quantas</w:t>
            </w:r>
          </w:p>
          <w:p w14:paraId="0EBA6D4D" w14:textId="77777777" w:rsidR="00E301CA" w:rsidRPr="00720643" w:rsidRDefault="00E301CA" w:rsidP="00E301CA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20643">
              <w:rPr>
                <w:sz w:val="36"/>
                <w:szCs w:val="36"/>
                <w:lang w:val="pt-BR"/>
              </w:rPr>
              <w:t xml:space="preserve"> partes iguais</w:t>
            </w:r>
          </w:p>
          <w:p w14:paraId="20FFE24A" w14:textId="77777777" w:rsidR="00E301CA" w:rsidRPr="00720643" w:rsidRDefault="00E301CA" w:rsidP="00E301CA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20643">
              <w:rPr>
                <w:sz w:val="36"/>
                <w:szCs w:val="36"/>
                <w:lang w:val="pt-BR"/>
              </w:rPr>
              <w:t>são descritas</w:t>
            </w:r>
          </w:p>
          <w:p w14:paraId="1398F705" w14:textId="77777777" w:rsidR="0009307E" w:rsidRPr="006007DF" w:rsidRDefault="00E301CA" w:rsidP="00E301CA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  <w:lang w:val="pt-BR"/>
              </w:rPr>
              <w:t>na fração</w:t>
            </w:r>
            <w:r>
              <w:rPr>
                <w:sz w:val="36"/>
                <w:szCs w:val="36"/>
              </w:rPr>
              <w:t>.</w:t>
            </w:r>
          </w:p>
        </w:tc>
      </w:tr>
    </w:tbl>
    <w:tbl>
      <w:tblPr>
        <w:tblW w:w="160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44"/>
        <w:gridCol w:w="1994"/>
        <w:gridCol w:w="3319"/>
        <w:gridCol w:w="4399"/>
      </w:tblGrid>
      <w:tr w:rsidR="00DA048C" w:rsidRPr="006007DF" w14:paraId="679F9409" w14:textId="77777777" w:rsidTr="0009307E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14:paraId="0898C3E3" w14:textId="77777777" w:rsidR="00DA048C" w:rsidRPr="00DA048C" w:rsidRDefault="00DA048C" w:rsidP="00E301CA">
            <w:pPr>
              <w:jc w:val="center"/>
              <w:rPr>
                <w:b/>
                <w:sz w:val="160"/>
                <w:szCs w:val="160"/>
              </w:rPr>
            </w:pPr>
            <w:r>
              <w:lastRenderedPageBreak/>
              <w:br w:type="page"/>
            </w:r>
            <w:r>
              <w:rPr>
                <w:b/>
              </w:rPr>
              <w:br w:type="page"/>
            </w:r>
            <w:r w:rsidR="00E301CA">
              <w:rPr>
                <w:b/>
                <w:sz w:val="160"/>
                <w:szCs w:val="160"/>
              </w:rPr>
              <w:t xml:space="preserve">a </w:t>
            </w:r>
            <w:proofErr w:type="spellStart"/>
            <w:r w:rsidR="00E301CA">
              <w:rPr>
                <w:b/>
                <w:sz w:val="160"/>
                <w:szCs w:val="160"/>
              </w:rPr>
              <w:t>expressão</w:t>
            </w:r>
            <w:proofErr w:type="spellEnd"/>
            <w:r w:rsidR="00E301CA">
              <w:rPr>
                <w:b/>
                <w:sz w:val="160"/>
                <w:szCs w:val="160"/>
              </w:rPr>
              <w:t xml:space="preserve"> </w:t>
            </w:r>
            <w:proofErr w:type="spellStart"/>
            <w:r w:rsidR="00E301CA">
              <w:rPr>
                <w:b/>
                <w:sz w:val="160"/>
                <w:szCs w:val="160"/>
              </w:rPr>
              <w:t>numérica</w:t>
            </w:r>
            <w:proofErr w:type="spellEnd"/>
          </w:p>
        </w:tc>
      </w:tr>
      <w:tr w:rsidR="00DA048C" w:rsidRPr="003621E4" w14:paraId="1D770D6B" w14:textId="77777777" w:rsidTr="0009307E">
        <w:trPr>
          <w:trHeight w:val="4041"/>
        </w:trPr>
        <w:tc>
          <w:tcPr>
            <w:tcW w:w="833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6FFEFC6D" w14:textId="77777777" w:rsidR="00DA048C" w:rsidRPr="006007DF" w:rsidRDefault="00E301CA" w:rsidP="00D01C06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a </w:t>
            </w:r>
            <w:proofErr w:type="spellStart"/>
            <w:r>
              <w:rPr>
                <w:b/>
                <w:sz w:val="160"/>
                <w:szCs w:val="160"/>
              </w:rPr>
              <w:t>expressão</w:t>
            </w:r>
            <w:proofErr w:type="spellEnd"/>
            <w:r>
              <w:rPr>
                <w:b/>
                <w:sz w:val="160"/>
                <w:szCs w:val="160"/>
              </w:rPr>
              <w:t xml:space="preserve"> </w:t>
            </w:r>
            <w:proofErr w:type="spellStart"/>
            <w:r>
              <w:rPr>
                <w:b/>
                <w:sz w:val="160"/>
                <w:szCs w:val="160"/>
              </w:rPr>
              <w:t>numérica</w:t>
            </w:r>
            <w:proofErr w:type="spellEnd"/>
          </w:p>
        </w:tc>
        <w:tc>
          <w:tcPr>
            <w:tcW w:w="7718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2426D5AA" w14:textId="77777777" w:rsidR="00DA048C" w:rsidRPr="00DA048C" w:rsidRDefault="00CA36A8" w:rsidP="00D01C06">
            <w:pPr>
              <w:jc w:val="center"/>
              <w:rPr>
                <w:b/>
                <w:color w:val="7030A0"/>
              </w:rPr>
            </w:pPr>
            <w:r>
              <w:rPr>
                <w:b/>
                <w:noProof/>
                <w:color w:val="7030A0"/>
              </w:rPr>
              <mc:AlternateContent>
                <mc:Choice Requires="wps">
                  <w:drawing>
                    <wp:anchor distT="0" distB="0" distL="114300" distR="114300" simplePos="0" relativeHeight="251793408" behindDoc="0" locked="0" layoutInCell="1" allowOverlap="1" wp14:anchorId="335356F8" wp14:editId="1F3C301A">
                      <wp:simplePos x="0" y="0"/>
                      <wp:positionH relativeFrom="column">
                        <wp:posOffset>668655</wp:posOffset>
                      </wp:positionH>
                      <wp:positionV relativeFrom="paragraph">
                        <wp:posOffset>-60960</wp:posOffset>
                      </wp:positionV>
                      <wp:extent cx="3308350" cy="1621155"/>
                      <wp:effectExtent l="0" t="0" r="6350" b="0"/>
                      <wp:wrapNone/>
                      <wp:docPr id="886" name="Text Box 7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08350" cy="16211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863B92" w14:textId="77777777" w:rsidR="009D0C14" w:rsidRPr="00F85986" w:rsidRDefault="009D0C14">
                                  <w:pPr>
                                    <w:rPr>
                                      <w:b/>
                                      <w:color w:val="7030A0"/>
                                      <w:sz w:val="200"/>
                                      <w:szCs w:val="200"/>
                                    </w:rPr>
                                  </w:pPr>
                                  <w:r>
                                    <w:rPr>
                                      <w:b/>
                                      <w:color w:val="7030A0"/>
                                      <w:sz w:val="200"/>
                                      <w:szCs w:val="200"/>
                                    </w:rPr>
                                    <w:t>5 + 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1" o:spid="_x0000_s1038" type="#_x0000_t202" style="position:absolute;left:0;text-align:left;margin-left:52.65pt;margin-top:-4.75pt;width:260.5pt;height:127.6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" stroked="f">
                      <v:textbox>
                        <w:txbxContent>
                          <w:p w14:paraId="69863B92" w14:textId="77777777" w:rsidR="009D0C14" w:rsidRPr="00F85986" w:rsidRDefault="009D0C14">
                            <w:pPr>
                              <w:rPr>
                                <w:b/>
                                <w:color w:val="7030A0"/>
                                <w:sz w:val="200"/>
                                <w:szCs w:val="200"/>
                              </w:rPr>
                            </w:pPr>
                            <w:r>
                              <w:rPr>
                                <w:b/>
                                <w:color w:val="7030A0"/>
                                <w:sz w:val="200"/>
                                <w:szCs w:val="200"/>
                              </w:rPr>
                              <w:t>5 + 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0DF9C2D" w14:textId="77777777" w:rsidR="00DA048C" w:rsidRPr="00DA048C" w:rsidRDefault="00DA048C" w:rsidP="00D01C06">
            <w:pPr>
              <w:jc w:val="center"/>
              <w:rPr>
                <w:b/>
              </w:rPr>
            </w:pPr>
          </w:p>
        </w:tc>
      </w:tr>
      <w:tr w:rsidR="00DA048C" w:rsidRPr="00A17FF4" w14:paraId="78E074C5" w14:textId="77777777" w:rsidTr="0009307E">
        <w:trPr>
          <w:trHeight w:val="4042"/>
        </w:trPr>
        <w:tc>
          <w:tcPr>
            <w:tcW w:w="634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7B4A75A5" w14:textId="77777777" w:rsidR="00DA048C" w:rsidRDefault="00E301CA" w:rsidP="00D01C06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a </w:t>
            </w:r>
            <w:proofErr w:type="spellStart"/>
            <w:r>
              <w:rPr>
                <w:b/>
                <w:sz w:val="120"/>
                <w:szCs w:val="120"/>
              </w:rPr>
              <w:t>expressão</w:t>
            </w:r>
            <w:proofErr w:type="spellEnd"/>
            <w:r>
              <w:rPr>
                <w:b/>
                <w:sz w:val="120"/>
                <w:szCs w:val="120"/>
              </w:rPr>
              <w:t xml:space="preserve"> </w:t>
            </w:r>
            <w:proofErr w:type="spellStart"/>
            <w:r>
              <w:rPr>
                <w:b/>
                <w:sz w:val="120"/>
                <w:szCs w:val="120"/>
              </w:rPr>
              <w:t>numérica</w:t>
            </w:r>
            <w:proofErr w:type="spellEnd"/>
          </w:p>
        </w:tc>
        <w:tc>
          <w:tcPr>
            <w:tcW w:w="5313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729033FC" w14:textId="77777777" w:rsidR="00DA048C" w:rsidRDefault="00CA36A8" w:rsidP="00D01C06">
            <w:pPr>
              <w:jc w:val="center"/>
              <w:rPr>
                <w:sz w:val="56"/>
                <w:szCs w:val="56"/>
              </w:rPr>
            </w:pPr>
            <w:r>
              <w:rPr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794432" behindDoc="0" locked="0" layoutInCell="1" allowOverlap="1" wp14:anchorId="630E1E46" wp14:editId="2FAC528D">
                      <wp:simplePos x="0" y="0"/>
                      <wp:positionH relativeFrom="column">
                        <wp:posOffset>97790</wp:posOffset>
                      </wp:positionH>
                      <wp:positionV relativeFrom="paragraph">
                        <wp:posOffset>-121285</wp:posOffset>
                      </wp:positionV>
                      <wp:extent cx="2878455" cy="1482090"/>
                      <wp:effectExtent l="0" t="0" r="0" b="3810"/>
                      <wp:wrapNone/>
                      <wp:docPr id="885" name="Text Box 7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78455" cy="14820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A666B5E" w14:textId="77777777" w:rsidR="009D0C14" w:rsidRPr="00F85986" w:rsidRDefault="009D0C14" w:rsidP="00F85986">
                                  <w:pPr>
                                    <w:rPr>
                                      <w:b/>
                                      <w:color w:val="7030A0"/>
                                      <w:sz w:val="200"/>
                                      <w:szCs w:val="200"/>
                                    </w:rPr>
                                  </w:pPr>
                                  <w:r>
                                    <w:rPr>
                                      <w:b/>
                                      <w:color w:val="7030A0"/>
                                      <w:sz w:val="200"/>
                                      <w:szCs w:val="200"/>
                                    </w:rPr>
                                    <w:t>5 + 9</w:t>
                                  </w:r>
                                </w:p>
                                <w:p w14:paraId="6631A3E7" w14:textId="77777777" w:rsidR="009D0C14" w:rsidRDefault="009D0C1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2" o:spid="_x0000_s1039" type="#_x0000_t202" style="position:absolute;left:0;text-align:left;margin-left:7.7pt;margin-top:-9.5pt;width:226.65pt;height:116.7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" stroked="f">
                      <v:textbox>
                        <w:txbxContent>
                          <w:p w14:paraId="1A666B5E" w14:textId="77777777" w:rsidR="009D0C14" w:rsidRPr="00F85986" w:rsidRDefault="009D0C14" w:rsidP="00F85986">
                            <w:pPr>
                              <w:rPr>
                                <w:b/>
                                <w:color w:val="7030A0"/>
                                <w:sz w:val="200"/>
                                <w:szCs w:val="200"/>
                              </w:rPr>
                            </w:pPr>
                            <w:r>
                              <w:rPr>
                                <w:b/>
                                <w:color w:val="7030A0"/>
                                <w:sz w:val="200"/>
                                <w:szCs w:val="200"/>
                              </w:rPr>
                              <w:t>5 + 9</w:t>
                            </w:r>
                          </w:p>
                          <w:p w14:paraId="6631A3E7" w14:textId="77777777" w:rsidR="009D0C14" w:rsidRDefault="009D0C14"/>
                        </w:txbxContent>
                      </v:textbox>
                    </v:shape>
                  </w:pict>
                </mc:Fallback>
              </mc:AlternateContent>
            </w:r>
          </w:p>
          <w:p w14:paraId="21274881" w14:textId="77777777" w:rsidR="00DA048C" w:rsidRPr="003621E4" w:rsidRDefault="00DA048C" w:rsidP="00D01C06">
            <w:pPr>
              <w:jc w:val="center"/>
              <w:rPr>
                <w:b/>
                <w:sz w:val="56"/>
                <w:szCs w:val="56"/>
              </w:rPr>
            </w:pPr>
          </w:p>
        </w:tc>
        <w:tc>
          <w:tcPr>
            <w:tcW w:w="439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7B153D60" w14:textId="77777777" w:rsidR="00DA048C" w:rsidRPr="00E301CA" w:rsidRDefault="00E301CA" w:rsidP="00E301CA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Uma afirmação matemática</w:t>
            </w:r>
            <w:r w:rsidRPr="00E301CA">
              <w:rPr>
                <w:sz w:val="36"/>
                <w:szCs w:val="36"/>
                <w:lang w:val="pt-BR"/>
              </w:rPr>
              <w:t xml:space="preserve"> </w:t>
            </w:r>
            <w:r>
              <w:rPr>
                <w:sz w:val="36"/>
                <w:szCs w:val="36"/>
                <w:lang w:val="pt-BR"/>
              </w:rPr>
              <w:t>que inclui</w:t>
            </w:r>
            <w:r w:rsidRPr="00E301CA">
              <w:rPr>
                <w:sz w:val="36"/>
                <w:szCs w:val="36"/>
                <w:lang w:val="pt-BR"/>
              </w:rPr>
              <w:t xml:space="preserve"> números e operações</w:t>
            </w:r>
            <w:r w:rsidR="00DA048C" w:rsidRPr="00E301CA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41"/>
        <w:gridCol w:w="2667"/>
        <w:gridCol w:w="2638"/>
        <w:gridCol w:w="5310"/>
      </w:tblGrid>
      <w:tr w:rsidR="00D41CE9" w:rsidRPr="00B0038F" w14:paraId="74EEA8A7" w14:textId="77777777" w:rsidTr="00D01C06">
        <w:trPr>
          <w:trHeight w:val="4044"/>
        </w:trPr>
        <w:tc>
          <w:tcPr>
            <w:tcW w:w="16056" w:type="dxa"/>
            <w:gridSpan w:val="4"/>
            <w:vAlign w:val="center"/>
          </w:tcPr>
          <w:p w14:paraId="55ECB528" w14:textId="77777777" w:rsidR="00D41CE9" w:rsidRPr="00AA790C" w:rsidRDefault="00AA790C" w:rsidP="00D01C06">
            <w:pPr>
              <w:jc w:val="center"/>
              <w:rPr>
                <w:b/>
                <w:sz w:val="160"/>
                <w:szCs w:val="160"/>
              </w:rPr>
            </w:pPr>
            <w:r w:rsidRPr="00327BD2">
              <w:rPr>
                <w:b/>
                <w:sz w:val="160"/>
                <w:szCs w:val="160"/>
                <w:lang w:val="pt-BR"/>
              </w:rPr>
              <w:lastRenderedPageBreak/>
              <w:t>o triângulo obtus</w:t>
            </w:r>
            <w:r>
              <w:rPr>
                <w:b/>
                <w:sz w:val="160"/>
                <w:szCs w:val="160"/>
                <w:lang w:val="pt-BR"/>
              </w:rPr>
              <w:t>ângulo</w:t>
            </w:r>
          </w:p>
        </w:tc>
      </w:tr>
      <w:tr w:rsidR="00D41CE9" w14:paraId="04CB1B91" w14:textId="77777777" w:rsidTr="00D01C06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2C908CE" w14:textId="77777777" w:rsidR="00D41CE9" w:rsidRPr="00B0038F" w:rsidRDefault="00AA790C" w:rsidP="00D01C06">
            <w:pPr>
              <w:jc w:val="center"/>
              <w:rPr>
                <w:b/>
                <w:sz w:val="160"/>
                <w:szCs w:val="160"/>
              </w:rPr>
            </w:pPr>
            <w:r w:rsidRPr="00327BD2">
              <w:rPr>
                <w:b/>
                <w:sz w:val="140"/>
                <w:szCs w:val="140"/>
                <w:lang w:val="pt-BR"/>
              </w:rPr>
              <w:t xml:space="preserve">o </w:t>
            </w:r>
            <w:proofErr w:type="spellStart"/>
            <w:r w:rsidRPr="00327BD2">
              <w:rPr>
                <w:b/>
                <w:sz w:val="140"/>
                <w:szCs w:val="140"/>
                <w:lang w:val="pt-BR"/>
              </w:rPr>
              <w:t>triâ</w:t>
            </w:r>
            <w:r w:rsidRPr="00327BD2">
              <w:rPr>
                <w:b/>
                <w:sz w:val="140"/>
                <w:szCs w:val="140"/>
              </w:rPr>
              <w:t>ngulo</w:t>
            </w:r>
            <w:proofErr w:type="spellEnd"/>
            <w:r w:rsidRPr="00327BD2">
              <w:rPr>
                <w:b/>
                <w:sz w:val="140"/>
                <w:szCs w:val="140"/>
              </w:rPr>
              <w:t xml:space="preserve"> </w:t>
            </w:r>
            <w:proofErr w:type="spellStart"/>
            <w:r w:rsidRPr="00327BD2">
              <w:rPr>
                <w:b/>
                <w:sz w:val="140"/>
                <w:szCs w:val="140"/>
              </w:rPr>
              <w:t>obtus</w:t>
            </w:r>
            <w:r>
              <w:rPr>
                <w:b/>
                <w:sz w:val="140"/>
                <w:szCs w:val="140"/>
              </w:rPr>
              <w:t>ângulo</w:t>
            </w:r>
            <w:proofErr w:type="spellEnd"/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5637D4E" w14:textId="77777777" w:rsidR="00D41CE9" w:rsidRDefault="00CA36A8" w:rsidP="00D01C06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00E7AD04" wp14:editId="52E511FF">
                      <wp:simplePos x="0" y="0"/>
                      <wp:positionH relativeFrom="column">
                        <wp:posOffset>161290</wp:posOffset>
                      </wp:positionH>
                      <wp:positionV relativeFrom="paragraph">
                        <wp:posOffset>-71120</wp:posOffset>
                      </wp:positionV>
                      <wp:extent cx="4443095" cy="1154430"/>
                      <wp:effectExtent l="95250" t="38100" r="90805" b="26670"/>
                      <wp:wrapNone/>
                      <wp:docPr id="884" name="AutoShape 1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43095" cy="115443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5F497A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4AE592F3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145" o:spid="_x0000_s1026" type="#_x0000_t5" style="position:absolute;margin-left:12.7pt;margin-top:-5.6pt;width:349.85pt;height:90.9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" fillcolor="#5f497a" strokeweight="2.25pt"/>
                  </w:pict>
                </mc:Fallback>
              </mc:AlternateContent>
            </w:r>
          </w:p>
        </w:tc>
      </w:tr>
      <w:tr w:rsidR="00D41CE9" w:rsidRPr="00A17FF4" w14:paraId="6999D3F7" w14:textId="77777777" w:rsidTr="00D01C06">
        <w:trPr>
          <w:trHeight w:val="4044"/>
        </w:trPr>
        <w:tc>
          <w:tcPr>
            <w:tcW w:w="5352" w:type="dxa"/>
            <w:vAlign w:val="center"/>
          </w:tcPr>
          <w:p w14:paraId="7EED4863" w14:textId="77777777" w:rsidR="00D41CE9" w:rsidRPr="00B0038F" w:rsidRDefault="00AA790C" w:rsidP="00D01C06">
            <w:pPr>
              <w:jc w:val="center"/>
              <w:rPr>
                <w:b/>
                <w:sz w:val="120"/>
                <w:szCs w:val="120"/>
              </w:rPr>
            </w:pPr>
            <w:r w:rsidRPr="008021EE">
              <w:rPr>
                <w:b/>
                <w:sz w:val="100"/>
                <w:szCs w:val="100"/>
              </w:rPr>
              <w:t xml:space="preserve">o </w:t>
            </w:r>
            <w:proofErr w:type="spellStart"/>
            <w:r w:rsidRPr="008021EE">
              <w:rPr>
                <w:b/>
                <w:sz w:val="100"/>
                <w:szCs w:val="100"/>
              </w:rPr>
              <w:t>triângulo</w:t>
            </w:r>
            <w:proofErr w:type="spellEnd"/>
            <w:r w:rsidRPr="008021EE">
              <w:rPr>
                <w:b/>
                <w:sz w:val="100"/>
                <w:szCs w:val="100"/>
              </w:rPr>
              <w:t xml:space="preserve"> </w:t>
            </w:r>
            <w:proofErr w:type="spellStart"/>
            <w:r w:rsidRPr="008021EE">
              <w:rPr>
                <w:b/>
                <w:sz w:val="100"/>
                <w:szCs w:val="100"/>
              </w:rPr>
              <w:t>obtus</w:t>
            </w:r>
            <w:r>
              <w:rPr>
                <w:b/>
                <w:sz w:val="100"/>
                <w:szCs w:val="100"/>
              </w:rPr>
              <w:t>ângulo</w:t>
            </w:r>
            <w:proofErr w:type="spellEnd"/>
          </w:p>
        </w:tc>
        <w:tc>
          <w:tcPr>
            <w:tcW w:w="5352" w:type="dxa"/>
            <w:gridSpan w:val="2"/>
            <w:vAlign w:val="center"/>
          </w:tcPr>
          <w:p w14:paraId="6FFEFF70" w14:textId="77777777" w:rsidR="00D41CE9" w:rsidRPr="0073031D" w:rsidRDefault="00CA36A8" w:rsidP="00D01C06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6720" behindDoc="0" locked="0" layoutInCell="1" allowOverlap="1" wp14:anchorId="38F04F89" wp14:editId="76280F49">
                      <wp:simplePos x="0" y="0"/>
                      <wp:positionH relativeFrom="column">
                        <wp:posOffset>169545</wp:posOffset>
                      </wp:positionH>
                      <wp:positionV relativeFrom="paragraph">
                        <wp:posOffset>36830</wp:posOffset>
                      </wp:positionV>
                      <wp:extent cx="2911475" cy="932815"/>
                      <wp:effectExtent l="76200" t="38100" r="79375" b="19685"/>
                      <wp:wrapNone/>
                      <wp:docPr id="883" name="AutoShape 1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11475" cy="93281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5F497A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25B8C0F" id="AutoShape 1144" o:spid="_x0000_s1026" type="#_x0000_t5" style="position:absolute;margin-left:13.35pt;margin-top:2.9pt;width:229.25pt;height:73.45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" fillcolor="#5f497a" strokeweight="2.25pt"/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14:paraId="249A6719" w14:textId="77777777" w:rsidR="00AA790C" w:rsidRDefault="00AA790C" w:rsidP="00D01C06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8021EE">
              <w:rPr>
                <w:sz w:val="36"/>
                <w:szCs w:val="36"/>
                <w:lang w:val="pt-BR"/>
              </w:rPr>
              <w:t xml:space="preserve">Um triângulo que </w:t>
            </w:r>
          </w:p>
          <w:p w14:paraId="5271E3DA" w14:textId="77777777" w:rsidR="00AA790C" w:rsidRDefault="0004161F" w:rsidP="00D01C06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tem</w:t>
            </w:r>
            <w:r w:rsidR="00AA790C" w:rsidRPr="008021EE">
              <w:rPr>
                <w:sz w:val="36"/>
                <w:szCs w:val="36"/>
                <w:lang w:val="pt-BR"/>
              </w:rPr>
              <w:t xml:space="preserve"> um ângulo</w:t>
            </w:r>
            <w:r>
              <w:rPr>
                <w:sz w:val="36"/>
                <w:szCs w:val="36"/>
                <w:lang w:val="pt-BR"/>
              </w:rPr>
              <w:t xml:space="preserve"> interno</w:t>
            </w:r>
            <w:r w:rsidR="00AA790C" w:rsidRPr="008021EE">
              <w:rPr>
                <w:sz w:val="36"/>
                <w:szCs w:val="36"/>
                <w:lang w:val="pt-BR"/>
              </w:rPr>
              <w:t xml:space="preserve"> com </w:t>
            </w:r>
          </w:p>
          <w:p w14:paraId="763EFDC1" w14:textId="77777777" w:rsidR="00D41CE9" w:rsidRPr="00AA790C" w:rsidRDefault="00AA790C" w:rsidP="00D01C06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8021EE">
              <w:rPr>
                <w:sz w:val="36"/>
                <w:szCs w:val="36"/>
                <w:lang w:val="pt-BR"/>
              </w:rPr>
              <w:t>uma medida maior que 90º (ângulo obtuso)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48"/>
        <w:gridCol w:w="540"/>
        <w:gridCol w:w="584"/>
        <w:gridCol w:w="72"/>
        <w:gridCol w:w="1248"/>
        <w:gridCol w:w="746"/>
        <w:gridCol w:w="495"/>
        <w:gridCol w:w="1265"/>
        <w:gridCol w:w="1039"/>
        <w:gridCol w:w="311"/>
        <w:gridCol w:w="90"/>
        <w:gridCol w:w="119"/>
        <w:gridCol w:w="4399"/>
      </w:tblGrid>
      <w:tr w:rsidR="00597F5F" w:rsidRPr="006007DF" w14:paraId="4D98444F" w14:textId="77777777" w:rsidTr="00597F5F">
        <w:trPr>
          <w:trHeight w:val="4041"/>
        </w:trPr>
        <w:tc>
          <w:tcPr>
            <w:tcW w:w="16056" w:type="dxa"/>
            <w:gridSpan w:val="13"/>
            <w:tcBorders>
              <w:top w:val="nil"/>
              <w:bottom w:val="dashed" w:sz="4" w:space="0" w:color="auto"/>
            </w:tcBorders>
            <w:vAlign w:val="center"/>
          </w:tcPr>
          <w:p w14:paraId="4D659880" w14:textId="77777777" w:rsidR="00597F5F" w:rsidRPr="006007DF" w:rsidRDefault="00597F5F" w:rsidP="00597F5F">
            <w:pPr>
              <w:jc w:val="center"/>
              <w:rPr>
                <w:b/>
                <w:sz w:val="200"/>
                <w:szCs w:val="200"/>
              </w:rPr>
            </w:pPr>
            <w:r w:rsidRPr="00AA790C">
              <w:rPr>
                <w:lang w:val="pt-BR"/>
              </w:rPr>
              <w:lastRenderedPageBreak/>
              <w:br w:type="page"/>
            </w:r>
            <w:r w:rsidRPr="00AA790C">
              <w:rPr>
                <w:b/>
                <w:lang w:val="pt-BR"/>
              </w:rPr>
              <w:br w:type="page"/>
            </w:r>
            <w:r w:rsidR="00AA790C">
              <w:rPr>
                <w:b/>
                <w:sz w:val="200"/>
                <w:szCs w:val="200"/>
              </w:rPr>
              <w:t xml:space="preserve">o </w:t>
            </w:r>
            <w:proofErr w:type="spellStart"/>
            <w:r w:rsidR="00AA790C">
              <w:rPr>
                <w:b/>
                <w:sz w:val="200"/>
                <w:szCs w:val="200"/>
              </w:rPr>
              <w:t>octó</w:t>
            </w:r>
            <w:r w:rsidR="00AA790C" w:rsidRPr="008021EE">
              <w:rPr>
                <w:b/>
                <w:sz w:val="200"/>
                <w:szCs w:val="200"/>
              </w:rPr>
              <w:t>gono</w:t>
            </w:r>
            <w:proofErr w:type="spellEnd"/>
          </w:p>
        </w:tc>
      </w:tr>
      <w:tr w:rsidR="00597F5F" w:rsidRPr="003621E4" w14:paraId="79306D47" w14:textId="77777777" w:rsidTr="00597F5F">
        <w:trPr>
          <w:trHeight w:val="4041"/>
        </w:trPr>
        <w:tc>
          <w:tcPr>
            <w:tcW w:w="8338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6581746C" w14:textId="77777777" w:rsidR="00597F5F" w:rsidRPr="006007DF" w:rsidRDefault="00AA790C" w:rsidP="00597F5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o </w:t>
            </w:r>
            <w:proofErr w:type="spellStart"/>
            <w:r>
              <w:rPr>
                <w:b/>
                <w:sz w:val="160"/>
                <w:szCs w:val="160"/>
              </w:rPr>
              <w:t>octó</w:t>
            </w:r>
            <w:r w:rsidRPr="008021EE">
              <w:rPr>
                <w:b/>
                <w:sz w:val="160"/>
                <w:szCs w:val="160"/>
              </w:rPr>
              <w:t>gono</w:t>
            </w:r>
            <w:proofErr w:type="spellEnd"/>
          </w:p>
        </w:tc>
        <w:tc>
          <w:tcPr>
            <w:tcW w:w="7718" w:type="dxa"/>
            <w:gridSpan w:val="7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325C3864" w14:textId="77777777" w:rsidR="00597F5F" w:rsidRPr="00872D6F" w:rsidRDefault="00AA790C" w:rsidP="00597F5F">
            <w:pPr>
              <w:jc w:val="center"/>
              <w:rPr>
                <w:sz w:val="60"/>
                <w:szCs w:val="60"/>
              </w:rPr>
            </w:pPr>
            <w:r>
              <w:rPr>
                <w:noProof/>
                <w:sz w:val="60"/>
                <w:szCs w:val="60"/>
              </w:rPr>
              <w:drawing>
                <wp:inline distT="0" distB="0" distL="0" distR="0" wp14:anchorId="79DF5F86" wp14:editId="09608933">
                  <wp:extent cx="1852550" cy="1852550"/>
                  <wp:effectExtent l="0" t="0" r="0" b="0"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768px-Blank_stop_sign_octagon.svg[1].png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8109" cy="18581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6EC100C" w14:textId="77777777" w:rsidR="00597F5F" w:rsidRPr="00874F90" w:rsidRDefault="00597F5F" w:rsidP="00597F5F">
            <w:pPr>
              <w:jc w:val="center"/>
              <w:rPr>
                <w:rFonts w:ascii="123Geometry1" w:hAnsi="123Geometry1"/>
                <w:b/>
                <w:color w:val="FF0000"/>
                <w:sz w:val="32"/>
                <w:szCs w:val="32"/>
              </w:rPr>
            </w:pPr>
          </w:p>
        </w:tc>
      </w:tr>
      <w:tr w:rsidR="00597F5F" w:rsidRPr="006007DF" w14:paraId="3E128837" w14:textId="77777777" w:rsidTr="00597F5F">
        <w:trPr>
          <w:trHeight w:val="4042"/>
        </w:trPr>
        <w:tc>
          <w:tcPr>
            <w:tcW w:w="6344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51DD4397" w14:textId="77777777" w:rsidR="00597F5F" w:rsidRDefault="00AA790C" w:rsidP="00597F5F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o </w:t>
            </w:r>
            <w:proofErr w:type="spellStart"/>
            <w:r>
              <w:rPr>
                <w:b/>
                <w:sz w:val="120"/>
                <w:szCs w:val="120"/>
              </w:rPr>
              <w:t>octó</w:t>
            </w:r>
            <w:r w:rsidRPr="008021EE">
              <w:rPr>
                <w:b/>
                <w:sz w:val="120"/>
                <w:szCs w:val="120"/>
              </w:rPr>
              <w:t>gono</w:t>
            </w:r>
            <w:proofErr w:type="spellEnd"/>
          </w:p>
        </w:tc>
        <w:tc>
          <w:tcPr>
            <w:tcW w:w="5313" w:type="dxa"/>
            <w:gridSpan w:val="8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3076C901" w14:textId="77777777" w:rsidR="00597F5F" w:rsidRDefault="00597F5F" w:rsidP="00597F5F">
            <w:pPr>
              <w:jc w:val="center"/>
              <w:rPr>
                <w:sz w:val="56"/>
                <w:szCs w:val="56"/>
              </w:rPr>
            </w:pPr>
          </w:p>
          <w:p w14:paraId="5809FA56" w14:textId="77777777" w:rsidR="00597F5F" w:rsidRPr="003621E4" w:rsidRDefault="00AA790C" w:rsidP="00597F5F">
            <w:pPr>
              <w:jc w:val="center"/>
              <w:rPr>
                <w:b/>
                <w:sz w:val="56"/>
                <w:szCs w:val="56"/>
              </w:rPr>
            </w:pPr>
            <w:r>
              <w:rPr>
                <w:noProof/>
                <w:sz w:val="60"/>
                <w:szCs w:val="60"/>
              </w:rPr>
              <w:drawing>
                <wp:inline distT="0" distB="0" distL="0" distR="0" wp14:anchorId="577C2432" wp14:editId="5085749F">
                  <wp:extent cx="1852550" cy="1852550"/>
                  <wp:effectExtent l="0" t="0" r="0" b="0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768px-Blank_stop_sign_octagon.svg[1].png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8109" cy="18581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9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11D5A051" w14:textId="77777777" w:rsidR="00AA790C" w:rsidRDefault="00AA790C" w:rsidP="00AA790C">
            <w:pPr>
              <w:ind w:left="329" w:right="720"/>
              <w:jc w:val="center"/>
              <w:rPr>
                <w:sz w:val="36"/>
                <w:szCs w:val="36"/>
              </w:rPr>
            </w:pPr>
            <w:r w:rsidRPr="008021EE">
              <w:rPr>
                <w:sz w:val="36"/>
                <w:szCs w:val="36"/>
              </w:rPr>
              <w:t xml:space="preserve">Um </w:t>
            </w:r>
            <w:proofErr w:type="spellStart"/>
            <w:r w:rsidRPr="008021EE">
              <w:rPr>
                <w:sz w:val="36"/>
                <w:szCs w:val="36"/>
              </w:rPr>
              <w:t>polígono</w:t>
            </w:r>
            <w:proofErr w:type="spellEnd"/>
            <w:r w:rsidRPr="008021EE">
              <w:rPr>
                <w:sz w:val="36"/>
                <w:szCs w:val="36"/>
              </w:rPr>
              <w:t xml:space="preserve"> </w:t>
            </w:r>
          </w:p>
          <w:p w14:paraId="4B740C8E" w14:textId="77777777" w:rsidR="00597F5F" w:rsidRPr="006007DF" w:rsidRDefault="00AA790C" w:rsidP="00AA790C">
            <w:pPr>
              <w:ind w:left="329" w:right="720"/>
              <w:jc w:val="center"/>
              <w:rPr>
                <w:sz w:val="36"/>
                <w:szCs w:val="36"/>
              </w:rPr>
            </w:pPr>
            <w:r w:rsidRPr="008021EE">
              <w:rPr>
                <w:sz w:val="36"/>
                <w:szCs w:val="36"/>
              </w:rPr>
              <w:t xml:space="preserve">com 8 </w:t>
            </w:r>
            <w:proofErr w:type="spellStart"/>
            <w:r w:rsidRPr="008021EE">
              <w:rPr>
                <w:sz w:val="36"/>
                <w:szCs w:val="36"/>
              </w:rPr>
              <w:t>lados</w:t>
            </w:r>
            <w:proofErr w:type="spellEnd"/>
            <w:r w:rsidR="00597F5F">
              <w:rPr>
                <w:sz w:val="36"/>
                <w:szCs w:val="36"/>
              </w:rPr>
              <w:t xml:space="preserve">. </w:t>
            </w:r>
          </w:p>
        </w:tc>
      </w:tr>
      <w:tr w:rsidR="00F34460" w:rsidRPr="00DA048C" w14:paraId="75E110B5" w14:textId="77777777" w:rsidTr="00D01C06">
        <w:trPr>
          <w:trHeight w:val="4041"/>
        </w:trPr>
        <w:tc>
          <w:tcPr>
            <w:tcW w:w="16056" w:type="dxa"/>
            <w:gridSpan w:val="13"/>
            <w:tcBorders>
              <w:top w:val="nil"/>
              <w:bottom w:val="dashed" w:sz="4" w:space="0" w:color="auto"/>
            </w:tcBorders>
            <w:vAlign w:val="center"/>
          </w:tcPr>
          <w:p w14:paraId="68007DA5" w14:textId="77777777" w:rsidR="00F34460" w:rsidRPr="00DA048C" w:rsidRDefault="00F34460" w:rsidP="00BD5932">
            <w:pPr>
              <w:jc w:val="center"/>
              <w:rPr>
                <w:b/>
                <w:sz w:val="190"/>
                <w:szCs w:val="190"/>
              </w:rPr>
            </w:pPr>
            <w:r>
              <w:lastRenderedPageBreak/>
              <w:br w:type="page"/>
            </w:r>
            <w:r>
              <w:rPr>
                <w:b/>
              </w:rPr>
              <w:br w:type="page"/>
            </w:r>
            <w:r w:rsidR="00BD5932">
              <w:rPr>
                <w:b/>
                <w:sz w:val="190"/>
                <w:szCs w:val="190"/>
              </w:rPr>
              <w:t xml:space="preserve">o </w:t>
            </w:r>
            <w:proofErr w:type="spellStart"/>
            <w:r w:rsidR="00BD5932">
              <w:rPr>
                <w:b/>
                <w:sz w:val="190"/>
                <w:szCs w:val="190"/>
              </w:rPr>
              <w:t>prisma</w:t>
            </w:r>
            <w:proofErr w:type="spellEnd"/>
            <w:r w:rsidR="00BD5932">
              <w:rPr>
                <w:b/>
                <w:sz w:val="190"/>
                <w:szCs w:val="190"/>
              </w:rPr>
              <w:t xml:space="preserve"> </w:t>
            </w:r>
            <w:proofErr w:type="spellStart"/>
            <w:r w:rsidR="00BD5932">
              <w:rPr>
                <w:b/>
                <w:sz w:val="190"/>
                <w:szCs w:val="190"/>
              </w:rPr>
              <w:t>octogonal</w:t>
            </w:r>
            <w:proofErr w:type="spellEnd"/>
            <w:r w:rsidRPr="00DA048C">
              <w:rPr>
                <w:b/>
                <w:sz w:val="190"/>
                <w:szCs w:val="190"/>
              </w:rPr>
              <w:t xml:space="preserve"> </w:t>
            </w:r>
          </w:p>
        </w:tc>
      </w:tr>
      <w:tr w:rsidR="00F34460" w:rsidRPr="003621E4" w14:paraId="02D6EE23" w14:textId="77777777" w:rsidTr="00D01C06">
        <w:trPr>
          <w:trHeight w:val="4041"/>
        </w:trPr>
        <w:tc>
          <w:tcPr>
            <w:tcW w:w="8338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564AF3ED" w14:textId="77777777" w:rsidR="00F34460" w:rsidRPr="006007DF" w:rsidRDefault="00BD5932" w:rsidP="00D01C06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o </w:t>
            </w:r>
            <w:proofErr w:type="spellStart"/>
            <w:r>
              <w:rPr>
                <w:b/>
                <w:sz w:val="160"/>
                <w:szCs w:val="160"/>
              </w:rPr>
              <w:t>prisma</w:t>
            </w:r>
            <w:proofErr w:type="spellEnd"/>
            <w:r>
              <w:rPr>
                <w:b/>
                <w:sz w:val="160"/>
                <w:szCs w:val="160"/>
              </w:rPr>
              <w:t xml:space="preserve"> </w:t>
            </w:r>
            <w:proofErr w:type="spellStart"/>
            <w:r>
              <w:rPr>
                <w:b/>
                <w:sz w:val="160"/>
                <w:szCs w:val="160"/>
              </w:rPr>
              <w:t>octogonal</w:t>
            </w:r>
            <w:proofErr w:type="spellEnd"/>
            <w:r w:rsidR="00F34460">
              <w:rPr>
                <w:b/>
                <w:sz w:val="160"/>
                <w:szCs w:val="160"/>
              </w:rPr>
              <w:t xml:space="preserve"> </w:t>
            </w:r>
          </w:p>
        </w:tc>
        <w:tc>
          <w:tcPr>
            <w:tcW w:w="7718" w:type="dxa"/>
            <w:gridSpan w:val="7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147CB4D3" w14:textId="77777777" w:rsidR="00F34460" w:rsidRPr="00872D6F" w:rsidRDefault="00F34460" w:rsidP="00D01C06">
            <w:pPr>
              <w:jc w:val="center"/>
              <w:rPr>
                <w:sz w:val="60"/>
                <w:szCs w:val="60"/>
              </w:rPr>
            </w:pPr>
            <w:r>
              <w:rPr>
                <w:noProof/>
                <w:sz w:val="60"/>
                <w:szCs w:val="60"/>
              </w:rPr>
              <w:drawing>
                <wp:anchor distT="0" distB="0" distL="114300" distR="114300" simplePos="0" relativeHeight="251514880" behindDoc="0" locked="0" layoutInCell="1" allowOverlap="1" wp14:anchorId="2AD7C52A" wp14:editId="32B3A816">
                  <wp:simplePos x="0" y="0"/>
                  <wp:positionH relativeFrom="column">
                    <wp:posOffset>1197610</wp:posOffset>
                  </wp:positionH>
                  <wp:positionV relativeFrom="paragraph">
                    <wp:posOffset>76200</wp:posOffset>
                  </wp:positionV>
                  <wp:extent cx="2371090" cy="2382520"/>
                  <wp:effectExtent l="19050" t="0" r="0" b="0"/>
                  <wp:wrapNone/>
                  <wp:docPr id="448" name="Picture 13" descr="octagonal pris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octagonal pris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090" cy="2382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0F31C172" w14:textId="77777777" w:rsidR="00F34460" w:rsidRPr="003621E4" w:rsidRDefault="00F34460" w:rsidP="00D01C06">
            <w:pPr>
              <w:jc w:val="center"/>
              <w:rPr>
                <w:b/>
                <w:sz w:val="88"/>
                <w:szCs w:val="88"/>
              </w:rPr>
            </w:pPr>
          </w:p>
        </w:tc>
      </w:tr>
      <w:tr w:rsidR="00F34460" w:rsidRPr="00A17FF4" w14:paraId="40B38403" w14:textId="77777777" w:rsidTr="00D01C06">
        <w:trPr>
          <w:trHeight w:val="4042"/>
        </w:trPr>
        <w:tc>
          <w:tcPr>
            <w:tcW w:w="6344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0A7A5F47" w14:textId="77777777" w:rsidR="00F34460" w:rsidRDefault="00BD5932" w:rsidP="00D01C06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o </w:t>
            </w:r>
            <w:proofErr w:type="spellStart"/>
            <w:r>
              <w:rPr>
                <w:b/>
                <w:sz w:val="120"/>
                <w:szCs w:val="120"/>
              </w:rPr>
              <w:t>prisma</w:t>
            </w:r>
            <w:proofErr w:type="spellEnd"/>
            <w:r>
              <w:rPr>
                <w:b/>
                <w:sz w:val="120"/>
                <w:szCs w:val="120"/>
              </w:rPr>
              <w:t xml:space="preserve"> </w:t>
            </w:r>
            <w:proofErr w:type="spellStart"/>
            <w:r>
              <w:rPr>
                <w:b/>
                <w:sz w:val="120"/>
                <w:szCs w:val="120"/>
              </w:rPr>
              <w:t>octogonal</w:t>
            </w:r>
            <w:proofErr w:type="spellEnd"/>
          </w:p>
        </w:tc>
        <w:tc>
          <w:tcPr>
            <w:tcW w:w="4793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13A5E0DE" w14:textId="77777777" w:rsidR="00F34460" w:rsidRDefault="00F34460" w:rsidP="00D01C06">
            <w:pPr>
              <w:jc w:val="center"/>
              <w:rPr>
                <w:sz w:val="56"/>
                <w:szCs w:val="56"/>
              </w:rPr>
            </w:pPr>
            <w:r w:rsidRPr="005F0067">
              <w:rPr>
                <w:noProof/>
                <w:sz w:val="56"/>
                <w:szCs w:val="56"/>
              </w:rPr>
              <w:drawing>
                <wp:anchor distT="0" distB="0" distL="114300" distR="114300" simplePos="0" relativeHeight="251516928" behindDoc="0" locked="0" layoutInCell="1" allowOverlap="1" wp14:anchorId="314426F0" wp14:editId="1E96A1F3">
                  <wp:simplePos x="0" y="0"/>
                  <wp:positionH relativeFrom="column">
                    <wp:posOffset>299374</wp:posOffset>
                  </wp:positionH>
                  <wp:positionV relativeFrom="paragraph">
                    <wp:posOffset>119957</wp:posOffset>
                  </wp:positionV>
                  <wp:extent cx="2308513" cy="2313709"/>
                  <wp:effectExtent l="19050" t="0" r="0" b="0"/>
                  <wp:wrapNone/>
                  <wp:docPr id="449" name="Picture 13" descr="octagonal pris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octagonal pris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8513" cy="23137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5DB0665A" w14:textId="77777777" w:rsidR="00F34460" w:rsidRPr="003621E4" w:rsidRDefault="00F34460" w:rsidP="00D01C06">
            <w:pPr>
              <w:jc w:val="center"/>
              <w:rPr>
                <w:b/>
                <w:sz w:val="56"/>
                <w:szCs w:val="56"/>
              </w:rPr>
            </w:pPr>
          </w:p>
        </w:tc>
        <w:tc>
          <w:tcPr>
            <w:tcW w:w="4919" w:type="dxa"/>
            <w:gridSpan w:val="4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535360C0" w14:textId="77777777" w:rsidR="00F34460" w:rsidRPr="00807EF4" w:rsidRDefault="00807EF4" w:rsidP="0004161F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807EF4">
              <w:rPr>
                <w:sz w:val="36"/>
                <w:szCs w:val="36"/>
                <w:lang w:val="pt-BR"/>
              </w:rPr>
              <w:t xml:space="preserve">Um prisma em que </w:t>
            </w:r>
            <w:r w:rsidR="0004161F">
              <w:rPr>
                <w:sz w:val="36"/>
                <w:szCs w:val="36"/>
                <w:lang w:val="pt-BR"/>
              </w:rPr>
              <w:t>as duas</w:t>
            </w:r>
            <w:r w:rsidRPr="00807EF4">
              <w:rPr>
                <w:sz w:val="36"/>
                <w:szCs w:val="36"/>
                <w:lang w:val="pt-BR"/>
              </w:rPr>
              <w:t xml:space="preserve"> bases são octógonos</w:t>
            </w:r>
            <w:r w:rsidR="00F34460" w:rsidRPr="00807EF4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  <w:tr w:rsidR="00BC6D96" w:rsidRPr="0092458B" w14:paraId="36D99CFC" w14:textId="77777777" w:rsidTr="003B4832">
        <w:trPr>
          <w:trHeight w:val="4041"/>
        </w:trPr>
        <w:tc>
          <w:tcPr>
            <w:tcW w:w="16056" w:type="dxa"/>
            <w:gridSpan w:val="13"/>
            <w:tcBorders>
              <w:top w:val="nil"/>
              <w:bottom w:val="dashed" w:sz="4" w:space="0" w:color="auto"/>
            </w:tcBorders>
            <w:vAlign w:val="center"/>
          </w:tcPr>
          <w:p w14:paraId="41DC2DE6" w14:textId="77777777" w:rsidR="00BC6D96" w:rsidRPr="0092458B" w:rsidRDefault="00BC6D96" w:rsidP="003B4832">
            <w:pPr>
              <w:jc w:val="center"/>
              <w:rPr>
                <w:b/>
                <w:sz w:val="160"/>
                <w:szCs w:val="160"/>
              </w:rPr>
            </w:pPr>
            <w:r w:rsidRPr="00807EF4">
              <w:rPr>
                <w:lang w:val="pt-BR"/>
              </w:rPr>
              <w:lastRenderedPageBreak/>
              <w:br w:type="page"/>
            </w:r>
            <w:r w:rsidRPr="00807EF4">
              <w:rPr>
                <w:b/>
                <w:lang w:val="pt-BR"/>
              </w:rPr>
              <w:br w:type="page"/>
            </w:r>
            <w:r w:rsidR="00807EF4" w:rsidRPr="00147A63">
              <w:rPr>
                <w:b/>
                <w:sz w:val="140"/>
                <w:szCs w:val="140"/>
              </w:rPr>
              <w:t xml:space="preserve">a </w:t>
            </w:r>
            <w:proofErr w:type="spellStart"/>
            <w:r w:rsidR="00807EF4" w:rsidRPr="00147A63">
              <w:rPr>
                <w:b/>
                <w:sz w:val="140"/>
                <w:szCs w:val="140"/>
              </w:rPr>
              <w:t>ordem</w:t>
            </w:r>
            <w:proofErr w:type="spellEnd"/>
            <w:r w:rsidR="00807EF4" w:rsidRPr="00147A63">
              <w:rPr>
                <w:b/>
                <w:sz w:val="140"/>
                <w:szCs w:val="140"/>
              </w:rPr>
              <w:t xml:space="preserve"> das </w:t>
            </w:r>
            <w:proofErr w:type="spellStart"/>
            <w:r w:rsidR="00807EF4" w:rsidRPr="00147A63">
              <w:rPr>
                <w:b/>
                <w:sz w:val="140"/>
                <w:szCs w:val="140"/>
              </w:rPr>
              <w:t>operações</w:t>
            </w:r>
            <w:proofErr w:type="spellEnd"/>
          </w:p>
        </w:tc>
      </w:tr>
      <w:tr w:rsidR="00BC6D96" w14:paraId="546F6347" w14:textId="77777777" w:rsidTr="003B4832">
        <w:trPr>
          <w:trHeight w:val="4041"/>
        </w:trPr>
        <w:tc>
          <w:tcPr>
            <w:tcW w:w="8833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55682D83" w14:textId="77777777" w:rsidR="00BC6D96" w:rsidRDefault="008E20D9" w:rsidP="003B4832">
            <w:pPr>
              <w:jc w:val="center"/>
              <w:rPr>
                <w:b/>
                <w:sz w:val="140"/>
                <w:szCs w:val="140"/>
              </w:rPr>
            </w:pPr>
            <w:r>
              <w:rPr>
                <w:b/>
                <w:noProof/>
                <w:sz w:val="140"/>
                <w:szCs w:val="140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13CFBC2D" wp14:editId="2372B61C">
                      <wp:simplePos x="0" y="0"/>
                      <wp:positionH relativeFrom="column">
                        <wp:posOffset>5499735</wp:posOffset>
                      </wp:positionH>
                      <wp:positionV relativeFrom="paragraph">
                        <wp:posOffset>67310</wp:posOffset>
                      </wp:positionV>
                      <wp:extent cx="4382135" cy="2352675"/>
                      <wp:effectExtent l="0" t="0" r="18415" b="9525"/>
                      <wp:wrapNone/>
                      <wp:docPr id="544" name="Group 54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382135" cy="2352675"/>
                                <a:chOff x="-31526" y="0"/>
                                <a:chExt cx="4382546" cy="235267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4" name="Picture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-31526" y="0"/>
                                  <a:ext cx="2343150" cy="23526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  <wps:wsp>
                              <wps:cNvPr id="878" name="Text Box 5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2425" y="723900"/>
                                  <a:ext cx="1775460" cy="797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5C0364" w14:textId="77777777" w:rsidR="009D0C14" w:rsidRPr="005D3C1E" w:rsidRDefault="009D0C14" w:rsidP="00BC6D96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42"/>
                                        <w:szCs w:val="42"/>
                                      </w:rPr>
                                    </w:pPr>
                                    <w:proofErr w:type="spellStart"/>
                                    <w:r>
                                      <w:rPr>
                                        <w:b/>
                                        <w:color w:val="FF0000"/>
                                        <w:sz w:val="42"/>
                                        <w:szCs w:val="42"/>
                                      </w:rPr>
                                      <w:t>Ordem</w:t>
                                    </w:r>
                                    <w:proofErr w:type="spellEnd"/>
                                    <w:r>
                                      <w:rPr>
                                        <w:b/>
                                        <w:color w:val="FF0000"/>
                                        <w:sz w:val="42"/>
                                        <w:szCs w:val="42"/>
                                      </w:rPr>
                                      <w:t xml:space="preserve"> das </w:t>
                                    </w:r>
                                    <w:proofErr w:type="spellStart"/>
                                    <w:r>
                                      <w:rPr>
                                        <w:b/>
                                        <w:color w:val="FF0000"/>
                                        <w:sz w:val="42"/>
                                        <w:szCs w:val="42"/>
                                      </w:rPr>
                                      <w:t>operações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9" name="Text Box 5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025" y="1666875"/>
                                  <a:ext cx="2194560" cy="6464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C225913" w14:textId="77777777" w:rsidR="009D0C14" w:rsidRPr="00210476" w:rsidRDefault="009D0C14" w:rsidP="00210476">
                                    <w:pPr>
                                      <w:jc w:val="center"/>
                                      <w:rPr>
                                        <w:b/>
                                        <w:lang w:val="pt-BR"/>
                                      </w:rPr>
                                    </w:pPr>
                                    <w:r w:rsidRPr="00210476">
                                      <w:rPr>
                                        <w:b/>
                                        <w:sz w:val="22"/>
                                        <w:szCs w:val="22"/>
                                        <w:lang w:val="pt-BR"/>
                                      </w:rPr>
                                      <w:t>Como fazer um problema de matemática</w:t>
                                    </w:r>
                                    <w:r>
                                      <w:rPr>
                                        <w:b/>
                                        <w:sz w:val="22"/>
                                        <w:szCs w:val="22"/>
                                        <w:lang w:val="pt-BR"/>
                                      </w:rPr>
                                      <w:t xml:space="preserve"> </w:t>
                                    </w:r>
                                    <w:r w:rsidRPr="00210476">
                                      <w:rPr>
                                        <w:b/>
                                        <w:sz w:val="22"/>
                                        <w:szCs w:val="22"/>
                                        <w:lang w:val="pt-BR"/>
                                      </w:rPr>
                                      <w:t>com mais de uma operação</w:t>
                                    </w:r>
                                    <w:r>
                                      <w:rPr>
                                        <w:b/>
                                        <w:sz w:val="22"/>
                                        <w:szCs w:val="22"/>
                                        <w:lang w:val="pt-BR"/>
                                      </w:rPr>
                                      <w:t xml:space="preserve"> </w:t>
                                    </w:r>
                                    <w:r w:rsidRPr="00210476">
                                      <w:rPr>
                                        <w:b/>
                                        <w:sz w:val="22"/>
                                        <w:szCs w:val="22"/>
                                        <w:lang w:val="pt-BR"/>
                                      </w:rPr>
                                      <w:t>na ordem correta.</w:t>
                                    </w:r>
                                  </w:p>
                                  <w:p w14:paraId="5CC01A06" w14:textId="77777777" w:rsidR="009D0C14" w:rsidRPr="00210476" w:rsidRDefault="009D0C14" w:rsidP="00BC6D96">
                                    <w:pPr>
                                      <w:jc w:val="center"/>
                                      <w:rPr>
                                        <w:b/>
                                        <w:lang w:val="pt-BR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0" name="Text Box 5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57450" y="114300"/>
                                  <a:ext cx="1893570" cy="21158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630D461" w14:textId="77777777" w:rsidR="009D0C14" w:rsidRPr="00210476" w:rsidRDefault="009D0C14" w:rsidP="00210476">
                                    <w:pPr>
                                      <w:spacing w:line="276" w:lineRule="auto"/>
                                      <w:rPr>
                                        <w:b/>
                                        <w:sz w:val="32"/>
                                        <w:szCs w:val="32"/>
                                        <w:lang w:val="pt-BR"/>
                                      </w:rPr>
                                    </w:pPr>
                                    <w:r w:rsidRPr="00210476">
                                      <w:rPr>
                                        <w:b/>
                                        <w:sz w:val="32"/>
                                        <w:szCs w:val="32"/>
                                        <w:lang w:val="pt-BR"/>
                                      </w:rPr>
                                      <w:t>Parênteses</w:t>
                                    </w:r>
                                  </w:p>
                                  <w:p w14:paraId="1A5043CA" w14:textId="77777777" w:rsidR="009D0C14" w:rsidRPr="00210476" w:rsidRDefault="009D0C14" w:rsidP="00210476">
                                    <w:pPr>
                                      <w:spacing w:line="276" w:lineRule="auto"/>
                                      <w:rPr>
                                        <w:b/>
                                        <w:sz w:val="32"/>
                                        <w:szCs w:val="32"/>
                                        <w:lang w:val="pt-BR"/>
                                      </w:rPr>
                                    </w:pPr>
                                    <w:r w:rsidRPr="00210476">
                                      <w:rPr>
                                        <w:b/>
                                        <w:sz w:val="32"/>
                                        <w:szCs w:val="32"/>
                                        <w:lang w:val="pt-BR"/>
                                      </w:rPr>
                                      <w:t>Expoentes</w:t>
                                    </w:r>
                                  </w:p>
                                  <w:p w14:paraId="144558DA" w14:textId="77777777" w:rsidR="009D0C14" w:rsidRPr="00210476" w:rsidRDefault="009D0C14" w:rsidP="00210476">
                                    <w:pPr>
                                      <w:spacing w:line="276" w:lineRule="auto"/>
                                      <w:rPr>
                                        <w:b/>
                                        <w:sz w:val="32"/>
                                        <w:szCs w:val="32"/>
                                        <w:lang w:val="pt-BR"/>
                                      </w:rPr>
                                    </w:pPr>
                                    <w:r w:rsidRPr="00210476">
                                      <w:rPr>
                                        <w:b/>
                                        <w:sz w:val="32"/>
                                        <w:szCs w:val="32"/>
                                        <w:lang w:val="pt-BR"/>
                                      </w:rPr>
                                      <w:t>Multiplicar / Dividir</w:t>
                                    </w:r>
                                  </w:p>
                                  <w:p w14:paraId="436E6D13" w14:textId="77777777" w:rsidR="009D0C14" w:rsidRPr="00210476" w:rsidRDefault="009D0C14" w:rsidP="00210476">
                                    <w:pPr>
                                      <w:spacing w:line="276" w:lineRule="auto"/>
                                      <w:rPr>
                                        <w:b/>
                                        <w:sz w:val="32"/>
                                        <w:szCs w:val="32"/>
                                        <w:lang w:val="pt-BR"/>
                                      </w:rPr>
                                    </w:pPr>
                                    <w:r w:rsidRPr="00210476">
                                      <w:rPr>
                                        <w:b/>
                                        <w:sz w:val="32"/>
                                        <w:szCs w:val="32"/>
                                        <w:lang w:val="pt-BR"/>
                                      </w:rPr>
                                      <w:t>Adicionar / Subtrai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44" o:spid="_x0000_s1040" style="position:absolute;left:0;text-align:left;margin-left:433.05pt;margin-top:5.3pt;width:345.05pt;height:185.25pt;z-index:251683840;mso-width-relative:margin;mso-height-relative:margin" coordorigin="-31526" coordsize="4382546,235267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">
                      <v:shape id="Picture 4" o:spid="_x0000_s1041" type="#_x0000_t75" style="position:absolute;left:-31526;width:2343150;height:2352675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HTq&#10;LhLDAAAA2wAAAA8AAABkcnMvZG93bnJldi54bWxEj09rAjEUxO+FfofwCt406x+kbI0iiot4sFbr&#10;/bF53SzdvCybqPHbG6HQ4zAzv2Fmi2gbcaXO144VDAcZCOLS6ZorBd+nTf8dhA/IGhvHpOBOHhbz&#10;15cZ5trd+Iuux1CJBGGfowITQptL6UtDFv3AtcTJ+3GdxZBkV0nd4S3BbSNHWTaVFmtOCwZbWhkq&#10;f48Xq+AwPlN7LrLPYn3aRdqwafZFVKr3FpcfIALF8B/+a2+1gtEEnl/SD5DzBwA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dOouEsMAAADbAAAADwAAAAAAAAAAAAAAAACcAgAA&#10;ZHJzL2Rvd25yZXYueG1sUEsFBgAAAAAEAAQA9wAAAIwDAAAAAA==&#10;">
                        <v:imagedata r:id="rId48" o:title=""/>
                        <v:path arrowok="t"/>
                      </v:shape>
                      <v:shape id="Text Box 555" o:spid="_x0000_s1042" type="#_x0000_t202" style="position:absolute;left:352425;top:723900;width:1775460;height:7975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3zY1wAAA&#10;ANwAAAAPAAAAZHJzL2Rvd25yZXYueG1sRE/LisIwFN0L/kO4gjtNFEedahRRBFcjPmZgdpfm2hab&#10;m9JE2/n7yUJweTjv5bq1pXhS7QvHGkZDBYI4dabgTMP1sh/MQfiAbLB0TBr+yMN61e0sMTGu4RM9&#10;zyETMYR9ghryEKpESp/mZNEPXUUcuZurLYYI60yaGpsYbks5VmoqLRYcG3KsaJtTej8/rIbvr9vv&#10;z0Qds539qBrXKsn2U2rd77WbBYhAbXiLX+6D0TCfxbXxTDwCcvUP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K3zY1wAAAANwAAAAPAAAAAAAAAAAAAAAAAJcCAABkcnMvZG93bnJl&#10;di54bWxQSwUGAAAAAAQABAD1AAAAhAMAAAAA&#10;" filled="f" stroked="f">
                        <v:textbox>
                          <w:txbxContent>
                            <w:p w14:paraId="085C0364" w14:textId="77777777" w:rsidR="009D0C14" w:rsidRPr="005D3C1E" w:rsidRDefault="009D0C14" w:rsidP="00BC6D96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42"/>
                                  <w:szCs w:val="42"/>
                                </w:rPr>
                              </w:pPr>
                              <w:proofErr w:type="spellStart"/>
                              <w:r>
                                <w:rPr>
                                  <w:b/>
                                  <w:color w:val="FF0000"/>
                                  <w:sz w:val="42"/>
                                  <w:szCs w:val="42"/>
                                </w:rPr>
                                <w:t>Ordem</w:t>
                              </w:r>
                              <w:proofErr w:type="spellEnd"/>
                              <w:r>
                                <w:rPr>
                                  <w:b/>
                                  <w:color w:val="FF0000"/>
                                  <w:sz w:val="42"/>
                                  <w:szCs w:val="42"/>
                                </w:rPr>
                                <w:t xml:space="preserve"> das </w:t>
                              </w:r>
                              <w:proofErr w:type="spellStart"/>
                              <w:r>
                                <w:rPr>
                                  <w:b/>
                                  <w:color w:val="FF0000"/>
                                  <w:sz w:val="42"/>
                                  <w:szCs w:val="42"/>
                                </w:rPr>
                                <w:t>operações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556" o:spid="_x0000_s1043" type="#_x0000_t202" style="position:absolute;left:200025;top:1666875;width:2194560;height:6464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AVgVxwAA&#10;ANwAAAAPAAAAZHJzL2Rvd25yZXYueG1sRI9Pa8JAFMTvBb/D8oTe6kYPraauIoKlPcRqFEpvj+zL&#10;n5p9G7Orid++Wyh4HGbmN8x82ZtaXKl1lWUF41EEgjizuuJCwfGweZqCcB5ZY22ZFNzIwXIxeJhj&#10;rG3He7qmvhABwi5GBaX3TSyly0oy6Ea2IQ5ebluDPsi2kLrFLsBNLSdR9CwNVhwWSmxoXVJ2Si9G&#10;wff5kn9+/Rz5bbKj7fljM0vyNFHqcdivXkF46v09/N9+1wqmLzP4OxOOgFz8Ag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KwFYFccAAADcAAAADwAAAAAAAAAAAAAAAACXAgAAZHJz&#10;L2Rvd25yZXYueG1sUEsFBgAAAAAEAAQA9QAAAIsDAAAAAA==&#10;" fillcolor="yellow">
                        <v:textbox>
                          <w:txbxContent>
                            <w:p w14:paraId="4C225913" w14:textId="77777777" w:rsidR="009D0C14" w:rsidRPr="00210476" w:rsidRDefault="009D0C14" w:rsidP="00210476">
                              <w:pPr>
                                <w:jc w:val="center"/>
                                <w:rPr>
                                  <w:b/>
                                  <w:lang w:val="pt-BR"/>
                                </w:rPr>
                              </w:pPr>
                              <w:r w:rsidRPr="00210476">
                                <w:rPr>
                                  <w:b/>
                                  <w:sz w:val="22"/>
                                  <w:szCs w:val="22"/>
                                  <w:lang w:val="pt-BR"/>
                                </w:rPr>
                                <w:t>Como fazer um problema de matemática</w:t>
                              </w:r>
                              <w:r>
                                <w:rPr>
                                  <w:b/>
                                  <w:sz w:val="22"/>
                                  <w:szCs w:val="22"/>
                                  <w:lang w:val="pt-BR"/>
                                </w:rPr>
                                <w:t xml:space="preserve"> </w:t>
                              </w:r>
                              <w:r w:rsidRPr="00210476">
                                <w:rPr>
                                  <w:b/>
                                  <w:sz w:val="22"/>
                                  <w:szCs w:val="22"/>
                                  <w:lang w:val="pt-BR"/>
                                </w:rPr>
                                <w:t>com mais de uma operação</w:t>
                              </w:r>
                              <w:r>
                                <w:rPr>
                                  <w:b/>
                                  <w:sz w:val="22"/>
                                  <w:szCs w:val="22"/>
                                  <w:lang w:val="pt-BR"/>
                                </w:rPr>
                                <w:t xml:space="preserve"> </w:t>
                              </w:r>
                              <w:r w:rsidRPr="00210476">
                                <w:rPr>
                                  <w:b/>
                                  <w:sz w:val="22"/>
                                  <w:szCs w:val="22"/>
                                  <w:lang w:val="pt-BR"/>
                                </w:rPr>
                                <w:t>na ordem correta.</w:t>
                              </w:r>
                            </w:p>
                            <w:p w14:paraId="5CC01A06" w14:textId="77777777" w:rsidR="009D0C14" w:rsidRPr="00210476" w:rsidRDefault="009D0C14" w:rsidP="00BC6D96">
                              <w:pPr>
                                <w:jc w:val="center"/>
                                <w:rPr>
                                  <w:b/>
                                  <w:lang w:val="pt-BR"/>
                                </w:rPr>
                              </w:pPr>
                            </w:p>
                          </w:txbxContent>
                        </v:textbox>
                      </v:shape>
                      <v:shape id="Text Box 557" o:spid="_x0000_s1044" type="#_x0000_t202" style="position:absolute;left:2457450;top:114300;width:1893570;height:21158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s8rGwQAA&#10;ANwAAAAPAAAAZHJzL2Rvd25yZXYueG1sRE/NisIwEL4L+w5hFrxpuh60VKOIq6zgYbH1AcZmbKvN&#10;pCRZrW9vDgseP77/xao3rbiT841lBV/jBARxaXXDlYJTsRulIHxA1thaJgVP8rBafgwWmGn74CPd&#10;81CJGMI+QwV1CF0mpS9rMujHtiOO3MU6gyFCV0nt8BHDTSsnSTKVBhuODTV2tKmpvOV/RsGVzkV1&#10;WB9c8Tubfm9/cHubXU9KDT/79RxEoD68xf/uvVaQpnF+PBOPgFy+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gLPKxsEAAADcAAAADwAAAAAAAAAAAAAAAACXAgAAZHJzL2Rvd25y&#10;ZXYueG1sUEsFBgAAAAAEAAQA9QAAAIUDAAAAAA==&#10;" strokeweight="2.25pt">
                        <v:textbox>
                          <w:txbxContent>
                            <w:p w14:paraId="0630D461" w14:textId="77777777" w:rsidR="009D0C14" w:rsidRPr="00210476" w:rsidRDefault="009D0C14" w:rsidP="00210476">
                              <w:pPr>
                                <w:spacing w:line="276" w:lineRule="auto"/>
                                <w:rPr>
                                  <w:b/>
                                  <w:sz w:val="32"/>
                                  <w:szCs w:val="32"/>
                                  <w:lang w:val="pt-BR"/>
                                </w:rPr>
                              </w:pPr>
                              <w:r w:rsidRPr="00210476">
                                <w:rPr>
                                  <w:b/>
                                  <w:sz w:val="32"/>
                                  <w:szCs w:val="32"/>
                                  <w:lang w:val="pt-BR"/>
                                </w:rPr>
                                <w:t>Parênteses</w:t>
                              </w:r>
                            </w:p>
                            <w:p w14:paraId="1A5043CA" w14:textId="77777777" w:rsidR="009D0C14" w:rsidRPr="00210476" w:rsidRDefault="009D0C14" w:rsidP="00210476">
                              <w:pPr>
                                <w:spacing w:line="276" w:lineRule="auto"/>
                                <w:rPr>
                                  <w:b/>
                                  <w:sz w:val="32"/>
                                  <w:szCs w:val="32"/>
                                  <w:lang w:val="pt-BR"/>
                                </w:rPr>
                              </w:pPr>
                              <w:r w:rsidRPr="00210476">
                                <w:rPr>
                                  <w:b/>
                                  <w:sz w:val="32"/>
                                  <w:szCs w:val="32"/>
                                  <w:lang w:val="pt-BR"/>
                                </w:rPr>
                                <w:t>Expoentes</w:t>
                              </w:r>
                            </w:p>
                            <w:p w14:paraId="144558DA" w14:textId="77777777" w:rsidR="009D0C14" w:rsidRPr="00210476" w:rsidRDefault="009D0C14" w:rsidP="00210476">
                              <w:pPr>
                                <w:spacing w:line="276" w:lineRule="auto"/>
                                <w:rPr>
                                  <w:b/>
                                  <w:sz w:val="32"/>
                                  <w:szCs w:val="32"/>
                                  <w:lang w:val="pt-BR"/>
                                </w:rPr>
                              </w:pPr>
                              <w:r w:rsidRPr="00210476">
                                <w:rPr>
                                  <w:b/>
                                  <w:sz w:val="32"/>
                                  <w:szCs w:val="32"/>
                                  <w:lang w:val="pt-BR"/>
                                </w:rPr>
                                <w:t>Multiplicar / Dividir</w:t>
                              </w:r>
                            </w:p>
                            <w:p w14:paraId="436E6D13" w14:textId="77777777" w:rsidR="009D0C14" w:rsidRPr="00210476" w:rsidRDefault="009D0C14" w:rsidP="00210476">
                              <w:pPr>
                                <w:spacing w:line="276" w:lineRule="auto"/>
                                <w:rPr>
                                  <w:b/>
                                  <w:sz w:val="32"/>
                                  <w:szCs w:val="32"/>
                                  <w:lang w:val="pt-BR"/>
                                </w:rPr>
                              </w:pPr>
                              <w:r w:rsidRPr="00210476">
                                <w:rPr>
                                  <w:b/>
                                  <w:sz w:val="32"/>
                                  <w:szCs w:val="32"/>
                                  <w:lang w:val="pt-BR"/>
                                </w:rPr>
                                <w:t>Adicionar / Subtrair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07EF4">
              <w:rPr>
                <w:b/>
                <w:sz w:val="140"/>
                <w:szCs w:val="140"/>
              </w:rPr>
              <w:t xml:space="preserve">a </w:t>
            </w:r>
            <w:proofErr w:type="spellStart"/>
            <w:r w:rsidR="00807EF4">
              <w:rPr>
                <w:b/>
                <w:sz w:val="140"/>
                <w:szCs w:val="140"/>
              </w:rPr>
              <w:t>ordem</w:t>
            </w:r>
            <w:proofErr w:type="spellEnd"/>
            <w:r w:rsidR="00807EF4">
              <w:rPr>
                <w:b/>
                <w:sz w:val="140"/>
                <w:szCs w:val="140"/>
              </w:rPr>
              <w:t xml:space="preserve"> das </w:t>
            </w:r>
            <w:proofErr w:type="spellStart"/>
            <w:r w:rsidR="00807EF4">
              <w:rPr>
                <w:b/>
                <w:sz w:val="140"/>
                <w:szCs w:val="140"/>
              </w:rPr>
              <w:t>operações</w:t>
            </w:r>
            <w:proofErr w:type="spellEnd"/>
          </w:p>
        </w:tc>
        <w:tc>
          <w:tcPr>
            <w:tcW w:w="7223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18A6DCC0" w14:textId="77777777" w:rsidR="00BC6D96" w:rsidRDefault="00BC6D96" w:rsidP="003B4832">
            <w:pPr>
              <w:jc w:val="center"/>
            </w:pPr>
          </w:p>
        </w:tc>
      </w:tr>
      <w:tr w:rsidR="00BC6D96" w:rsidRPr="00210476" w14:paraId="7FDDCA5F" w14:textId="77777777" w:rsidTr="003B4832">
        <w:trPr>
          <w:trHeight w:val="4042"/>
        </w:trPr>
        <w:tc>
          <w:tcPr>
            <w:tcW w:w="6272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5040771B" w14:textId="77777777" w:rsidR="002B63AD" w:rsidRDefault="002B63AD" w:rsidP="003B4832">
            <w:pPr>
              <w:jc w:val="center"/>
              <w:rPr>
                <w:b/>
                <w:sz w:val="16"/>
                <w:szCs w:val="16"/>
              </w:rPr>
            </w:pPr>
          </w:p>
          <w:p w14:paraId="54261841" w14:textId="77777777" w:rsidR="002B63AD" w:rsidRDefault="002B63AD" w:rsidP="003B4832">
            <w:pPr>
              <w:jc w:val="center"/>
              <w:rPr>
                <w:b/>
                <w:sz w:val="16"/>
                <w:szCs w:val="16"/>
              </w:rPr>
            </w:pPr>
            <w:r>
              <w:rPr>
                <w:b/>
                <w:noProof/>
                <w:sz w:val="110"/>
                <w:szCs w:val="110"/>
              </w:rPr>
              <w:drawing>
                <wp:anchor distT="0" distB="0" distL="114300" distR="114300" simplePos="0" relativeHeight="251511808" behindDoc="0" locked="0" layoutInCell="1" allowOverlap="1" wp14:anchorId="02C106A6" wp14:editId="4228C3CE">
                  <wp:simplePos x="0" y="0"/>
                  <wp:positionH relativeFrom="column">
                    <wp:posOffset>3797300</wp:posOffset>
                  </wp:positionH>
                  <wp:positionV relativeFrom="paragraph">
                    <wp:posOffset>33020</wp:posOffset>
                  </wp:positionV>
                  <wp:extent cx="2005330" cy="2097405"/>
                  <wp:effectExtent l="0" t="0" r="0" b="0"/>
                  <wp:wrapNone/>
                  <wp:docPr id="25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5330" cy="2097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547D6076" w14:textId="77777777" w:rsidR="00BC6D96" w:rsidRDefault="00CA36A8" w:rsidP="003B4832">
            <w:pPr>
              <w:jc w:val="center"/>
              <w:rPr>
                <w:b/>
                <w:sz w:val="110"/>
                <w:szCs w:val="110"/>
              </w:rPr>
            </w:pPr>
            <w:r>
              <w:rPr>
                <w:b/>
                <w:noProof/>
                <w:sz w:val="110"/>
                <w:szCs w:val="110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30EC83D7" wp14:editId="7C8A9CF4">
                      <wp:simplePos x="0" y="0"/>
                      <wp:positionH relativeFrom="column">
                        <wp:posOffset>3746500</wp:posOffset>
                      </wp:positionH>
                      <wp:positionV relativeFrom="paragraph">
                        <wp:posOffset>1374775</wp:posOffset>
                      </wp:positionV>
                      <wp:extent cx="2194560" cy="646430"/>
                      <wp:effectExtent l="0" t="0" r="15240" b="20320"/>
                      <wp:wrapNone/>
                      <wp:docPr id="877" name="Text Box 5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94560" cy="646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05433B" w14:textId="77777777" w:rsidR="009D0C14" w:rsidRPr="00210476" w:rsidRDefault="009D0C14" w:rsidP="00210476">
                                  <w:pPr>
                                    <w:jc w:val="center"/>
                                    <w:rPr>
                                      <w:b/>
                                      <w:lang w:val="pt-BR"/>
                                    </w:rPr>
                                  </w:pPr>
                                  <w:r w:rsidRPr="00210476">
                                    <w:rPr>
                                      <w:b/>
                                      <w:sz w:val="22"/>
                                      <w:szCs w:val="22"/>
                                      <w:lang w:val="pt-BR"/>
                                    </w:rPr>
                                    <w:t>Como fazer um problema de matemática</w:t>
                                  </w:r>
                                  <w:r>
                                    <w:rPr>
                                      <w:b/>
                                      <w:sz w:val="22"/>
                                      <w:szCs w:val="22"/>
                                      <w:lang w:val="pt-BR"/>
                                    </w:rPr>
                                    <w:t xml:space="preserve"> </w:t>
                                  </w:r>
                                  <w:r w:rsidRPr="00210476">
                                    <w:rPr>
                                      <w:b/>
                                      <w:sz w:val="22"/>
                                      <w:szCs w:val="22"/>
                                      <w:lang w:val="pt-BR"/>
                                    </w:rPr>
                                    <w:t>com mais de uma operação</w:t>
                                  </w:r>
                                  <w:r>
                                    <w:rPr>
                                      <w:b/>
                                      <w:sz w:val="22"/>
                                      <w:szCs w:val="22"/>
                                      <w:lang w:val="pt-BR"/>
                                    </w:rPr>
                                    <w:t xml:space="preserve"> </w:t>
                                  </w:r>
                                  <w:r w:rsidRPr="00210476">
                                    <w:rPr>
                                      <w:b/>
                                      <w:sz w:val="22"/>
                                      <w:szCs w:val="22"/>
                                      <w:lang w:val="pt-BR"/>
                                    </w:rPr>
                                    <w:t>na ordem correta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59" o:spid="_x0000_s1045" type="#_x0000_t202" style="position:absolute;left:0;text-align:left;margin-left:295pt;margin-top:108.25pt;width:172.8pt;height:50.9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" fillcolor="yellow">
                      <v:textbox>
                        <w:txbxContent>
                          <w:p w14:paraId="1005433B" w14:textId="77777777" w:rsidR="009D0C14" w:rsidRPr="00210476" w:rsidRDefault="009D0C14" w:rsidP="00210476">
                            <w:pPr>
                              <w:jc w:val="center"/>
                              <w:rPr>
                                <w:b/>
                                <w:lang w:val="pt-BR"/>
                              </w:rPr>
                            </w:pPr>
                            <w:r w:rsidRPr="00210476">
                              <w:rPr>
                                <w:b/>
                                <w:sz w:val="22"/>
                                <w:szCs w:val="22"/>
                                <w:lang w:val="pt-BR"/>
                              </w:rPr>
                              <w:t>Como fazer um problema de matemática</w:t>
                            </w:r>
                            <w:r>
                              <w:rPr>
                                <w:b/>
                                <w:sz w:val="22"/>
                                <w:szCs w:val="22"/>
                                <w:lang w:val="pt-BR"/>
                              </w:rPr>
                              <w:t xml:space="preserve"> </w:t>
                            </w:r>
                            <w:r w:rsidRPr="00210476">
                              <w:rPr>
                                <w:b/>
                                <w:sz w:val="22"/>
                                <w:szCs w:val="22"/>
                                <w:lang w:val="pt-BR"/>
                              </w:rPr>
                              <w:t>com mais de uma operação</w:t>
                            </w:r>
                            <w:r>
                              <w:rPr>
                                <w:b/>
                                <w:sz w:val="22"/>
                                <w:szCs w:val="22"/>
                                <w:lang w:val="pt-BR"/>
                              </w:rPr>
                              <w:t xml:space="preserve"> </w:t>
                            </w:r>
                            <w:r w:rsidRPr="00210476">
                              <w:rPr>
                                <w:b/>
                                <w:sz w:val="22"/>
                                <w:szCs w:val="22"/>
                                <w:lang w:val="pt-BR"/>
                              </w:rPr>
                              <w:t>na ordem correta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10476">
              <w:rPr>
                <w:b/>
                <w:sz w:val="110"/>
                <w:szCs w:val="110"/>
              </w:rPr>
              <w:t xml:space="preserve">a </w:t>
            </w:r>
            <w:proofErr w:type="spellStart"/>
            <w:r w:rsidR="00210476">
              <w:rPr>
                <w:b/>
                <w:sz w:val="110"/>
                <w:szCs w:val="110"/>
              </w:rPr>
              <w:t>ordem</w:t>
            </w:r>
            <w:proofErr w:type="spellEnd"/>
            <w:r w:rsidR="00210476">
              <w:rPr>
                <w:b/>
                <w:sz w:val="110"/>
                <w:szCs w:val="110"/>
              </w:rPr>
              <w:t xml:space="preserve"> das </w:t>
            </w:r>
            <w:proofErr w:type="spellStart"/>
            <w:r w:rsidR="00210476">
              <w:rPr>
                <w:b/>
                <w:sz w:val="110"/>
                <w:szCs w:val="110"/>
              </w:rPr>
              <w:t>operações</w:t>
            </w:r>
            <w:proofErr w:type="spellEnd"/>
          </w:p>
        </w:tc>
        <w:tc>
          <w:tcPr>
            <w:tcW w:w="5266" w:type="dxa"/>
            <w:gridSpan w:val="8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68EA6974" w14:textId="77777777" w:rsidR="00BC6D96" w:rsidRDefault="00CA36A8" w:rsidP="003B483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6CB43247" wp14:editId="57F9AE86">
                      <wp:simplePos x="0" y="0"/>
                      <wp:positionH relativeFrom="column">
                        <wp:posOffset>157480</wp:posOffset>
                      </wp:positionH>
                      <wp:positionV relativeFrom="paragraph">
                        <wp:posOffset>629285</wp:posOffset>
                      </wp:positionV>
                      <wp:extent cx="1527175" cy="699135"/>
                      <wp:effectExtent l="0" t="0" r="0" b="5715"/>
                      <wp:wrapNone/>
                      <wp:docPr id="868" name="Text Box 5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7175" cy="6991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BA3D074" w14:textId="77777777" w:rsidR="009D0C14" w:rsidRPr="005D3C1E" w:rsidRDefault="009D0C14" w:rsidP="00807EF4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42"/>
                                      <w:szCs w:val="42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b/>
                                      <w:color w:val="FF0000"/>
                                      <w:sz w:val="42"/>
                                      <w:szCs w:val="42"/>
                                    </w:rPr>
                                    <w:t>Ordem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color w:val="FF0000"/>
                                      <w:sz w:val="42"/>
                                      <w:szCs w:val="42"/>
                                    </w:rPr>
                                    <w:t xml:space="preserve"> das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  <w:color w:val="FF0000"/>
                                      <w:sz w:val="42"/>
                                      <w:szCs w:val="42"/>
                                    </w:rPr>
                                    <w:t>operações</w:t>
                                  </w:r>
                                  <w:proofErr w:type="spellEnd"/>
                                </w:p>
                                <w:p w14:paraId="7680A743" w14:textId="77777777" w:rsidR="009D0C14" w:rsidRPr="005D3C1E" w:rsidRDefault="009D0C14" w:rsidP="00BC6D96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58" o:spid="_x0000_s1046" type="#_x0000_t202" style="position:absolute;left:0;text-align:left;margin-left:12.4pt;margin-top:49.55pt;width:120.25pt;height:55.0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" filled="f" stroked="f">
                      <v:textbox>
                        <w:txbxContent>
                          <w:p w14:paraId="1BA3D074" w14:textId="77777777" w:rsidR="009D0C14" w:rsidRPr="005D3C1E" w:rsidRDefault="009D0C14" w:rsidP="00807EF4">
                            <w:pPr>
                              <w:jc w:val="center"/>
                              <w:rPr>
                                <w:b/>
                                <w:color w:val="FF0000"/>
                                <w:sz w:val="42"/>
                                <w:szCs w:val="42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color w:val="FF0000"/>
                                <w:sz w:val="42"/>
                                <w:szCs w:val="42"/>
                              </w:rPr>
                              <w:t>Ordem</w:t>
                            </w:r>
                            <w:proofErr w:type="spellEnd"/>
                            <w:r>
                              <w:rPr>
                                <w:b/>
                                <w:color w:val="FF0000"/>
                                <w:sz w:val="42"/>
                                <w:szCs w:val="42"/>
                              </w:rPr>
                              <w:t xml:space="preserve"> das </w:t>
                            </w:r>
                            <w:proofErr w:type="spellStart"/>
                            <w:r>
                              <w:rPr>
                                <w:b/>
                                <w:color w:val="FF0000"/>
                                <w:sz w:val="42"/>
                                <w:szCs w:val="42"/>
                              </w:rPr>
                              <w:t>operações</w:t>
                            </w:r>
                            <w:proofErr w:type="spellEnd"/>
                          </w:p>
                          <w:p w14:paraId="7680A743" w14:textId="77777777" w:rsidR="009D0C14" w:rsidRPr="005D3C1E" w:rsidRDefault="009D0C14" w:rsidP="00BC6D96">
                            <w:pPr>
                              <w:jc w:val="center"/>
                              <w:rPr>
                                <w:b/>
                                <w:color w:val="FF0000"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20A937B4" wp14:editId="16CAB2E2">
                      <wp:simplePos x="0" y="0"/>
                      <wp:positionH relativeFrom="column">
                        <wp:posOffset>2006600</wp:posOffset>
                      </wp:positionH>
                      <wp:positionV relativeFrom="paragraph">
                        <wp:posOffset>-50165</wp:posOffset>
                      </wp:positionV>
                      <wp:extent cx="1506855" cy="2174875"/>
                      <wp:effectExtent l="19050" t="19050" r="17145" b="15875"/>
                      <wp:wrapNone/>
                      <wp:docPr id="869" name="Text Box 5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6855" cy="21748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C0B5585" w14:textId="77777777" w:rsidR="009D0C14" w:rsidRPr="00131174" w:rsidRDefault="009D0C14" w:rsidP="00210476">
                                  <w:pPr>
                                    <w:spacing w:line="360" w:lineRule="auto"/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</w:pPr>
                                  <w:r w:rsidRPr="00131174"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  <w:t>Parênteses</w:t>
                                  </w:r>
                                </w:p>
                                <w:p w14:paraId="59DCCC25" w14:textId="77777777" w:rsidR="009D0C14" w:rsidRPr="00131174" w:rsidRDefault="009D0C14" w:rsidP="00210476">
                                  <w:pPr>
                                    <w:spacing w:line="360" w:lineRule="auto"/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</w:pPr>
                                  <w:r w:rsidRPr="00131174"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  <w:t>expoentes</w:t>
                                  </w:r>
                                </w:p>
                                <w:p w14:paraId="069098F6" w14:textId="77777777" w:rsidR="009D0C14" w:rsidRPr="00131174" w:rsidRDefault="009D0C14" w:rsidP="00210476">
                                  <w:pPr>
                                    <w:spacing w:line="360" w:lineRule="auto"/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</w:pPr>
                                  <w:r w:rsidRPr="00131174"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  <w:t>Multiplicar / Dividir</w:t>
                                  </w:r>
                                </w:p>
                                <w:p w14:paraId="7448CFF5" w14:textId="77777777" w:rsidR="009D0C14" w:rsidRPr="00131174" w:rsidRDefault="009D0C14" w:rsidP="00210476">
                                  <w:pPr>
                                    <w:spacing w:line="360" w:lineRule="auto"/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</w:pPr>
                                  <w:r w:rsidRPr="00131174"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  <w:t>Adicionar / Subtrai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60" o:spid="_x0000_s1047" type="#_x0000_t202" style="position:absolute;left:0;text-align:left;margin-left:158pt;margin-top:-3.9pt;width:118.65pt;height:171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" strokeweight="2.25pt">
                      <v:textbox>
                        <w:txbxContent>
                          <w:p w14:paraId="7C0B5585" w14:textId="77777777" w:rsidR="009D0C14" w:rsidRPr="00131174" w:rsidRDefault="009D0C14" w:rsidP="00210476">
                            <w:pPr>
                              <w:spacing w:line="360" w:lineRule="auto"/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</w:pPr>
                            <w:r w:rsidRPr="00131174"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  <w:t>Parênteses</w:t>
                            </w:r>
                          </w:p>
                          <w:p w14:paraId="59DCCC25" w14:textId="77777777" w:rsidR="009D0C14" w:rsidRPr="00131174" w:rsidRDefault="009D0C14" w:rsidP="00210476">
                            <w:pPr>
                              <w:spacing w:line="360" w:lineRule="auto"/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</w:pPr>
                            <w:r w:rsidRPr="00131174"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  <w:t>expoentes</w:t>
                            </w:r>
                          </w:p>
                          <w:p w14:paraId="069098F6" w14:textId="77777777" w:rsidR="009D0C14" w:rsidRPr="00131174" w:rsidRDefault="009D0C14" w:rsidP="00210476">
                            <w:pPr>
                              <w:spacing w:line="360" w:lineRule="auto"/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</w:pPr>
                            <w:r w:rsidRPr="00131174"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  <w:t>Multiplicar / Dividir</w:t>
                            </w:r>
                          </w:p>
                          <w:p w14:paraId="7448CFF5" w14:textId="77777777" w:rsidR="009D0C14" w:rsidRPr="00131174" w:rsidRDefault="009D0C14" w:rsidP="00210476">
                            <w:pPr>
                              <w:spacing w:line="360" w:lineRule="auto"/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</w:pPr>
                            <w:r w:rsidRPr="00131174"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  <w:t>Adicionar / Subtrai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518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03DC7823" w14:textId="22C882CF" w:rsidR="00210476" w:rsidRDefault="00210476" w:rsidP="003B4832">
            <w:pPr>
              <w:ind w:left="329" w:right="720"/>
              <w:jc w:val="center"/>
              <w:rPr>
                <w:sz w:val="34"/>
                <w:szCs w:val="34"/>
                <w:lang w:val="pt-BR"/>
              </w:rPr>
            </w:pPr>
            <w:r w:rsidRPr="00210476">
              <w:rPr>
                <w:sz w:val="34"/>
                <w:szCs w:val="34"/>
                <w:lang w:val="pt-BR"/>
              </w:rPr>
              <w:t>Uma ordem</w:t>
            </w:r>
            <w:r w:rsidR="00F36DBC">
              <w:rPr>
                <w:sz w:val="34"/>
                <w:szCs w:val="34"/>
                <w:lang w:val="pt-BR"/>
              </w:rPr>
              <w:t>,</w:t>
            </w:r>
            <w:r w:rsidR="0004161F">
              <w:rPr>
                <w:sz w:val="34"/>
                <w:szCs w:val="34"/>
                <w:lang w:val="pt-BR"/>
              </w:rPr>
              <w:t xml:space="preserve"> criada</w:t>
            </w:r>
          </w:p>
          <w:p w14:paraId="3BF986E5" w14:textId="77777777" w:rsidR="00210476" w:rsidRDefault="00210476" w:rsidP="003B4832">
            <w:pPr>
              <w:ind w:left="329" w:right="720"/>
              <w:jc w:val="center"/>
              <w:rPr>
                <w:sz w:val="34"/>
                <w:szCs w:val="34"/>
                <w:lang w:val="pt-BR"/>
              </w:rPr>
            </w:pPr>
            <w:r>
              <w:rPr>
                <w:sz w:val="34"/>
                <w:szCs w:val="34"/>
                <w:lang w:val="pt-BR"/>
              </w:rPr>
              <w:t>de comum acordo</w:t>
            </w:r>
            <w:r w:rsidRPr="00210476">
              <w:rPr>
                <w:sz w:val="34"/>
                <w:szCs w:val="34"/>
                <w:lang w:val="pt-BR"/>
              </w:rPr>
              <w:t xml:space="preserve"> pelos matemáticos, </w:t>
            </w:r>
          </w:p>
          <w:p w14:paraId="6EB8D129" w14:textId="77777777" w:rsidR="00210476" w:rsidRDefault="00210476" w:rsidP="003B4832">
            <w:pPr>
              <w:ind w:left="329" w:right="720"/>
              <w:jc w:val="center"/>
              <w:rPr>
                <w:sz w:val="34"/>
                <w:szCs w:val="34"/>
                <w:lang w:val="pt-BR"/>
              </w:rPr>
            </w:pPr>
            <w:r w:rsidRPr="00210476">
              <w:rPr>
                <w:sz w:val="34"/>
                <w:szCs w:val="34"/>
                <w:lang w:val="pt-BR"/>
              </w:rPr>
              <w:t xml:space="preserve">para a realização </w:t>
            </w:r>
          </w:p>
          <w:p w14:paraId="433D0728" w14:textId="77777777" w:rsidR="00210476" w:rsidRDefault="00210476" w:rsidP="003B4832">
            <w:pPr>
              <w:ind w:left="329" w:right="720"/>
              <w:jc w:val="center"/>
              <w:rPr>
                <w:sz w:val="34"/>
                <w:szCs w:val="34"/>
                <w:lang w:val="pt-BR"/>
              </w:rPr>
            </w:pPr>
            <w:r w:rsidRPr="00210476">
              <w:rPr>
                <w:sz w:val="34"/>
                <w:szCs w:val="34"/>
                <w:lang w:val="pt-BR"/>
              </w:rPr>
              <w:t xml:space="preserve">de operações </w:t>
            </w:r>
          </w:p>
          <w:p w14:paraId="17486DB7" w14:textId="77777777" w:rsidR="00210476" w:rsidRDefault="00210476" w:rsidP="003B4832">
            <w:pPr>
              <w:ind w:left="329" w:right="720"/>
              <w:jc w:val="center"/>
              <w:rPr>
                <w:sz w:val="34"/>
                <w:szCs w:val="34"/>
                <w:lang w:val="pt-BR"/>
              </w:rPr>
            </w:pPr>
            <w:r w:rsidRPr="00210476">
              <w:rPr>
                <w:sz w:val="34"/>
                <w:szCs w:val="34"/>
                <w:lang w:val="pt-BR"/>
              </w:rPr>
              <w:t xml:space="preserve">para simplificar </w:t>
            </w:r>
          </w:p>
          <w:p w14:paraId="50A5B356" w14:textId="77777777" w:rsidR="00BC6D96" w:rsidRPr="00210476" w:rsidRDefault="00210476" w:rsidP="003B4832">
            <w:pPr>
              <w:ind w:left="329" w:right="720"/>
              <w:jc w:val="center"/>
              <w:rPr>
                <w:sz w:val="32"/>
                <w:szCs w:val="32"/>
                <w:lang w:val="pt-BR"/>
              </w:rPr>
            </w:pPr>
            <w:r w:rsidRPr="00210476">
              <w:rPr>
                <w:sz w:val="34"/>
                <w:szCs w:val="34"/>
                <w:lang w:val="pt-BR"/>
              </w:rPr>
              <w:t>expressões.</w:t>
            </w:r>
          </w:p>
        </w:tc>
      </w:tr>
      <w:tr w:rsidR="00697286" w:rsidRPr="00A17FF4" w14:paraId="587CC154" w14:textId="77777777" w:rsidTr="00645EEE">
        <w:trPr>
          <w:trHeight w:val="4041"/>
        </w:trPr>
        <w:tc>
          <w:tcPr>
            <w:tcW w:w="16056" w:type="dxa"/>
            <w:gridSpan w:val="13"/>
            <w:tcBorders>
              <w:top w:val="nil"/>
              <w:bottom w:val="dashed" w:sz="4" w:space="0" w:color="auto"/>
            </w:tcBorders>
            <w:vAlign w:val="center"/>
          </w:tcPr>
          <w:p w14:paraId="7AA9A06F" w14:textId="77777777" w:rsidR="00697286" w:rsidRPr="00A17FF4" w:rsidRDefault="00697286" w:rsidP="00A17FF4">
            <w:pPr>
              <w:jc w:val="center"/>
              <w:rPr>
                <w:b/>
                <w:sz w:val="200"/>
                <w:szCs w:val="200"/>
                <w:lang w:val="pt-BR"/>
              </w:rPr>
            </w:pPr>
            <w:r w:rsidRPr="00210476">
              <w:rPr>
                <w:b/>
                <w:lang w:val="pt-BR"/>
              </w:rPr>
              <w:lastRenderedPageBreak/>
              <w:br w:type="page"/>
            </w:r>
            <w:r w:rsidR="00A17FF4">
              <w:rPr>
                <w:b/>
                <w:sz w:val="200"/>
                <w:szCs w:val="200"/>
                <w:lang w:val="pt-BR"/>
              </w:rPr>
              <w:t>o par o</w:t>
            </w:r>
            <w:r w:rsidR="00A17FF4" w:rsidRPr="00A17FF4">
              <w:rPr>
                <w:b/>
                <w:sz w:val="200"/>
                <w:szCs w:val="200"/>
                <w:lang w:val="pt-BR"/>
              </w:rPr>
              <w:t>rdenado</w:t>
            </w:r>
          </w:p>
        </w:tc>
      </w:tr>
      <w:tr w:rsidR="00697286" w:rsidRPr="00A17FF4" w14:paraId="17D3537D" w14:textId="77777777" w:rsidTr="0081736B">
        <w:trPr>
          <w:trHeight w:val="4041"/>
        </w:trPr>
        <w:tc>
          <w:tcPr>
            <w:tcW w:w="8833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451188DC" w14:textId="77777777" w:rsidR="00697286" w:rsidRPr="00A17FF4" w:rsidRDefault="00A86C9A" w:rsidP="0081736B">
            <w:pPr>
              <w:jc w:val="center"/>
              <w:rPr>
                <w:sz w:val="160"/>
                <w:szCs w:val="160"/>
                <w:lang w:val="pt-BR"/>
              </w:rPr>
            </w:pPr>
            <w:r>
              <w:rPr>
                <w:b/>
                <w:noProof/>
                <w:color w:val="FF0000"/>
                <w:sz w:val="72"/>
                <w:szCs w:val="72"/>
              </w:rPr>
              <w:drawing>
                <wp:anchor distT="0" distB="0" distL="114300" distR="114300" simplePos="0" relativeHeight="251990016" behindDoc="0" locked="0" layoutInCell="1" allowOverlap="1" wp14:anchorId="793D4E4E" wp14:editId="3FF20E1B">
                  <wp:simplePos x="0" y="0"/>
                  <wp:positionH relativeFrom="column">
                    <wp:posOffset>4098290</wp:posOffset>
                  </wp:positionH>
                  <wp:positionV relativeFrom="paragraph">
                    <wp:posOffset>2546350</wp:posOffset>
                  </wp:positionV>
                  <wp:extent cx="1857375" cy="1857375"/>
                  <wp:effectExtent l="0" t="0" r="0" b="0"/>
                  <wp:wrapNone/>
                  <wp:docPr id="117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857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17FF4">
              <w:rPr>
                <w:b/>
                <w:sz w:val="160"/>
                <w:szCs w:val="160"/>
                <w:lang w:val="pt-BR"/>
              </w:rPr>
              <w:t xml:space="preserve">o </w:t>
            </w:r>
            <w:r w:rsidR="00A17FF4" w:rsidRPr="00A17FF4">
              <w:rPr>
                <w:b/>
                <w:sz w:val="160"/>
                <w:szCs w:val="160"/>
                <w:lang w:val="pt-BR"/>
              </w:rPr>
              <w:t>par ordenado</w:t>
            </w:r>
          </w:p>
        </w:tc>
        <w:tc>
          <w:tcPr>
            <w:tcW w:w="7223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4CBC357D" w14:textId="77777777" w:rsidR="00697286" w:rsidRPr="00A17FF4" w:rsidRDefault="00D23489" w:rsidP="0081736B">
            <w:pPr>
              <w:jc w:val="center"/>
              <w:rPr>
                <w:b/>
                <w:color w:val="FF0000"/>
                <w:sz w:val="56"/>
                <w:szCs w:val="56"/>
                <w:lang w:val="pt-BR"/>
              </w:rPr>
            </w:pPr>
            <w:r>
              <w:rPr>
                <w:b/>
                <w:noProof/>
                <w:color w:val="FF0000"/>
                <w:sz w:val="72"/>
                <w:szCs w:val="72"/>
              </w:rPr>
              <w:drawing>
                <wp:anchor distT="0" distB="0" distL="114300" distR="114300" simplePos="0" relativeHeight="251987968" behindDoc="0" locked="0" layoutInCell="1" allowOverlap="1" wp14:anchorId="441400BE" wp14:editId="4E6D582F">
                  <wp:simplePos x="0" y="0"/>
                  <wp:positionH relativeFrom="column">
                    <wp:posOffset>1245870</wp:posOffset>
                  </wp:positionH>
                  <wp:positionV relativeFrom="paragraph">
                    <wp:posOffset>-121920</wp:posOffset>
                  </wp:positionV>
                  <wp:extent cx="1857375" cy="1857375"/>
                  <wp:effectExtent l="0" t="0" r="0" b="0"/>
                  <wp:wrapNone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857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B5CE6E2" w14:textId="77777777" w:rsidR="00697286" w:rsidRPr="00A17FF4" w:rsidRDefault="00697286" w:rsidP="0081736B">
            <w:pPr>
              <w:jc w:val="center"/>
              <w:rPr>
                <w:b/>
                <w:color w:val="FF0000"/>
                <w:sz w:val="56"/>
                <w:szCs w:val="56"/>
                <w:lang w:val="pt-BR"/>
              </w:rPr>
            </w:pPr>
          </w:p>
          <w:p w14:paraId="66124A36" w14:textId="77777777" w:rsidR="00697286" w:rsidRPr="00A17FF4" w:rsidRDefault="00697286" w:rsidP="0081736B">
            <w:pPr>
              <w:jc w:val="center"/>
              <w:rPr>
                <w:b/>
                <w:color w:val="FF0000"/>
                <w:sz w:val="56"/>
                <w:szCs w:val="56"/>
                <w:lang w:val="pt-BR"/>
              </w:rPr>
            </w:pPr>
          </w:p>
          <w:p w14:paraId="66B5D8D9" w14:textId="77777777" w:rsidR="00697286" w:rsidRPr="00A17FF4" w:rsidRDefault="00697286" w:rsidP="0081736B">
            <w:pPr>
              <w:jc w:val="center"/>
              <w:rPr>
                <w:b/>
                <w:color w:val="FF0000"/>
                <w:sz w:val="40"/>
                <w:szCs w:val="40"/>
                <w:lang w:val="pt-BR"/>
              </w:rPr>
            </w:pPr>
          </w:p>
          <w:p w14:paraId="694CF7DD" w14:textId="77777777" w:rsidR="00697286" w:rsidRPr="00A17FF4" w:rsidRDefault="00697286" w:rsidP="0081736B">
            <w:pPr>
              <w:jc w:val="center"/>
              <w:rPr>
                <w:b/>
                <w:color w:val="00B050"/>
                <w:sz w:val="56"/>
                <w:szCs w:val="56"/>
                <w:lang w:val="pt-BR"/>
              </w:rPr>
            </w:pPr>
            <w:r w:rsidRPr="00A17FF4">
              <w:rPr>
                <w:b/>
                <w:color w:val="00B050"/>
                <w:sz w:val="56"/>
                <w:szCs w:val="56"/>
                <w:lang w:val="pt-BR"/>
              </w:rPr>
              <w:t>(3, 2)</w:t>
            </w:r>
          </w:p>
          <w:p w14:paraId="48CDBCDD" w14:textId="77777777" w:rsidR="00697286" w:rsidRPr="00A17FF4" w:rsidRDefault="00697286" w:rsidP="008845C7">
            <w:pPr>
              <w:rPr>
                <w:sz w:val="54"/>
                <w:szCs w:val="54"/>
                <w:lang w:val="pt-BR"/>
              </w:rPr>
            </w:pPr>
            <w:r w:rsidRPr="00A17FF4">
              <w:rPr>
                <w:sz w:val="56"/>
                <w:szCs w:val="56"/>
                <w:lang w:val="pt-BR"/>
              </w:rPr>
              <w:t xml:space="preserve">                     </w:t>
            </w:r>
            <w:r w:rsidRPr="00A17FF4">
              <w:rPr>
                <w:sz w:val="54"/>
                <w:szCs w:val="54"/>
                <w:lang w:val="pt-BR"/>
              </w:rPr>
              <w:t>(</w:t>
            </w:r>
            <w:r w:rsidRPr="00A17FF4">
              <w:rPr>
                <w:b/>
                <w:i/>
                <w:sz w:val="54"/>
                <w:szCs w:val="54"/>
                <w:lang w:val="pt-BR"/>
              </w:rPr>
              <w:t>x</w:t>
            </w:r>
            <w:r w:rsidRPr="00A17FF4">
              <w:rPr>
                <w:b/>
                <w:sz w:val="54"/>
                <w:szCs w:val="54"/>
                <w:lang w:val="pt-BR"/>
              </w:rPr>
              <w:t xml:space="preserve"> , </w:t>
            </w:r>
            <w:r w:rsidRPr="00A17FF4">
              <w:rPr>
                <w:b/>
                <w:i/>
                <w:sz w:val="54"/>
                <w:szCs w:val="54"/>
                <w:lang w:val="pt-BR"/>
              </w:rPr>
              <w:t>y</w:t>
            </w:r>
            <w:r w:rsidRPr="00A17FF4">
              <w:rPr>
                <w:sz w:val="54"/>
                <w:szCs w:val="54"/>
                <w:lang w:val="pt-BR"/>
              </w:rPr>
              <w:t>)</w:t>
            </w:r>
          </w:p>
        </w:tc>
      </w:tr>
      <w:tr w:rsidR="00697286" w:rsidRPr="00A17FF4" w14:paraId="3584844B" w14:textId="77777777" w:rsidTr="00DB7977">
        <w:trPr>
          <w:trHeight w:val="4042"/>
        </w:trPr>
        <w:tc>
          <w:tcPr>
            <w:tcW w:w="568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213696CA" w14:textId="77777777" w:rsidR="00697286" w:rsidRPr="00A17FF4" w:rsidRDefault="00A17FF4" w:rsidP="0081736B">
            <w:pPr>
              <w:jc w:val="center"/>
              <w:rPr>
                <w:lang w:val="pt-BR"/>
              </w:rPr>
            </w:pPr>
            <w:r>
              <w:rPr>
                <w:b/>
                <w:sz w:val="120"/>
                <w:szCs w:val="120"/>
                <w:lang w:val="pt-BR"/>
              </w:rPr>
              <w:t xml:space="preserve">o </w:t>
            </w:r>
            <w:r w:rsidRPr="00A17FF4">
              <w:rPr>
                <w:b/>
                <w:sz w:val="120"/>
                <w:szCs w:val="120"/>
                <w:lang w:val="pt-BR"/>
              </w:rPr>
              <w:t>par ordenado</w:t>
            </w:r>
          </w:p>
        </w:tc>
        <w:tc>
          <w:tcPr>
            <w:tcW w:w="4410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6437596" w14:textId="77777777" w:rsidR="00697286" w:rsidRPr="00A17FF4" w:rsidRDefault="00697286" w:rsidP="008845C7">
            <w:pPr>
              <w:jc w:val="center"/>
              <w:rPr>
                <w:b/>
                <w:color w:val="FF0000"/>
                <w:sz w:val="56"/>
                <w:szCs w:val="56"/>
                <w:lang w:val="pt-BR"/>
              </w:rPr>
            </w:pPr>
          </w:p>
          <w:p w14:paraId="2502C9CB" w14:textId="77777777" w:rsidR="00697286" w:rsidRPr="00A17FF4" w:rsidRDefault="00697286" w:rsidP="008845C7">
            <w:pPr>
              <w:jc w:val="center"/>
              <w:rPr>
                <w:b/>
                <w:color w:val="FF0000"/>
                <w:sz w:val="56"/>
                <w:szCs w:val="56"/>
                <w:lang w:val="pt-BR"/>
              </w:rPr>
            </w:pPr>
          </w:p>
          <w:p w14:paraId="77044377" w14:textId="77777777" w:rsidR="00697286" w:rsidRPr="00A17FF4" w:rsidRDefault="00697286" w:rsidP="008845C7">
            <w:pPr>
              <w:jc w:val="center"/>
              <w:rPr>
                <w:b/>
                <w:color w:val="FF0000"/>
                <w:sz w:val="40"/>
                <w:szCs w:val="40"/>
                <w:lang w:val="pt-BR"/>
              </w:rPr>
            </w:pPr>
          </w:p>
          <w:p w14:paraId="799D1A72" w14:textId="77777777" w:rsidR="00B77F1D" w:rsidRPr="00A17FF4" w:rsidRDefault="00DB7977" w:rsidP="00DB7977">
            <w:pPr>
              <w:rPr>
                <w:b/>
                <w:color w:val="FF0000"/>
                <w:sz w:val="16"/>
                <w:szCs w:val="16"/>
                <w:lang w:val="pt-BR"/>
              </w:rPr>
            </w:pPr>
            <w:r w:rsidRPr="00A17FF4">
              <w:rPr>
                <w:b/>
                <w:color w:val="FF0000"/>
                <w:sz w:val="56"/>
                <w:szCs w:val="56"/>
                <w:lang w:val="pt-BR"/>
              </w:rPr>
              <w:t xml:space="preserve">           </w:t>
            </w:r>
          </w:p>
          <w:p w14:paraId="1B0C8F1D" w14:textId="77777777" w:rsidR="00A86C9A" w:rsidRPr="00A17FF4" w:rsidRDefault="00B77F1D" w:rsidP="00DB7977">
            <w:pPr>
              <w:rPr>
                <w:b/>
                <w:color w:val="FF0000"/>
                <w:sz w:val="16"/>
                <w:szCs w:val="16"/>
                <w:lang w:val="pt-BR"/>
              </w:rPr>
            </w:pPr>
            <w:r w:rsidRPr="00A17FF4">
              <w:rPr>
                <w:b/>
                <w:color w:val="FF0000"/>
                <w:sz w:val="16"/>
                <w:szCs w:val="16"/>
                <w:lang w:val="pt-BR"/>
              </w:rPr>
              <w:t xml:space="preserve">                                     </w:t>
            </w:r>
          </w:p>
          <w:p w14:paraId="4BDAFD36" w14:textId="77777777" w:rsidR="00A86C9A" w:rsidRPr="00A17FF4" w:rsidRDefault="00A86C9A" w:rsidP="00DB7977">
            <w:pPr>
              <w:rPr>
                <w:b/>
                <w:color w:val="FF0000"/>
                <w:sz w:val="16"/>
                <w:szCs w:val="16"/>
                <w:lang w:val="pt-BR"/>
              </w:rPr>
            </w:pPr>
          </w:p>
          <w:p w14:paraId="2B30EADE" w14:textId="77777777" w:rsidR="00697286" w:rsidRPr="00991A6B" w:rsidRDefault="00A86C9A" w:rsidP="00DB7977">
            <w:pPr>
              <w:rPr>
                <w:b/>
                <w:color w:val="FF0000"/>
                <w:sz w:val="56"/>
                <w:szCs w:val="56"/>
              </w:rPr>
            </w:pPr>
            <w:r w:rsidRPr="00A17FF4">
              <w:rPr>
                <w:b/>
                <w:color w:val="FF0000"/>
                <w:sz w:val="16"/>
                <w:szCs w:val="16"/>
                <w:lang w:val="pt-BR"/>
              </w:rPr>
              <w:t xml:space="preserve">                                     </w:t>
            </w:r>
            <w:r w:rsidR="00B77F1D" w:rsidRPr="00A17FF4">
              <w:rPr>
                <w:b/>
                <w:color w:val="FF0000"/>
                <w:sz w:val="16"/>
                <w:szCs w:val="16"/>
                <w:lang w:val="pt-BR"/>
              </w:rPr>
              <w:t xml:space="preserve">  </w:t>
            </w:r>
            <w:r w:rsidR="00697286" w:rsidRPr="00B77F1D">
              <w:rPr>
                <w:b/>
                <w:color w:val="00B050"/>
                <w:sz w:val="56"/>
                <w:szCs w:val="56"/>
              </w:rPr>
              <w:t>(3, 2)</w:t>
            </w:r>
          </w:p>
          <w:p w14:paraId="0EAF0FDB" w14:textId="77777777" w:rsidR="00697286" w:rsidRPr="00991A6B" w:rsidRDefault="00DB7977" w:rsidP="00DB7977">
            <w:pPr>
              <w:rPr>
                <w:sz w:val="52"/>
                <w:szCs w:val="52"/>
              </w:rPr>
            </w:pPr>
            <w:r>
              <w:rPr>
                <w:sz w:val="52"/>
                <w:szCs w:val="52"/>
              </w:rPr>
              <w:t xml:space="preserve">            </w:t>
            </w:r>
            <w:r w:rsidR="00697286" w:rsidRPr="00991A6B">
              <w:rPr>
                <w:sz w:val="52"/>
                <w:szCs w:val="52"/>
              </w:rPr>
              <w:t>(</w:t>
            </w:r>
            <w:proofErr w:type="gramStart"/>
            <w:r w:rsidR="00697286" w:rsidRPr="00627D41">
              <w:rPr>
                <w:b/>
                <w:i/>
                <w:sz w:val="52"/>
                <w:szCs w:val="52"/>
              </w:rPr>
              <w:t>x</w:t>
            </w:r>
            <w:proofErr w:type="gramEnd"/>
            <w:r w:rsidR="00697286" w:rsidRPr="00627D41">
              <w:rPr>
                <w:b/>
                <w:sz w:val="52"/>
                <w:szCs w:val="52"/>
              </w:rPr>
              <w:t xml:space="preserve"> , </w:t>
            </w:r>
            <w:r w:rsidR="00697286" w:rsidRPr="00627D41">
              <w:rPr>
                <w:b/>
                <w:i/>
                <w:sz w:val="52"/>
                <w:szCs w:val="52"/>
              </w:rPr>
              <w:t>y</w:t>
            </w:r>
            <w:r w:rsidR="00697286" w:rsidRPr="00991A6B">
              <w:rPr>
                <w:sz w:val="52"/>
                <w:szCs w:val="52"/>
              </w:rPr>
              <w:t>)</w:t>
            </w:r>
          </w:p>
        </w:tc>
        <w:tc>
          <w:tcPr>
            <w:tcW w:w="5958" w:type="dxa"/>
            <w:gridSpan w:val="5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6D0009CA" w14:textId="77777777" w:rsidR="00697286" w:rsidRPr="00A17FF4" w:rsidRDefault="00A17FF4" w:rsidP="00A17FF4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A17FF4">
              <w:rPr>
                <w:sz w:val="36"/>
                <w:szCs w:val="36"/>
                <w:lang w:val="pt-BR"/>
              </w:rPr>
              <w:t>Um par de números que dá as c</w:t>
            </w:r>
            <w:r>
              <w:rPr>
                <w:sz w:val="36"/>
                <w:szCs w:val="36"/>
                <w:lang w:val="pt-BR"/>
              </w:rPr>
              <w:t>oordenadas de um ponto em um gráfico</w:t>
            </w:r>
            <w:r w:rsidRPr="00A17FF4">
              <w:rPr>
                <w:sz w:val="36"/>
                <w:szCs w:val="36"/>
                <w:lang w:val="pt-BR"/>
              </w:rPr>
              <w:t xml:space="preserve">, </w:t>
            </w:r>
            <w:r>
              <w:rPr>
                <w:sz w:val="36"/>
                <w:szCs w:val="36"/>
                <w:lang w:val="pt-BR"/>
              </w:rPr>
              <w:t xml:space="preserve">nesta ordem </w:t>
            </w:r>
            <w:r w:rsidRPr="00A17FF4">
              <w:rPr>
                <w:sz w:val="36"/>
                <w:szCs w:val="36"/>
                <w:lang w:val="pt-BR"/>
              </w:rPr>
              <w:t>(coordenada horizontal, coordenada vertical).</w:t>
            </w:r>
          </w:p>
        </w:tc>
      </w:tr>
      <w:tr w:rsidR="00697286" w:rsidRPr="006007DF" w14:paraId="5A083BB3" w14:textId="77777777" w:rsidTr="00645EEE">
        <w:trPr>
          <w:trHeight w:val="4041"/>
        </w:trPr>
        <w:tc>
          <w:tcPr>
            <w:tcW w:w="16056" w:type="dxa"/>
            <w:gridSpan w:val="13"/>
            <w:tcBorders>
              <w:top w:val="nil"/>
              <w:bottom w:val="dashed" w:sz="4" w:space="0" w:color="auto"/>
            </w:tcBorders>
            <w:vAlign w:val="center"/>
          </w:tcPr>
          <w:p w14:paraId="37D3F91A" w14:textId="77777777" w:rsidR="00697286" w:rsidRPr="006007DF" w:rsidRDefault="00697286" w:rsidP="00714CE5">
            <w:pPr>
              <w:jc w:val="center"/>
              <w:rPr>
                <w:b/>
                <w:sz w:val="200"/>
                <w:szCs w:val="200"/>
              </w:rPr>
            </w:pPr>
            <w:r w:rsidRPr="00A17FF4">
              <w:rPr>
                <w:b/>
                <w:lang w:val="pt-BR"/>
              </w:rPr>
              <w:lastRenderedPageBreak/>
              <w:br w:type="page"/>
            </w:r>
            <w:proofErr w:type="spellStart"/>
            <w:proofErr w:type="gramStart"/>
            <w:r>
              <w:rPr>
                <w:b/>
                <w:sz w:val="200"/>
                <w:szCs w:val="200"/>
              </w:rPr>
              <w:t>orig</w:t>
            </w:r>
            <w:r w:rsidR="00714CE5">
              <w:rPr>
                <w:b/>
                <w:sz w:val="200"/>
                <w:szCs w:val="200"/>
              </w:rPr>
              <w:t>em</w:t>
            </w:r>
            <w:proofErr w:type="spellEnd"/>
            <w:proofErr w:type="gramEnd"/>
          </w:p>
        </w:tc>
      </w:tr>
      <w:tr w:rsidR="00697286" w14:paraId="4BDD4D19" w14:textId="77777777" w:rsidTr="00622A0A">
        <w:trPr>
          <w:trHeight w:val="4041"/>
        </w:trPr>
        <w:tc>
          <w:tcPr>
            <w:tcW w:w="7592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78CDEB00" w14:textId="7982006C" w:rsidR="00697286" w:rsidRPr="006007DF" w:rsidRDefault="00697286" w:rsidP="009C0A93">
            <w:pPr>
              <w:jc w:val="center"/>
              <w:rPr>
                <w:sz w:val="160"/>
                <w:szCs w:val="160"/>
              </w:rPr>
            </w:pPr>
            <w:proofErr w:type="spellStart"/>
            <w:proofErr w:type="gramStart"/>
            <w:r>
              <w:rPr>
                <w:b/>
                <w:sz w:val="160"/>
                <w:szCs w:val="160"/>
              </w:rPr>
              <w:t>orig</w:t>
            </w:r>
            <w:r w:rsidR="009C0A93">
              <w:rPr>
                <w:b/>
                <w:sz w:val="160"/>
                <w:szCs w:val="160"/>
              </w:rPr>
              <w:t>em</w:t>
            </w:r>
            <w:proofErr w:type="spellEnd"/>
            <w:proofErr w:type="gramEnd"/>
          </w:p>
        </w:tc>
        <w:tc>
          <w:tcPr>
            <w:tcW w:w="8464" w:type="dxa"/>
            <w:gridSpan w:val="8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2991725E" w14:textId="335D1428" w:rsidR="00697286" w:rsidRDefault="009C0A93" w:rsidP="0081736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A5601F3" wp14:editId="798114AB">
                      <wp:simplePos x="0" y="0"/>
                      <wp:positionH relativeFrom="column">
                        <wp:posOffset>52070</wp:posOffset>
                      </wp:positionH>
                      <wp:positionV relativeFrom="paragraph">
                        <wp:posOffset>1969770</wp:posOffset>
                      </wp:positionV>
                      <wp:extent cx="1697990" cy="469265"/>
                      <wp:effectExtent l="0" t="0" r="3810" b="0"/>
                      <wp:wrapNone/>
                      <wp:docPr id="865" name="Text Box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97990" cy="4692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C8B0227" w14:textId="51E15731" w:rsidR="009D0C14" w:rsidRPr="00735C24" w:rsidRDefault="009D0C14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Origem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(0, 0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1" o:spid="_x0000_s1048" type="#_x0000_t202" style="position:absolute;left:0;text-align:left;margin-left:4.1pt;margin-top:155.1pt;width:133.7pt;height:36.9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" stroked="f">
                      <v:textbox>
                        <w:txbxContent>
                          <w:p w14:paraId="5C8B0227" w14:textId="51E15731" w:rsidR="009D0C14" w:rsidRPr="00735C24" w:rsidRDefault="009D0C14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Origem</w:t>
                            </w:r>
                            <w:proofErr w:type="spellEnd"/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(0, 0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D71B7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63392" behindDoc="0" locked="0" layoutInCell="1" allowOverlap="1" wp14:anchorId="53DCD0C6" wp14:editId="594223A1">
                      <wp:simplePos x="0" y="0"/>
                      <wp:positionH relativeFrom="column">
                        <wp:posOffset>2249170</wp:posOffset>
                      </wp:positionH>
                      <wp:positionV relativeFrom="paragraph">
                        <wp:posOffset>42545</wp:posOffset>
                      </wp:positionV>
                      <wp:extent cx="1905000" cy="1990725"/>
                      <wp:effectExtent l="95250" t="38100" r="76200" b="142875"/>
                      <wp:wrapNone/>
                      <wp:docPr id="322" name="Group 32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05000" cy="1990725"/>
                                <a:chOff x="0" y="0"/>
                                <a:chExt cx="1905000" cy="1990725"/>
                              </a:xfrm>
                            </wpg:grpSpPr>
                            <wps:wsp>
                              <wps:cNvPr id="608" name="Straight Arrow Connector 608"/>
                              <wps:cNvCnPr/>
                              <wps:spPr>
                                <a:xfrm flipV="1">
                                  <a:off x="9525" y="0"/>
                                  <a:ext cx="0" cy="19900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09" name="Straight Arrow Connector 609"/>
                              <wps:cNvCnPr/>
                              <wps:spPr>
                                <a:xfrm>
                                  <a:off x="0" y="1990725"/>
                                  <a:ext cx="19050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1A5C27E5" id="Group 322" o:spid="_x0000_s1026" style="position:absolute;margin-left:177.1pt;margin-top:3.35pt;width:150pt;height:156.75pt;z-index:251963392;mso-width-relative:margin;mso-height-relative:margin" coordsize="19050,1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">
                      <v:shape id="Straight Arrow Connector 608" o:spid="_x0000_s1027" type="#_x0000_t32" style="position:absolute;left:95;width:0;height:199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" strokecolor="#0070c0" strokeweight="4.5pt">
                        <v:stroke endarrow="block"/>
                      </v:shape>
                      <v:shape id="Straight Arrow Connector 609" o:spid="_x0000_s1028" type="#_x0000_t32" style="position:absolute;top:19907;width:1905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" strokecolor="red" strokeweight="4.5pt">
                        <v:stroke endarrow="block"/>
                      </v:shape>
                    </v:group>
                  </w:pict>
                </mc:Fallback>
              </mc:AlternateContent>
            </w:r>
            <w:r w:rsidR="005D71B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595DC050" wp14:editId="7CA79B52">
                      <wp:simplePos x="0" y="0"/>
                      <wp:positionH relativeFrom="column">
                        <wp:posOffset>1629410</wp:posOffset>
                      </wp:positionH>
                      <wp:positionV relativeFrom="paragraph">
                        <wp:posOffset>2144395</wp:posOffset>
                      </wp:positionV>
                      <wp:extent cx="478790" cy="91440"/>
                      <wp:effectExtent l="0" t="57150" r="0" b="22860"/>
                      <wp:wrapNone/>
                      <wp:docPr id="866" name="AutoShape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78790" cy="914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43F5D16" id="AutoShape 52" o:spid="_x0000_s1026" type="#_x0000_t32" style="position:absolute;margin-left:128.3pt;margin-top:168.85pt;width:37.7pt;height:7.2pt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" strokeweight="1.5pt">
                      <v:stroke endarrow="block"/>
                    </v:shape>
                  </w:pict>
                </mc:Fallback>
              </mc:AlternateContent>
            </w:r>
            <w:r w:rsidR="005D71B7">
              <w:rPr>
                <w:noProof/>
              </w:rPr>
              <w:drawing>
                <wp:anchor distT="0" distB="0" distL="114300" distR="114300" simplePos="0" relativeHeight="251960320" behindDoc="0" locked="0" layoutInCell="1" allowOverlap="1" wp14:anchorId="44FE85F6" wp14:editId="14DB0FC9">
                  <wp:simplePos x="0" y="0"/>
                  <wp:positionH relativeFrom="column">
                    <wp:posOffset>1852295</wp:posOffset>
                  </wp:positionH>
                  <wp:positionV relativeFrom="paragraph">
                    <wp:posOffset>8255</wp:posOffset>
                  </wp:positionV>
                  <wp:extent cx="2466975" cy="2286000"/>
                  <wp:effectExtent l="0" t="0" r="0" b="0"/>
                  <wp:wrapNone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861" b="6950"/>
                          <a:stretch/>
                        </pic:blipFill>
                        <pic:spPr bwMode="auto">
                          <a:xfrm>
                            <a:off x="0" y="0"/>
                            <a:ext cx="2466975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697286" w:rsidRPr="006007DF" w14:paraId="699F1C51" w14:textId="77777777" w:rsidTr="005D71B7">
        <w:trPr>
          <w:trHeight w:val="4042"/>
        </w:trPr>
        <w:tc>
          <w:tcPr>
            <w:tcW w:w="514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11564716" w14:textId="2936FF48" w:rsidR="00697286" w:rsidRDefault="00697286" w:rsidP="009C0A93">
            <w:pPr>
              <w:jc w:val="center"/>
            </w:pPr>
            <w:proofErr w:type="spellStart"/>
            <w:proofErr w:type="gramStart"/>
            <w:r>
              <w:rPr>
                <w:b/>
                <w:sz w:val="120"/>
                <w:szCs w:val="120"/>
              </w:rPr>
              <w:t>orig</w:t>
            </w:r>
            <w:r w:rsidR="009C0A93">
              <w:rPr>
                <w:b/>
                <w:sz w:val="120"/>
                <w:szCs w:val="120"/>
              </w:rPr>
              <w:t>em</w:t>
            </w:r>
            <w:proofErr w:type="spellEnd"/>
            <w:proofErr w:type="gramEnd"/>
          </w:p>
        </w:tc>
        <w:tc>
          <w:tcPr>
            <w:tcW w:w="6300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F83D853" w14:textId="39925293" w:rsidR="00697286" w:rsidRDefault="009C0A93" w:rsidP="0081736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C02A1EE" wp14:editId="55402AE5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945005</wp:posOffset>
                      </wp:positionV>
                      <wp:extent cx="1362075" cy="361950"/>
                      <wp:effectExtent l="0" t="0" r="9525" b="0"/>
                      <wp:wrapNone/>
                      <wp:docPr id="317" name="Text Box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62075" cy="361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38584FE" w14:textId="210C7109" w:rsidR="009D0C14" w:rsidRPr="00735C24" w:rsidRDefault="009D0C14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Origem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(0, 0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5" o:spid="_x0000_s1049" type="#_x0000_t202" style="position:absolute;left:0;text-align:left;margin-left:0;margin-top:153.15pt;width:107.25pt;height:28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" stroked="f">
                      <v:textbox>
                        <w:txbxContent>
                          <w:p w14:paraId="038584FE" w14:textId="210C7109" w:rsidR="009D0C14" w:rsidRPr="00735C24" w:rsidRDefault="009D0C14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Origem</w:t>
                            </w:r>
                            <w:proofErr w:type="spellEnd"/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 xml:space="preserve"> (0, 0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D71B7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65440" behindDoc="0" locked="0" layoutInCell="1" allowOverlap="1" wp14:anchorId="4234088B" wp14:editId="61389549">
                      <wp:simplePos x="0" y="0"/>
                      <wp:positionH relativeFrom="column">
                        <wp:posOffset>1836420</wp:posOffset>
                      </wp:positionH>
                      <wp:positionV relativeFrom="paragraph">
                        <wp:posOffset>-105410</wp:posOffset>
                      </wp:positionV>
                      <wp:extent cx="1905000" cy="2001520"/>
                      <wp:effectExtent l="95250" t="38100" r="76200" b="132080"/>
                      <wp:wrapNone/>
                      <wp:docPr id="61" name="Group 6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05000" cy="2001520"/>
                                <a:chOff x="-21772" y="0"/>
                                <a:chExt cx="1905000" cy="2001611"/>
                              </a:xfrm>
                            </wpg:grpSpPr>
                            <wps:wsp>
                              <wps:cNvPr id="62" name="Straight Arrow Connector 62"/>
                              <wps:cNvCnPr/>
                              <wps:spPr>
                                <a:xfrm flipV="1">
                                  <a:off x="-1361" y="0"/>
                                  <a:ext cx="0" cy="19900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1" name="Straight Arrow Connector 101"/>
                              <wps:cNvCnPr/>
                              <wps:spPr>
                                <a:xfrm>
                                  <a:off x="-21772" y="2001611"/>
                                  <a:ext cx="19050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13BB5F1F" id="Group 61" o:spid="_x0000_s1026" style="position:absolute;margin-left:144.6pt;margin-top:-8.3pt;width:150pt;height:157.6pt;z-index:251965440;mso-width-relative:margin;mso-height-relative:margin" coordorigin="-217" coordsize="19050,20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">
                      <v:shape id="Straight Arrow Connector 62" o:spid="_x0000_s1027" type="#_x0000_t32" style="position:absolute;left:-13;width:0;height:199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" strokecolor="#0070c0" strokeweight="4.5pt">
                        <v:stroke endarrow="block"/>
                      </v:shape>
                      <v:shape id="Straight Arrow Connector 101" o:spid="_x0000_s1028" type="#_x0000_t32" style="position:absolute;left:-217;top:20016;width:190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" strokecolor="red" strokeweight="4.5pt">
                        <v:stroke endarrow="block"/>
                      </v:shape>
                    </v:group>
                  </w:pict>
                </mc:Fallback>
              </mc:AlternateContent>
            </w:r>
            <w:r w:rsidR="005D71B7">
              <w:rPr>
                <w:noProof/>
              </w:rPr>
              <w:drawing>
                <wp:anchor distT="0" distB="0" distL="114300" distR="114300" simplePos="0" relativeHeight="251961344" behindDoc="0" locked="0" layoutInCell="1" allowOverlap="1" wp14:anchorId="52C3F4B9" wp14:editId="429049EE">
                  <wp:simplePos x="0" y="0"/>
                  <wp:positionH relativeFrom="column">
                    <wp:posOffset>1433830</wp:posOffset>
                  </wp:positionH>
                  <wp:positionV relativeFrom="paragraph">
                    <wp:posOffset>-129540</wp:posOffset>
                  </wp:positionV>
                  <wp:extent cx="2466975" cy="2286000"/>
                  <wp:effectExtent l="0" t="0" r="0" b="0"/>
                  <wp:wrapNone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861" b="6950"/>
                          <a:stretch/>
                        </pic:blipFill>
                        <pic:spPr bwMode="auto">
                          <a:xfrm>
                            <a:off x="0" y="0"/>
                            <a:ext cx="2466975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D71B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3470F871" wp14:editId="3D76B475">
                      <wp:simplePos x="0" y="0"/>
                      <wp:positionH relativeFrom="column">
                        <wp:posOffset>1248410</wp:posOffset>
                      </wp:positionH>
                      <wp:positionV relativeFrom="paragraph">
                        <wp:posOffset>2082800</wp:posOffset>
                      </wp:positionV>
                      <wp:extent cx="467995" cy="64770"/>
                      <wp:effectExtent l="0" t="57150" r="8255" b="30480"/>
                      <wp:wrapNone/>
                      <wp:docPr id="318" name="AutoShap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67995" cy="647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0,0l21600,21600e" filled="f">
                      <v:path arrowok="t" fillok="f" o:connecttype="none"/>
                      <o:lock v:ext="edit" shapetype="t"/>
                    </v:shapetype>
                    <v:shape id="AutoShape 56" o:spid="_x0000_s1026" type="#_x0000_t32" style="position:absolute;margin-left:98.3pt;margin-top:164pt;width:36.85pt;height:5.1p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" strokeweight="1.5pt">
                      <v:stroke endarrow="block"/>
                    </v:shape>
                  </w:pict>
                </mc:Fallback>
              </mc:AlternateContent>
            </w:r>
            <w:r w:rsidR="00697286">
              <w:t xml:space="preserve">                    </w:t>
            </w:r>
          </w:p>
        </w:tc>
        <w:tc>
          <w:tcPr>
            <w:tcW w:w="4608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100EC2AB" w14:textId="77777777" w:rsidR="00A17FF4" w:rsidRPr="00A17FF4" w:rsidRDefault="00A17FF4" w:rsidP="00A17FF4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A17FF4">
              <w:rPr>
                <w:sz w:val="36"/>
                <w:szCs w:val="36"/>
                <w:lang w:val="pt-BR"/>
              </w:rPr>
              <w:t xml:space="preserve">A intersecção </w:t>
            </w:r>
            <w:r>
              <w:rPr>
                <w:sz w:val="36"/>
                <w:szCs w:val="36"/>
                <w:lang w:val="pt-BR"/>
              </w:rPr>
              <w:t>dos</w:t>
            </w:r>
            <w:r w:rsidRPr="00A17FF4">
              <w:rPr>
                <w:sz w:val="36"/>
                <w:szCs w:val="36"/>
                <w:lang w:val="pt-BR"/>
              </w:rPr>
              <w:t xml:space="preserve"> eixos</w:t>
            </w:r>
            <w:r>
              <w:rPr>
                <w:sz w:val="36"/>
                <w:szCs w:val="36"/>
                <w:lang w:val="pt-BR"/>
              </w:rPr>
              <w:t xml:space="preserve"> x e y</w:t>
            </w:r>
            <w:r w:rsidRPr="00A17FF4">
              <w:rPr>
                <w:sz w:val="36"/>
                <w:szCs w:val="36"/>
                <w:lang w:val="pt-BR"/>
              </w:rPr>
              <w:t xml:space="preserve"> </w:t>
            </w:r>
            <w:r>
              <w:rPr>
                <w:sz w:val="36"/>
                <w:szCs w:val="36"/>
                <w:lang w:val="pt-BR"/>
              </w:rPr>
              <w:t>em um</w:t>
            </w:r>
            <w:r w:rsidRPr="00A17FF4">
              <w:rPr>
                <w:sz w:val="36"/>
                <w:szCs w:val="36"/>
                <w:lang w:val="pt-BR"/>
              </w:rPr>
              <w:t xml:space="preserve"> plano de coordenadas, descrito pelo</w:t>
            </w:r>
          </w:p>
          <w:p w14:paraId="214EDDC9" w14:textId="77777777" w:rsidR="00697286" w:rsidRPr="006007DF" w:rsidRDefault="00A17FF4" w:rsidP="00A17FF4">
            <w:pPr>
              <w:ind w:left="329" w:right="720"/>
              <w:jc w:val="center"/>
              <w:rPr>
                <w:sz w:val="36"/>
                <w:szCs w:val="36"/>
              </w:rPr>
            </w:pPr>
            <w:r w:rsidRPr="00A17FF4">
              <w:rPr>
                <w:sz w:val="36"/>
                <w:szCs w:val="36"/>
              </w:rPr>
              <w:t xml:space="preserve">par </w:t>
            </w:r>
            <w:proofErr w:type="spellStart"/>
            <w:r w:rsidRPr="00A17FF4">
              <w:rPr>
                <w:sz w:val="36"/>
                <w:szCs w:val="36"/>
              </w:rPr>
              <w:t>ordenado</w:t>
            </w:r>
            <w:proofErr w:type="spellEnd"/>
            <w:r w:rsidRPr="00A17FF4">
              <w:rPr>
                <w:sz w:val="36"/>
                <w:szCs w:val="36"/>
              </w:rPr>
              <w:t xml:space="preserve"> (0, 0).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39"/>
        <w:gridCol w:w="379"/>
        <w:gridCol w:w="2899"/>
        <w:gridCol w:w="2124"/>
        <w:gridCol w:w="90"/>
        <w:gridCol w:w="4517"/>
      </w:tblGrid>
      <w:tr w:rsidR="003B4832" w:rsidRPr="00210B20" w14:paraId="76D57362" w14:textId="77777777" w:rsidTr="003B4832">
        <w:trPr>
          <w:trHeight w:val="4041"/>
        </w:trPr>
        <w:tc>
          <w:tcPr>
            <w:tcW w:w="15948" w:type="dxa"/>
            <w:gridSpan w:val="6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180E4764" w14:textId="77777777" w:rsidR="003B4832" w:rsidRPr="00104D84" w:rsidRDefault="003B4832" w:rsidP="003B4832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 w:rsidR="00FD13FD">
              <w:rPr>
                <w:b/>
                <w:sz w:val="200"/>
                <w:szCs w:val="200"/>
              </w:rPr>
              <w:t xml:space="preserve"> a </w:t>
            </w:r>
            <w:proofErr w:type="spellStart"/>
            <w:r w:rsidR="00FD13FD">
              <w:rPr>
                <w:b/>
                <w:sz w:val="200"/>
                <w:szCs w:val="200"/>
              </w:rPr>
              <w:t>onça</w:t>
            </w:r>
            <w:proofErr w:type="spellEnd"/>
            <w:r w:rsidR="00FD13FD" w:rsidRPr="00C345AE">
              <w:rPr>
                <w:b/>
                <w:sz w:val="200"/>
                <w:szCs w:val="200"/>
              </w:rPr>
              <w:t xml:space="preserve"> </w:t>
            </w:r>
            <w:r w:rsidRPr="00104D84">
              <w:rPr>
                <w:b/>
                <w:sz w:val="200"/>
                <w:szCs w:val="200"/>
              </w:rPr>
              <w:t>(</w:t>
            </w:r>
            <w:proofErr w:type="spellStart"/>
            <w:r w:rsidRPr="00104D84">
              <w:rPr>
                <w:b/>
                <w:sz w:val="200"/>
                <w:szCs w:val="200"/>
              </w:rPr>
              <w:t>oz</w:t>
            </w:r>
            <w:proofErr w:type="spellEnd"/>
            <w:r w:rsidRPr="00104D84">
              <w:rPr>
                <w:b/>
                <w:sz w:val="200"/>
                <w:szCs w:val="200"/>
              </w:rPr>
              <w:t>)</w:t>
            </w:r>
          </w:p>
        </w:tc>
      </w:tr>
      <w:tr w:rsidR="003B4832" w:rsidRPr="00A17FF4" w14:paraId="1298B9A6" w14:textId="77777777" w:rsidTr="003B4832">
        <w:trPr>
          <w:trHeight w:val="4041"/>
        </w:trPr>
        <w:tc>
          <w:tcPr>
            <w:tcW w:w="9217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75B86F4F" w14:textId="77777777" w:rsidR="003B4832" w:rsidRPr="00104D84" w:rsidRDefault="00FD13FD" w:rsidP="003B4832">
            <w:pPr>
              <w:jc w:val="center"/>
              <w:rPr>
                <w:b/>
                <w:sz w:val="160"/>
                <w:szCs w:val="160"/>
              </w:rPr>
            </w:pPr>
            <w:r w:rsidRPr="00147A63">
              <w:rPr>
                <w:b/>
                <w:sz w:val="160"/>
                <w:szCs w:val="160"/>
              </w:rPr>
              <w:t xml:space="preserve">a </w:t>
            </w:r>
            <w:proofErr w:type="spellStart"/>
            <w:r w:rsidRPr="00147A63">
              <w:rPr>
                <w:b/>
                <w:sz w:val="160"/>
                <w:szCs w:val="160"/>
              </w:rPr>
              <w:t>onça</w:t>
            </w:r>
            <w:proofErr w:type="spellEnd"/>
            <w:r w:rsidRPr="00147A63">
              <w:rPr>
                <w:b/>
                <w:sz w:val="160"/>
                <w:szCs w:val="160"/>
              </w:rPr>
              <w:t xml:space="preserve"> </w:t>
            </w:r>
            <w:r w:rsidR="003B4832" w:rsidRPr="00104D84">
              <w:rPr>
                <w:b/>
                <w:sz w:val="160"/>
                <w:szCs w:val="160"/>
              </w:rPr>
              <w:t>(</w:t>
            </w:r>
            <w:proofErr w:type="spellStart"/>
            <w:r w:rsidR="003B4832" w:rsidRPr="00104D84">
              <w:rPr>
                <w:b/>
                <w:sz w:val="160"/>
                <w:szCs w:val="160"/>
              </w:rPr>
              <w:t>oz</w:t>
            </w:r>
            <w:proofErr w:type="spellEnd"/>
            <w:r w:rsidR="003B4832" w:rsidRPr="00104D84">
              <w:rPr>
                <w:b/>
                <w:sz w:val="160"/>
                <w:szCs w:val="160"/>
              </w:rPr>
              <w:t>)</w:t>
            </w:r>
          </w:p>
        </w:tc>
        <w:tc>
          <w:tcPr>
            <w:tcW w:w="6731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3F931B84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09936D80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537408" behindDoc="0" locked="0" layoutInCell="1" allowOverlap="1" wp14:anchorId="201D979D" wp14:editId="2A4E2F37">
                  <wp:simplePos x="0" y="0"/>
                  <wp:positionH relativeFrom="column">
                    <wp:posOffset>1092835</wp:posOffset>
                  </wp:positionH>
                  <wp:positionV relativeFrom="paragraph">
                    <wp:posOffset>8890</wp:posOffset>
                  </wp:positionV>
                  <wp:extent cx="1647825" cy="1647825"/>
                  <wp:effectExtent l="0" t="0" r="0" b="0"/>
                  <wp:wrapNone/>
                  <wp:docPr id="45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6478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77DC731B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5F38C812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20603EB8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2752ED11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335D5EF2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2010457B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2B4631D0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3EF1BFE5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5B5B8B08" w14:textId="77777777" w:rsidR="003B4832" w:rsidRPr="00FD13FD" w:rsidRDefault="003B4832" w:rsidP="003B4832">
            <w:pPr>
              <w:rPr>
                <w:lang w:val="pt-BR"/>
              </w:rPr>
            </w:pPr>
          </w:p>
          <w:p w14:paraId="61F19FC0" w14:textId="77777777" w:rsidR="00FD13FD" w:rsidRPr="00FD13FD" w:rsidRDefault="00FD13FD" w:rsidP="00FD13FD">
            <w:pPr>
              <w:jc w:val="center"/>
              <w:rPr>
                <w:b/>
                <w:color w:val="FF0000"/>
                <w:sz w:val="32"/>
                <w:szCs w:val="32"/>
                <w:lang w:val="pt-BR"/>
              </w:rPr>
            </w:pPr>
            <w:r w:rsidRPr="00FD13FD">
              <w:rPr>
                <w:b/>
                <w:color w:val="FF0000"/>
                <w:sz w:val="32"/>
                <w:szCs w:val="32"/>
                <w:lang w:val="pt-BR"/>
              </w:rPr>
              <w:t xml:space="preserve">Um morango pesa </w:t>
            </w:r>
            <w:r w:rsidRPr="00FD13FD">
              <w:rPr>
                <w:b/>
                <w:i/>
                <w:color w:val="FF0000"/>
                <w:sz w:val="32"/>
                <w:szCs w:val="32"/>
                <w:lang w:val="pt-BR"/>
              </w:rPr>
              <w:t>aproximadamente</w:t>
            </w:r>
          </w:p>
          <w:p w14:paraId="0D8A6D88" w14:textId="77777777" w:rsidR="003B4832" w:rsidRPr="00FD13FD" w:rsidRDefault="00FD13FD" w:rsidP="00FD13FD">
            <w:pPr>
              <w:jc w:val="center"/>
              <w:rPr>
                <w:b/>
                <w:color w:val="FF0000"/>
                <w:sz w:val="32"/>
                <w:szCs w:val="32"/>
                <w:lang w:val="pt-BR"/>
              </w:rPr>
            </w:pPr>
            <w:r w:rsidRPr="00FD13FD">
              <w:rPr>
                <w:b/>
                <w:color w:val="FF0000"/>
                <w:sz w:val="32"/>
                <w:szCs w:val="32"/>
                <w:lang w:val="pt-BR"/>
              </w:rPr>
              <w:t>1 onça (oz).</w:t>
            </w:r>
          </w:p>
        </w:tc>
      </w:tr>
      <w:tr w:rsidR="003B4832" w:rsidRPr="006007DF" w14:paraId="1B4A0C88" w14:textId="77777777" w:rsidTr="00104D84">
        <w:trPr>
          <w:trHeight w:val="4042"/>
        </w:trPr>
        <w:tc>
          <w:tcPr>
            <w:tcW w:w="631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0816D479" w14:textId="77777777" w:rsidR="003B4832" w:rsidRPr="00104D84" w:rsidRDefault="00FD13FD" w:rsidP="003B4832">
            <w:pPr>
              <w:jc w:val="center"/>
              <w:rPr>
                <w:sz w:val="120"/>
                <w:szCs w:val="120"/>
              </w:rPr>
            </w:pPr>
            <w:r w:rsidRPr="00147A63">
              <w:rPr>
                <w:b/>
                <w:sz w:val="120"/>
                <w:szCs w:val="120"/>
              </w:rPr>
              <w:t xml:space="preserve">a </w:t>
            </w:r>
            <w:proofErr w:type="spellStart"/>
            <w:r w:rsidRPr="00147A63">
              <w:rPr>
                <w:b/>
                <w:sz w:val="120"/>
                <w:szCs w:val="120"/>
              </w:rPr>
              <w:t>onça</w:t>
            </w:r>
            <w:proofErr w:type="spellEnd"/>
            <w:r w:rsidRPr="00147A63">
              <w:rPr>
                <w:b/>
                <w:sz w:val="120"/>
                <w:szCs w:val="120"/>
              </w:rPr>
              <w:t xml:space="preserve"> </w:t>
            </w:r>
            <w:r w:rsidR="003B4832" w:rsidRPr="00104D84">
              <w:rPr>
                <w:b/>
                <w:sz w:val="120"/>
                <w:szCs w:val="120"/>
              </w:rPr>
              <w:t>(</w:t>
            </w:r>
            <w:proofErr w:type="spellStart"/>
            <w:r w:rsidR="003B4832" w:rsidRPr="00104D84">
              <w:rPr>
                <w:b/>
                <w:sz w:val="120"/>
                <w:szCs w:val="120"/>
              </w:rPr>
              <w:t>oz</w:t>
            </w:r>
            <w:proofErr w:type="spellEnd"/>
            <w:r w:rsidR="003B4832" w:rsidRPr="00104D84">
              <w:rPr>
                <w:b/>
                <w:sz w:val="120"/>
                <w:szCs w:val="120"/>
              </w:rPr>
              <w:t>)</w:t>
            </w:r>
          </w:p>
        </w:tc>
        <w:tc>
          <w:tcPr>
            <w:tcW w:w="5113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6EE1DE27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6A1460D9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538432" behindDoc="0" locked="0" layoutInCell="1" allowOverlap="1" wp14:anchorId="147607E8" wp14:editId="0F1A083B">
                  <wp:simplePos x="0" y="0"/>
                  <wp:positionH relativeFrom="column">
                    <wp:posOffset>745490</wp:posOffset>
                  </wp:positionH>
                  <wp:positionV relativeFrom="paragraph">
                    <wp:posOffset>39370</wp:posOffset>
                  </wp:positionV>
                  <wp:extent cx="1485900" cy="1485900"/>
                  <wp:effectExtent l="0" t="0" r="0" b="0"/>
                  <wp:wrapNone/>
                  <wp:docPr id="44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2AD44737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2CBCCF6A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626DE574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2D088C14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3BF29530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64521592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3C1278A7" w14:textId="77777777" w:rsidR="003B4832" w:rsidRPr="00FD13FD" w:rsidRDefault="003B4832" w:rsidP="003B4832">
            <w:pPr>
              <w:jc w:val="center"/>
              <w:rPr>
                <w:lang w:val="pt-BR"/>
              </w:rPr>
            </w:pPr>
          </w:p>
          <w:p w14:paraId="2BAB66C0" w14:textId="77777777" w:rsidR="003B4832" w:rsidRPr="00FD13FD" w:rsidRDefault="003B4832" w:rsidP="003B4832">
            <w:pPr>
              <w:rPr>
                <w:lang w:val="pt-BR"/>
              </w:rPr>
            </w:pPr>
          </w:p>
          <w:p w14:paraId="6991A38C" w14:textId="77777777" w:rsidR="00FD13FD" w:rsidRPr="00FD13FD" w:rsidRDefault="00FD13FD" w:rsidP="003B4832">
            <w:pPr>
              <w:jc w:val="center"/>
              <w:rPr>
                <w:b/>
                <w:color w:val="FF0000"/>
                <w:sz w:val="32"/>
                <w:szCs w:val="32"/>
                <w:lang w:val="pt-BR"/>
              </w:rPr>
            </w:pPr>
            <w:r w:rsidRPr="00FD13FD">
              <w:rPr>
                <w:b/>
                <w:color w:val="FF0000"/>
                <w:sz w:val="32"/>
                <w:szCs w:val="32"/>
                <w:lang w:val="pt-BR"/>
              </w:rPr>
              <w:t>Um morango pesa</w:t>
            </w:r>
            <w:r>
              <w:rPr>
                <w:b/>
                <w:color w:val="FF0000"/>
                <w:sz w:val="32"/>
                <w:szCs w:val="32"/>
                <w:lang w:val="pt-BR"/>
              </w:rPr>
              <w:t xml:space="preserve"> </w:t>
            </w:r>
            <w:r w:rsidRPr="00FD13FD">
              <w:rPr>
                <w:b/>
                <w:i/>
                <w:color w:val="FF0000"/>
                <w:sz w:val="32"/>
                <w:szCs w:val="32"/>
                <w:lang w:val="pt-BR"/>
              </w:rPr>
              <w:t>aproximadamente</w:t>
            </w:r>
            <w:r w:rsidRPr="00FD13FD">
              <w:rPr>
                <w:b/>
                <w:color w:val="FF0000"/>
                <w:sz w:val="32"/>
                <w:szCs w:val="32"/>
                <w:lang w:val="pt-BR"/>
              </w:rPr>
              <w:t xml:space="preserve"> </w:t>
            </w:r>
          </w:p>
          <w:p w14:paraId="133C1CDC" w14:textId="77777777" w:rsidR="003B4832" w:rsidRPr="00FD13FD" w:rsidRDefault="00FD13FD" w:rsidP="003B4832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  <w:r w:rsidRPr="00FD13FD">
              <w:rPr>
                <w:b/>
                <w:color w:val="FF0000"/>
                <w:sz w:val="32"/>
                <w:szCs w:val="32"/>
                <w:lang w:val="pt-BR"/>
              </w:rPr>
              <w:t>1 onça (oz).</w:t>
            </w:r>
          </w:p>
        </w:tc>
        <w:tc>
          <w:tcPr>
            <w:tcW w:w="4517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042BE616" w14:textId="2C63D6B3" w:rsidR="00FD13FD" w:rsidRDefault="00FD13FD" w:rsidP="003B4832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147A63">
              <w:rPr>
                <w:sz w:val="36"/>
                <w:szCs w:val="36"/>
                <w:lang w:val="pt-BR"/>
              </w:rPr>
              <w:t xml:space="preserve">Uma unidade de </w:t>
            </w:r>
            <w:r w:rsidR="009C0A93">
              <w:rPr>
                <w:sz w:val="36"/>
                <w:szCs w:val="36"/>
                <w:lang w:val="pt-BR"/>
              </w:rPr>
              <w:t xml:space="preserve">massa </w:t>
            </w:r>
            <w:r w:rsidRPr="00147A63">
              <w:rPr>
                <w:sz w:val="36"/>
                <w:szCs w:val="36"/>
                <w:lang w:val="pt-BR"/>
              </w:rPr>
              <w:t xml:space="preserve">igual a 1/16 de </w:t>
            </w:r>
            <w:r>
              <w:rPr>
                <w:sz w:val="36"/>
                <w:szCs w:val="36"/>
                <w:lang w:val="pt-BR"/>
              </w:rPr>
              <w:t xml:space="preserve">1 </w:t>
            </w:r>
            <w:r w:rsidRPr="00147A63">
              <w:rPr>
                <w:sz w:val="36"/>
                <w:szCs w:val="36"/>
                <w:lang w:val="pt-BR"/>
              </w:rPr>
              <w:t>libra</w:t>
            </w:r>
            <w:r>
              <w:rPr>
                <w:sz w:val="36"/>
                <w:szCs w:val="36"/>
                <w:lang w:val="pt-BR"/>
              </w:rPr>
              <w:t xml:space="preserve"> </w:t>
            </w:r>
            <w:r w:rsidRPr="004D4FC5">
              <w:rPr>
                <w:sz w:val="36"/>
                <w:szCs w:val="36"/>
                <w:lang w:val="pt-BR"/>
              </w:rPr>
              <w:t>(pound)</w:t>
            </w:r>
            <w:r w:rsidRPr="00147A63">
              <w:rPr>
                <w:sz w:val="36"/>
                <w:szCs w:val="36"/>
                <w:lang w:val="pt-BR"/>
              </w:rPr>
              <w:t xml:space="preserve">. </w:t>
            </w:r>
          </w:p>
          <w:p w14:paraId="23269C61" w14:textId="77777777" w:rsidR="003B4832" w:rsidRPr="006007DF" w:rsidRDefault="00FD13FD" w:rsidP="003B4832">
            <w:pPr>
              <w:ind w:left="329" w:right="612"/>
              <w:jc w:val="center"/>
              <w:rPr>
                <w:sz w:val="36"/>
                <w:szCs w:val="36"/>
              </w:rPr>
            </w:pPr>
            <w:r w:rsidRPr="004D4FC5">
              <w:rPr>
                <w:sz w:val="36"/>
                <w:szCs w:val="36"/>
                <w:lang w:val="pt-BR"/>
              </w:rPr>
              <w:t>16 oz = 1 libra (pound)</w:t>
            </w:r>
          </w:p>
        </w:tc>
      </w:tr>
      <w:tr w:rsidR="003B4832" w:rsidRPr="009A0D0F" w14:paraId="6EAE174B" w14:textId="77777777" w:rsidTr="003B4832">
        <w:trPr>
          <w:trHeight w:val="4041"/>
        </w:trPr>
        <w:tc>
          <w:tcPr>
            <w:tcW w:w="15948" w:type="dxa"/>
            <w:gridSpan w:val="6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02CF8857" w14:textId="77777777" w:rsidR="003B4832" w:rsidRPr="00FD13FD" w:rsidRDefault="003B4832" w:rsidP="00FD13FD">
            <w:pPr>
              <w:jc w:val="center"/>
              <w:rPr>
                <w:b/>
                <w:sz w:val="180"/>
                <w:szCs w:val="180"/>
              </w:rPr>
            </w:pPr>
            <w:r>
              <w:lastRenderedPageBreak/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 w:rsidR="00FD13FD">
              <w:rPr>
                <w:b/>
                <w:sz w:val="200"/>
                <w:szCs w:val="200"/>
                <w:lang w:val="pt-BR"/>
              </w:rPr>
              <w:t>as r</w:t>
            </w:r>
            <w:r w:rsidR="00FD13FD" w:rsidRPr="00BE41E2">
              <w:rPr>
                <w:b/>
                <w:sz w:val="200"/>
                <w:szCs w:val="200"/>
                <w:lang w:val="pt-BR"/>
              </w:rPr>
              <w:t>etas paralelas</w:t>
            </w:r>
          </w:p>
        </w:tc>
      </w:tr>
      <w:tr w:rsidR="003B4832" w14:paraId="3D770FDF" w14:textId="77777777" w:rsidTr="003B4832">
        <w:trPr>
          <w:trHeight w:val="4041"/>
        </w:trPr>
        <w:tc>
          <w:tcPr>
            <w:tcW w:w="9217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27C0801A" w14:textId="77777777" w:rsidR="003B4832" w:rsidRPr="003D3672" w:rsidRDefault="00FD13FD" w:rsidP="003B4832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60"/>
                <w:szCs w:val="160"/>
                <w:lang w:val="pt-BR"/>
              </w:rPr>
              <w:t xml:space="preserve">as </w:t>
            </w:r>
            <w:r w:rsidRPr="00BE41E2">
              <w:rPr>
                <w:b/>
                <w:sz w:val="160"/>
                <w:szCs w:val="160"/>
                <w:lang w:val="pt-BR"/>
              </w:rPr>
              <w:t>retas paralelas</w:t>
            </w:r>
          </w:p>
        </w:tc>
        <w:tc>
          <w:tcPr>
            <w:tcW w:w="6731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1EFF268F" w14:textId="77777777" w:rsidR="003B4832" w:rsidRDefault="00CA36A8" w:rsidP="003B4832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 wp14:anchorId="74BA74B4" wp14:editId="301C2337">
                      <wp:simplePos x="0" y="0"/>
                      <wp:positionH relativeFrom="column">
                        <wp:posOffset>213360</wp:posOffset>
                      </wp:positionH>
                      <wp:positionV relativeFrom="paragraph">
                        <wp:posOffset>374650</wp:posOffset>
                      </wp:positionV>
                      <wp:extent cx="3029585" cy="660400"/>
                      <wp:effectExtent l="190500" t="152400" r="18415" b="158750"/>
                      <wp:wrapNone/>
                      <wp:docPr id="1051" name="Group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29585" cy="660400"/>
                                <a:chOff x="10836" y="5265"/>
                                <a:chExt cx="4771" cy="1040"/>
                              </a:xfrm>
                            </wpg:grpSpPr>
                            <wps:wsp>
                              <wps:cNvPr id="1052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837" y="5265"/>
                                  <a:ext cx="47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FF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836" y="6305"/>
                                  <a:ext cx="47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FF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7494A809" id="Group 23" o:spid="_x0000_s1026" style="position:absolute;margin-left:16.8pt;margin-top:29.5pt;width:238.55pt;height:52pt;z-index:251687936" coordorigin="10836,5265" coordsize="4771,1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">
                      <v:shape id="AutoShape 24" o:spid="_x0000_s1027" type="#_x0000_t32" style="position:absolute;left:10837;top:5265;width:477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" strokecolor="red" strokeweight="6pt">
                        <v:stroke startarrow="block" endarrow="block"/>
                      </v:shape>
                      <v:shape id="AutoShape 25" o:spid="_x0000_s1028" type="#_x0000_t32" style="position:absolute;left:10836;top:6305;width:477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" strokecolor="red" strokeweight="6pt">
                        <v:stroke startarrow="block" endarrow="block"/>
                      </v:shape>
                    </v:group>
                  </w:pict>
                </mc:Fallback>
              </mc:AlternateContent>
            </w:r>
          </w:p>
        </w:tc>
      </w:tr>
      <w:tr w:rsidR="003B4832" w:rsidRPr="006007DF" w14:paraId="3AEEE876" w14:textId="77777777" w:rsidTr="003B4832">
        <w:trPr>
          <w:trHeight w:val="4042"/>
        </w:trPr>
        <w:tc>
          <w:tcPr>
            <w:tcW w:w="593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1BA8A246" w14:textId="77777777" w:rsidR="003B4832" w:rsidRPr="00DA2062" w:rsidRDefault="00FD13FD" w:rsidP="003B4832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  <w:lang w:val="pt-BR"/>
              </w:rPr>
              <w:t xml:space="preserve">as </w:t>
            </w:r>
            <w:r w:rsidRPr="00BE41E2">
              <w:rPr>
                <w:b/>
                <w:sz w:val="120"/>
                <w:szCs w:val="120"/>
                <w:lang w:val="pt-BR"/>
              </w:rPr>
              <w:t>retas paralelas</w:t>
            </w:r>
          </w:p>
        </w:tc>
        <w:tc>
          <w:tcPr>
            <w:tcW w:w="5402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2F661D1D" w14:textId="77777777" w:rsidR="003B4832" w:rsidRDefault="00CA36A8" w:rsidP="003B4832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8960" behindDoc="0" locked="0" layoutInCell="1" allowOverlap="1" wp14:anchorId="427FB857" wp14:editId="38CFC6C2">
                      <wp:simplePos x="0" y="0"/>
                      <wp:positionH relativeFrom="column">
                        <wp:posOffset>111760</wp:posOffset>
                      </wp:positionH>
                      <wp:positionV relativeFrom="paragraph">
                        <wp:posOffset>269240</wp:posOffset>
                      </wp:positionV>
                      <wp:extent cx="3032760" cy="595630"/>
                      <wp:effectExtent l="0" t="152400" r="0" b="147320"/>
                      <wp:wrapNone/>
                      <wp:docPr id="1048" name="Group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32760" cy="595630"/>
                                <a:chOff x="6355" y="8537"/>
                                <a:chExt cx="4776" cy="938"/>
                              </a:xfrm>
                            </wpg:grpSpPr>
                            <wps:wsp>
                              <wps:cNvPr id="1049" name="AutoShap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61" y="8537"/>
                                  <a:ext cx="47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FF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0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55" y="9475"/>
                                  <a:ext cx="47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FF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5F414B8E" id="Group 26" o:spid="_x0000_s1026" style="position:absolute;margin-left:8.8pt;margin-top:21.2pt;width:238.8pt;height:46.9pt;z-index:251688960" coordorigin="6355,8537" coordsize="4776,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">
                      <v:shape id="AutoShape 27" o:spid="_x0000_s1027" type="#_x0000_t32" style="position:absolute;left:6361;top:8537;width:477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" strokecolor="red" strokeweight="6pt">
                        <v:stroke startarrow="block" endarrow="block"/>
                      </v:shape>
                      <v:shape id="AutoShape 28" o:spid="_x0000_s1028" type="#_x0000_t32" style="position:absolute;left:6355;top:9475;width:477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" strokecolor="red" strokeweight="6pt">
                        <v:stroke startarrow="block" endarrow="block"/>
                      </v:shape>
                    </v:group>
                  </w:pict>
                </mc:Fallback>
              </mc:AlternateContent>
            </w:r>
          </w:p>
        </w:tc>
        <w:tc>
          <w:tcPr>
            <w:tcW w:w="460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7B77B886" w14:textId="1189E5FA" w:rsidR="003B4832" w:rsidRPr="006007DF" w:rsidRDefault="00FD13FD" w:rsidP="009C0A93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  <w:lang w:val="pt-BR"/>
              </w:rPr>
              <w:t xml:space="preserve">Retas que estão sempre </w:t>
            </w:r>
            <w:r w:rsidR="009C0A93">
              <w:rPr>
                <w:sz w:val="36"/>
                <w:szCs w:val="36"/>
                <w:lang w:val="pt-BR"/>
              </w:rPr>
              <w:t>à</w:t>
            </w:r>
            <w:r w:rsidRPr="00147A63">
              <w:rPr>
                <w:sz w:val="36"/>
                <w:szCs w:val="36"/>
                <w:lang w:val="pt-BR"/>
              </w:rPr>
              <w:t xml:space="preserve"> mesma distância. </w:t>
            </w:r>
            <w:r w:rsidRPr="00562F58">
              <w:rPr>
                <w:sz w:val="36"/>
                <w:szCs w:val="36"/>
                <w:lang w:val="pt-BR"/>
              </w:rPr>
              <w:t>Elas não se cruzam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88"/>
        <w:gridCol w:w="2520"/>
        <w:gridCol w:w="1710"/>
        <w:gridCol w:w="4338"/>
      </w:tblGrid>
      <w:tr w:rsidR="003B4832" w:rsidRPr="00B0038F" w14:paraId="3CB2FCC5" w14:textId="77777777" w:rsidTr="003B4832">
        <w:trPr>
          <w:trHeight w:val="4044"/>
        </w:trPr>
        <w:tc>
          <w:tcPr>
            <w:tcW w:w="16056" w:type="dxa"/>
            <w:gridSpan w:val="4"/>
            <w:vAlign w:val="center"/>
          </w:tcPr>
          <w:p w14:paraId="7A58D367" w14:textId="77777777" w:rsidR="003B4832" w:rsidRPr="00B0038F" w:rsidRDefault="00FD13FD" w:rsidP="003B4832">
            <w:pPr>
              <w:jc w:val="center"/>
              <w:rPr>
                <w:b/>
                <w:sz w:val="200"/>
                <w:szCs w:val="200"/>
              </w:rPr>
            </w:pPr>
            <w:r w:rsidRPr="00BE41E2">
              <w:rPr>
                <w:b/>
                <w:sz w:val="200"/>
                <w:szCs w:val="200"/>
                <w:lang w:val="pt-BR"/>
              </w:rPr>
              <w:lastRenderedPageBreak/>
              <w:t>o paralelograma</w:t>
            </w:r>
          </w:p>
        </w:tc>
      </w:tr>
      <w:tr w:rsidR="003B4832" w14:paraId="731AA288" w14:textId="77777777" w:rsidTr="00F51ACE">
        <w:trPr>
          <w:trHeight w:val="4044"/>
        </w:trPr>
        <w:tc>
          <w:tcPr>
            <w:tcW w:w="1000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997F034" w14:textId="77777777" w:rsidR="003B4832" w:rsidRPr="00F51ACE" w:rsidRDefault="00FD13FD" w:rsidP="003B4832">
            <w:pPr>
              <w:jc w:val="center"/>
              <w:rPr>
                <w:b/>
                <w:sz w:val="140"/>
                <w:szCs w:val="140"/>
              </w:rPr>
            </w:pPr>
            <w:r w:rsidRPr="00BE41E2">
              <w:rPr>
                <w:b/>
                <w:sz w:val="140"/>
                <w:szCs w:val="140"/>
                <w:lang w:val="pt-BR"/>
              </w:rPr>
              <w:t xml:space="preserve">o </w:t>
            </w:r>
            <w:proofErr w:type="spellStart"/>
            <w:r w:rsidRPr="00BE41E2">
              <w:rPr>
                <w:b/>
                <w:sz w:val="140"/>
                <w:szCs w:val="140"/>
                <w:lang w:val="pt-BR"/>
              </w:rPr>
              <w:t>parale</w:t>
            </w:r>
            <w:r w:rsidRPr="00147A63">
              <w:rPr>
                <w:b/>
                <w:sz w:val="140"/>
                <w:szCs w:val="140"/>
              </w:rPr>
              <w:t>lograma</w:t>
            </w:r>
            <w:proofErr w:type="spellEnd"/>
          </w:p>
        </w:tc>
        <w:tc>
          <w:tcPr>
            <w:tcW w:w="604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4E6BE2E" w14:textId="77777777" w:rsidR="003B4832" w:rsidRDefault="00CA36A8" w:rsidP="003B4832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1608E290" wp14:editId="6DE858DF">
                      <wp:simplePos x="0" y="0"/>
                      <wp:positionH relativeFrom="column">
                        <wp:posOffset>342265</wp:posOffset>
                      </wp:positionH>
                      <wp:positionV relativeFrom="paragraph">
                        <wp:posOffset>-63500</wp:posOffset>
                      </wp:positionV>
                      <wp:extent cx="2486025" cy="1504315"/>
                      <wp:effectExtent l="38100" t="19050" r="66675" b="38735"/>
                      <wp:wrapNone/>
                      <wp:docPr id="1047" name="AutoShap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6025" cy="1504315"/>
                              </a:xfrm>
                              <a:prstGeom prst="parallelogram">
                                <a:avLst>
                                  <a:gd name="adj" fmla="val 41315"/>
                                </a:avLst>
                              </a:prstGeom>
                              <a:solidFill>
                                <a:srgbClr val="00B0F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5845BE36"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AutoShape 25" o:spid="_x0000_s1026" type="#_x0000_t7" style="position:absolute;margin-left:26.95pt;margin-top:-5pt;width:195.75pt;height:118.4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" fillcolor="#00b0f0" strokeweight="4.5pt"/>
                  </w:pict>
                </mc:Fallback>
              </mc:AlternateContent>
            </w:r>
          </w:p>
        </w:tc>
      </w:tr>
      <w:tr w:rsidR="003B4832" w:rsidRPr="00A17FF4" w14:paraId="5B9703E4" w14:textId="77777777" w:rsidTr="00F51ACE">
        <w:trPr>
          <w:trHeight w:val="4044"/>
        </w:trPr>
        <w:tc>
          <w:tcPr>
            <w:tcW w:w="7488" w:type="dxa"/>
            <w:vAlign w:val="center"/>
          </w:tcPr>
          <w:p w14:paraId="5FDA219B" w14:textId="77777777" w:rsidR="003B4832" w:rsidRPr="00F51ACE" w:rsidRDefault="00FD13FD" w:rsidP="003B4832">
            <w:pPr>
              <w:jc w:val="center"/>
              <w:rPr>
                <w:b/>
                <w:sz w:val="110"/>
                <w:szCs w:val="110"/>
              </w:rPr>
            </w:pPr>
            <w:r w:rsidRPr="00147A63">
              <w:rPr>
                <w:b/>
                <w:sz w:val="110"/>
                <w:szCs w:val="110"/>
              </w:rPr>
              <w:t xml:space="preserve">o </w:t>
            </w:r>
            <w:proofErr w:type="spellStart"/>
            <w:r w:rsidRPr="00147A63">
              <w:rPr>
                <w:b/>
                <w:sz w:val="110"/>
                <w:szCs w:val="110"/>
              </w:rPr>
              <w:t>paralelograma</w:t>
            </w:r>
            <w:proofErr w:type="spellEnd"/>
          </w:p>
        </w:tc>
        <w:tc>
          <w:tcPr>
            <w:tcW w:w="4230" w:type="dxa"/>
            <w:gridSpan w:val="2"/>
            <w:vAlign w:val="center"/>
          </w:tcPr>
          <w:p w14:paraId="4E482E38" w14:textId="77777777" w:rsidR="003B4832" w:rsidRDefault="00F51ACE" w:rsidP="003B4832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05A64373" wp14:editId="56763D8F">
                      <wp:simplePos x="0" y="0"/>
                      <wp:positionH relativeFrom="column">
                        <wp:posOffset>55880</wp:posOffset>
                      </wp:positionH>
                      <wp:positionV relativeFrom="paragraph">
                        <wp:posOffset>-95885</wp:posOffset>
                      </wp:positionV>
                      <wp:extent cx="2486025" cy="1504315"/>
                      <wp:effectExtent l="38100" t="19050" r="66675" b="38735"/>
                      <wp:wrapNone/>
                      <wp:docPr id="315" name="AutoShap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6025" cy="1504315"/>
                              </a:xfrm>
                              <a:prstGeom prst="parallelogram">
                                <a:avLst>
                                  <a:gd name="adj" fmla="val 41315"/>
                                </a:avLst>
                              </a:prstGeom>
                              <a:solidFill>
                                <a:srgbClr val="00B0F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685715B" id="AutoShape 25" o:spid="_x0000_s1026" type="#_x0000_t7" style="position:absolute;margin-left:4.4pt;margin-top:-7.55pt;width:195.75pt;height:118.4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" fillcolor="#00b0f0" strokeweight="4.5pt"/>
                  </w:pict>
                </mc:Fallback>
              </mc:AlternateContent>
            </w:r>
          </w:p>
        </w:tc>
        <w:tc>
          <w:tcPr>
            <w:tcW w:w="4338" w:type="dxa"/>
            <w:vAlign w:val="center"/>
          </w:tcPr>
          <w:p w14:paraId="4221FE4C" w14:textId="77777777" w:rsidR="00FD13FD" w:rsidRDefault="00FD13FD" w:rsidP="00FD13FD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147A63">
              <w:rPr>
                <w:sz w:val="36"/>
                <w:szCs w:val="36"/>
                <w:lang w:val="pt-BR"/>
              </w:rPr>
              <w:t xml:space="preserve">Um quadrilátero </w:t>
            </w:r>
          </w:p>
          <w:p w14:paraId="2D258F4A" w14:textId="77777777" w:rsidR="00FD13FD" w:rsidRDefault="00FD13FD" w:rsidP="00FD13FD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147A63">
              <w:rPr>
                <w:sz w:val="36"/>
                <w:szCs w:val="36"/>
                <w:lang w:val="pt-BR"/>
              </w:rPr>
              <w:t xml:space="preserve">com 2 pares </w:t>
            </w:r>
            <w:r>
              <w:rPr>
                <w:sz w:val="36"/>
                <w:szCs w:val="36"/>
                <w:lang w:val="pt-BR"/>
              </w:rPr>
              <w:t xml:space="preserve">de </w:t>
            </w:r>
          </w:p>
          <w:p w14:paraId="14F6D005" w14:textId="77777777" w:rsidR="003B4832" w:rsidRPr="00131174" w:rsidRDefault="00FD13FD" w:rsidP="00FD13FD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147A63">
              <w:rPr>
                <w:sz w:val="36"/>
                <w:szCs w:val="36"/>
                <w:lang w:val="pt-BR"/>
              </w:rPr>
              <w:t>lados paralelos e congruentes.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72"/>
        <w:gridCol w:w="3196"/>
        <w:gridCol w:w="1669"/>
        <w:gridCol w:w="4919"/>
      </w:tblGrid>
      <w:tr w:rsidR="00697286" w:rsidRPr="00C43805" w14:paraId="1AFCD0E3" w14:textId="77777777" w:rsidTr="00DF4B92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14:paraId="4B7D24E2" w14:textId="77777777" w:rsidR="00697286" w:rsidRPr="0092458B" w:rsidRDefault="00697286" w:rsidP="00013676">
            <w:pPr>
              <w:jc w:val="center"/>
              <w:rPr>
                <w:b/>
                <w:sz w:val="200"/>
                <w:szCs w:val="200"/>
              </w:rPr>
            </w:pPr>
            <w:r w:rsidRPr="00131174">
              <w:rPr>
                <w:lang w:val="pt-BR"/>
              </w:rPr>
              <w:lastRenderedPageBreak/>
              <w:br w:type="page"/>
            </w:r>
            <w:r w:rsidRPr="00131174">
              <w:rPr>
                <w:b/>
                <w:lang w:val="pt-BR"/>
              </w:rPr>
              <w:br w:type="page"/>
            </w:r>
            <w:r w:rsidR="00FD13FD" w:rsidRPr="00147A63">
              <w:rPr>
                <w:b/>
                <w:sz w:val="200"/>
                <w:szCs w:val="200"/>
                <w:lang w:val="pt-BR"/>
              </w:rPr>
              <w:t>o parênteses</w:t>
            </w:r>
          </w:p>
        </w:tc>
      </w:tr>
      <w:tr w:rsidR="00697286" w14:paraId="669E48B4" w14:textId="77777777" w:rsidTr="005A1936">
        <w:trPr>
          <w:trHeight w:val="4041"/>
        </w:trPr>
        <w:tc>
          <w:tcPr>
            <w:tcW w:w="946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6FE665AF" w14:textId="77777777" w:rsidR="00697286" w:rsidRPr="005A1936" w:rsidRDefault="00FD13FD" w:rsidP="003B4832">
            <w:pPr>
              <w:jc w:val="center"/>
              <w:rPr>
                <w:b/>
                <w:sz w:val="160"/>
                <w:szCs w:val="160"/>
              </w:rPr>
            </w:pPr>
            <w:r w:rsidRPr="00147A63">
              <w:rPr>
                <w:b/>
                <w:sz w:val="160"/>
                <w:szCs w:val="160"/>
                <w:lang w:val="pt-BR"/>
              </w:rPr>
              <w:t>o parênteses</w:t>
            </w:r>
          </w:p>
        </w:tc>
        <w:tc>
          <w:tcPr>
            <w:tcW w:w="6588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74D7E6E1" w14:textId="77777777" w:rsidR="00697286" w:rsidRPr="003B4832" w:rsidRDefault="00697286" w:rsidP="00484779">
            <w:pPr>
              <w:jc w:val="center"/>
              <w:rPr>
                <w:b/>
                <w:color w:val="FF0000"/>
                <w:sz w:val="96"/>
                <w:szCs w:val="96"/>
              </w:rPr>
            </w:pPr>
            <w:r w:rsidRPr="003B4832">
              <w:rPr>
                <w:b/>
                <w:color w:val="002060"/>
                <w:sz w:val="96"/>
                <w:szCs w:val="96"/>
              </w:rPr>
              <w:t>(</w:t>
            </w:r>
            <w:r w:rsidRPr="003B4832">
              <w:rPr>
                <w:b/>
                <w:color w:val="FF0000"/>
                <w:sz w:val="96"/>
                <w:szCs w:val="96"/>
              </w:rPr>
              <w:t>2 + 3</w:t>
            </w:r>
            <w:r w:rsidRPr="003B4832">
              <w:rPr>
                <w:b/>
                <w:color w:val="002060"/>
                <w:sz w:val="96"/>
                <w:szCs w:val="96"/>
              </w:rPr>
              <w:t>)</w:t>
            </w:r>
            <w:r w:rsidR="00C03585">
              <w:rPr>
                <w:b/>
                <w:color w:val="FF0000"/>
                <w:sz w:val="96"/>
                <w:szCs w:val="96"/>
              </w:rPr>
              <w:t xml:space="preserve"> ×</w:t>
            </w:r>
            <w:r w:rsidRPr="003B4832">
              <w:rPr>
                <w:b/>
                <w:color w:val="FF0000"/>
                <w:sz w:val="96"/>
                <w:szCs w:val="96"/>
              </w:rPr>
              <w:t xml:space="preserve"> 4</w:t>
            </w:r>
          </w:p>
          <w:p w14:paraId="19C12CC4" w14:textId="77777777" w:rsidR="00697286" w:rsidRPr="003B4832" w:rsidRDefault="00C03585" w:rsidP="00484779">
            <w:pPr>
              <w:jc w:val="center"/>
              <w:rPr>
                <w:b/>
                <w:color w:val="FF0000"/>
                <w:sz w:val="96"/>
                <w:szCs w:val="96"/>
              </w:rPr>
            </w:pPr>
            <w:r>
              <w:rPr>
                <w:b/>
                <w:color w:val="FF0000"/>
                <w:sz w:val="96"/>
                <w:szCs w:val="96"/>
              </w:rPr>
              <w:t>5 ×</w:t>
            </w:r>
            <w:r w:rsidR="00697286" w:rsidRPr="003B4832">
              <w:rPr>
                <w:b/>
                <w:color w:val="FF0000"/>
                <w:sz w:val="96"/>
                <w:szCs w:val="96"/>
              </w:rPr>
              <w:t xml:space="preserve"> 4</w:t>
            </w:r>
          </w:p>
          <w:p w14:paraId="22DF2BC1" w14:textId="77777777" w:rsidR="00697286" w:rsidRDefault="00697286" w:rsidP="00484779">
            <w:pPr>
              <w:jc w:val="center"/>
            </w:pPr>
            <w:r w:rsidRPr="003B4832">
              <w:rPr>
                <w:b/>
                <w:color w:val="FF0000"/>
                <w:sz w:val="96"/>
                <w:szCs w:val="96"/>
              </w:rPr>
              <w:t>20</w:t>
            </w:r>
          </w:p>
        </w:tc>
      </w:tr>
      <w:tr w:rsidR="00697286" w:rsidRPr="00A17FF4" w14:paraId="048629D9" w14:textId="77777777" w:rsidTr="00DF4B92">
        <w:trPr>
          <w:trHeight w:val="4042"/>
        </w:trPr>
        <w:tc>
          <w:tcPr>
            <w:tcW w:w="627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61580711" w14:textId="77777777" w:rsidR="00697286" w:rsidRPr="003B4832" w:rsidRDefault="00FD13FD" w:rsidP="003B4832">
            <w:pPr>
              <w:jc w:val="center"/>
              <w:rPr>
                <w:b/>
                <w:sz w:val="100"/>
                <w:szCs w:val="100"/>
              </w:rPr>
            </w:pPr>
            <w:r w:rsidRPr="00147A63">
              <w:rPr>
                <w:b/>
                <w:sz w:val="100"/>
                <w:szCs w:val="100"/>
                <w:lang w:val="pt-BR"/>
              </w:rPr>
              <w:t>o parênteses</w:t>
            </w:r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091403AD" w14:textId="77777777" w:rsidR="00697286" w:rsidRPr="003B4832" w:rsidRDefault="00697286" w:rsidP="00484779">
            <w:pPr>
              <w:jc w:val="center"/>
              <w:rPr>
                <w:b/>
                <w:color w:val="FF0000"/>
                <w:sz w:val="96"/>
                <w:szCs w:val="96"/>
              </w:rPr>
            </w:pPr>
            <w:r w:rsidRPr="003B4832">
              <w:rPr>
                <w:b/>
                <w:color w:val="002060"/>
                <w:sz w:val="96"/>
                <w:szCs w:val="96"/>
              </w:rPr>
              <w:t>(</w:t>
            </w:r>
            <w:r w:rsidRPr="003B4832">
              <w:rPr>
                <w:b/>
                <w:color w:val="FF0000"/>
                <w:sz w:val="96"/>
                <w:szCs w:val="96"/>
              </w:rPr>
              <w:t>2 + 3</w:t>
            </w:r>
            <w:r w:rsidRPr="003B4832">
              <w:rPr>
                <w:b/>
                <w:color w:val="002060"/>
                <w:sz w:val="96"/>
                <w:szCs w:val="96"/>
              </w:rPr>
              <w:t>)</w:t>
            </w:r>
            <w:r w:rsidR="00C03585">
              <w:rPr>
                <w:b/>
                <w:color w:val="FF0000"/>
                <w:sz w:val="96"/>
                <w:szCs w:val="96"/>
              </w:rPr>
              <w:t xml:space="preserve"> ×</w:t>
            </w:r>
            <w:r w:rsidRPr="003B4832">
              <w:rPr>
                <w:b/>
                <w:color w:val="FF0000"/>
                <w:sz w:val="96"/>
                <w:szCs w:val="96"/>
              </w:rPr>
              <w:t xml:space="preserve"> 4</w:t>
            </w:r>
          </w:p>
          <w:p w14:paraId="5FDDB7EC" w14:textId="77777777" w:rsidR="00697286" w:rsidRPr="003B4832" w:rsidRDefault="00C03585" w:rsidP="00484779">
            <w:pPr>
              <w:jc w:val="center"/>
              <w:rPr>
                <w:b/>
                <w:color w:val="FF0000"/>
                <w:sz w:val="96"/>
                <w:szCs w:val="96"/>
              </w:rPr>
            </w:pPr>
            <w:r>
              <w:rPr>
                <w:b/>
                <w:color w:val="FF0000"/>
                <w:sz w:val="96"/>
                <w:szCs w:val="96"/>
              </w:rPr>
              <w:t>5 ×</w:t>
            </w:r>
            <w:r w:rsidR="00697286" w:rsidRPr="003B4832">
              <w:rPr>
                <w:b/>
                <w:color w:val="FF0000"/>
                <w:sz w:val="96"/>
                <w:szCs w:val="96"/>
              </w:rPr>
              <w:t xml:space="preserve"> 4</w:t>
            </w:r>
          </w:p>
          <w:p w14:paraId="57E5BBCA" w14:textId="77777777" w:rsidR="00697286" w:rsidRDefault="00697286" w:rsidP="00484779">
            <w:pPr>
              <w:jc w:val="center"/>
            </w:pPr>
            <w:r w:rsidRPr="003B4832">
              <w:rPr>
                <w:b/>
                <w:color w:val="FF0000"/>
                <w:sz w:val="96"/>
                <w:szCs w:val="96"/>
              </w:rPr>
              <w:t>20</w: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2362132B" w14:textId="18111D7D" w:rsidR="00697286" w:rsidRPr="00FD13FD" w:rsidRDefault="00FD13FD" w:rsidP="00F36DBC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147A63">
              <w:rPr>
                <w:sz w:val="34"/>
                <w:szCs w:val="34"/>
                <w:lang w:val="pt-BR"/>
              </w:rPr>
              <w:t xml:space="preserve">Usado na matemática </w:t>
            </w:r>
            <w:r w:rsidR="00F36DBC">
              <w:rPr>
                <w:sz w:val="34"/>
                <w:szCs w:val="34"/>
                <w:lang w:val="pt-BR"/>
              </w:rPr>
              <w:t>como</w:t>
            </w:r>
            <w:r w:rsidRPr="00147A63">
              <w:rPr>
                <w:sz w:val="34"/>
                <w:szCs w:val="34"/>
                <w:lang w:val="pt-BR"/>
              </w:rPr>
              <w:t xml:space="preserve"> agrupa</w:t>
            </w:r>
            <w:r w:rsidR="00F36DBC">
              <w:rPr>
                <w:sz w:val="34"/>
                <w:szCs w:val="34"/>
                <w:lang w:val="pt-BR"/>
              </w:rPr>
              <w:t>mento de</w:t>
            </w:r>
            <w:r w:rsidRPr="00147A63">
              <w:rPr>
                <w:sz w:val="34"/>
                <w:szCs w:val="34"/>
                <w:lang w:val="pt-BR"/>
              </w:rPr>
              <w:t xml:space="preserve"> símbolos para as operações. Ao simplificar </w:t>
            </w:r>
            <w:r w:rsidR="005B56D1">
              <w:rPr>
                <w:sz w:val="34"/>
                <w:szCs w:val="34"/>
                <w:lang w:val="pt-BR"/>
              </w:rPr>
              <w:t>uma</w:t>
            </w:r>
            <w:r w:rsidRPr="00147A63">
              <w:rPr>
                <w:sz w:val="34"/>
                <w:szCs w:val="34"/>
                <w:lang w:val="pt-BR"/>
              </w:rPr>
              <w:t xml:space="preserve"> expressão, as operações dentro dos parênteses são realizadas primeiro</w:t>
            </w:r>
            <w:r>
              <w:rPr>
                <w:sz w:val="34"/>
                <w:szCs w:val="34"/>
                <w:lang w:val="pt-BR"/>
              </w:rPr>
              <w:t>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8"/>
        <w:gridCol w:w="474"/>
        <w:gridCol w:w="336"/>
        <w:gridCol w:w="270"/>
        <w:gridCol w:w="450"/>
        <w:gridCol w:w="1620"/>
        <w:gridCol w:w="2676"/>
        <w:gridCol w:w="204"/>
        <w:gridCol w:w="1080"/>
        <w:gridCol w:w="180"/>
        <w:gridCol w:w="3888"/>
      </w:tblGrid>
      <w:tr w:rsidR="003B4832" w:rsidRPr="00B0038F" w14:paraId="60DBB818" w14:textId="77777777" w:rsidTr="003B4832">
        <w:trPr>
          <w:trHeight w:val="4044"/>
        </w:trPr>
        <w:tc>
          <w:tcPr>
            <w:tcW w:w="16056" w:type="dxa"/>
            <w:gridSpan w:val="11"/>
            <w:vAlign w:val="center"/>
          </w:tcPr>
          <w:p w14:paraId="2A00196A" w14:textId="77777777" w:rsidR="003B4832" w:rsidRPr="00FD13FD" w:rsidRDefault="00FD13FD" w:rsidP="003B4832">
            <w:pPr>
              <w:jc w:val="center"/>
              <w:rPr>
                <w:b/>
                <w:sz w:val="170"/>
                <w:szCs w:val="170"/>
              </w:rPr>
            </w:pPr>
            <w:r>
              <w:rPr>
                <w:b/>
                <w:sz w:val="170"/>
                <w:szCs w:val="170"/>
              </w:rPr>
              <w:lastRenderedPageBreak/>
              <w:t xml:space="preserve">o </w:t>
            </w:r>
            <w:proofErr w:type="spellStart"/>
            <w:r>
              <w:rPr>
                <w:b/>
                <w:sz w:val="170"/>
                <w:szCs w:val="170"/>
              </w:rPr>
              <w:t>produto</w:t>
            </w:r>
            <w:proofErr w:type="spellEnd"/>
            <w:r>
              <w:rPr>
                <w:b/>
                <w:sz w:val="170"/>
                <w:szCs w:val="170"/>
              </w:rPr>
              <w:t xml:space="preserve"> </w:t>
            </w:r>
            <w:proofErr w:type="spellStart"/>
            <w:r>
              <w:rPr>
                <w:b/>
                <w:sz w:val="170"/>
                <w:szCs w:val="170"/>
              </w:rPr>
              <w:t>parcial</w:t>
            </w:r>
            <w:proofErr w:type="spellEnd"/>
          </w:p>
        </w:tc>
      </w:tr>
      <w:tr w:rsidR="003B4832" w14:paraId="56EB4601" w14:textId="77777777" w:rsidTr="003B4832">
        <w:trPr>
          <w:trHeight w:val="4044"/>
        </w:trPr>
        <w:tc>
          <w:tcPr>
            <w:tcW w:w="8028" w:type="dxa"/>
            <w:gridSpan w:val="6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8326096" w14:textId="77777777" w:rsidR="003B4832" w:rsidRPr="000E2C63" w:rsidRDefault="000E2C63" w:rsidP="003B4832">
            <w:pPr>
              <w:jc w:val="center"/>
              <w:rPr>
                <w:b/>
                <w:sz w:val="130"/>
                <w:szCs w:val="130"/>
              </w:rPr>
            </w:pPr>
            <w:r w:rsidRPr="00147A63">
              <w:rPr>
                <w:b/>
                <w:sz w:val="130"/>
                <w:szCs w:val="130"/>
              </w:rPr>
              <w:t xml:space="preserve">o </w:t>
            </w:r>
            <w:proofErr w:type="spellStart"/>
            <w:r w:rsidRPr="00147A63">
              <w:rPr>
                <w:b/>
                <w:sz w:val="130"/>
                <w:szCs w:val="130"/>
              </w:rPr>
              <w:t>produto</w:t>
            </w:r>
            <w:proofErr w:type="spellEnd"/>
            <w:r w:rsidRPr="00147A63">
              <w:rPr>
                <w:b/>
                <w:sz w:val="130"/>
                <w:szCs w:val="130"/>
              </w:rPr>
              <w:t xml:space="preserve"> </w:t>
            </w:r>
            <w:proofErr w:type="spellStart"/>
            <w:r w:rsidRPr="00147A63">
              <w:rPr>
                <w:b/>
                <w:sz w:val="130"/>
                <w:szCs w:val="130"/>
              </w:rPr>
              <w:t>parcial</w:t>
            </w:r>
            <w:proofErr w:type="spellEnd"/>
          </w:p>
        </w:tc>
        <w:tc>
          <w:tcPr>
            <w:tcW w:w="8028" w:type="dxa"/>
            <w:gridSpan w:val="5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FB03B99" w14:textId="77777777" w:rsidR="003B4832" w:rsidRDefault="00CA36A8" w:rsidP="003B4832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11248C4A" wp14:editId="4226B798">
                      <wp:simplePos x="0" y="0"/>
                      <wp:positionH relativeFrom="column">
                        <wp:posOffset>3937000</wp:posOffset>
                      </wp:positionH>
                      <wp:positionV relativeFrom="paragraph">
                        <wp:posOffset>958850</wp:posOffset>
                      </wp:positionV>
                      <wp:extent cx="887095" cy="544195"/>
                      <wp:effectExtent l="0" t="0" r="0" b="8255"/>
                      <wp:wrapNone/>
                      <wp:docPr id="1046" name="Text Box 12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7095" cy="5441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AA4B61" w14:textId="77777777" w:rsidR="009D0C14" w:rsidRPr="00D808B2" w:rsidRDefault="009D0C14" w:rsidP="000E2C63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produtos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parciais</w:t>
                                  </w:r>
                                  <w:proofErr w:type="spellEnd"/>
                                </w:p>
                                <w:p w14:paraId="011ABDBB" w14:textId="77777777" w:rsidR="009D0C14" w:rsidRPr="00D808B2" w:rsidRDefault="009D0C14" w:rsidP="003B4832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47" o:spid="_x0000_s1050" type="#_x0000_t202" style="position:absolute;left:0;text-align:left;margin-left:310pt;margin-top:75.5pt;width:69.85pt;height:42.8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" filled="f" stroked="f">
                      <v:textbox>
                        <w:txbxContent>
                          <w:p w14:paraId="55AA4B61" w14:textId="77777777" w:rsidR="009D0C14" w:rsidRPr="00D808B2" w:rsidRDefault="009D0C14" w:rsidP="000E2C63">
                            <w:pPr>
                              <w:jc w:val="center"/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produtos</w:t>
                            </w:r>
                            <w:proofErr w:type="spellEnd"/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parciais</w:t>
                            </w:r>
                            <w:proofErr w:type="spellEnd"/>
                          </w:p>
                          <w:p w14:paraId="011ABDBB" w14:textId="77777777" w:rsidR="009D0C14" w:rsidRPr="00D808B2" w:rsidRDefault="009D0C14" w:rsidP="003B4832">
                            <w:pPr>
                              <w:jc w:val="center"/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625E0B59" wp14:editId="4CE639F6">
                      <wp:simplePos x="0" y="0"/>
                      <wp:positionH relativeFrom="column">
                        <wp:posOffset>3810</wp:posOffset>
                      </wp:positionH>
                      <wp:positionV relativeFrom="paragraph">
                        <wp:posOffset>1238885</wp:posOffset>
                      </wp:positionV>
                      <wp:extent cx="369570" cy="368300"/>
                      <wp:effectExtent l="0" t="0" r="0" b="0"/>
                      <wp:wrapNone/>
                      <wp:docPr id="1045" name="Text Box 12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957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1D1343C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2" o:spid="_x0000_s1051" type="#_x0000_t202" style="position:absolute;left:0;text-align:left;margin-left:.3pt;margin-top:97.55pt;width:29.1pt;height:29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" filled="f" stroked="f">
                      <v:textbox>
                        <w:txbxContent>
                          <w:p w14:paraId="21D1343C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374A6A09" wp14:editId="3CD2A2AD">
                      <wp:simplePos x="0" y="0"/>
                      <wp:positionH relativeFrom="column">
                        <wp:posOffset>2244725</wp:posOffset>
                      </wp:positionH>
                      <wp:positionV relativeFrom="paragraph">
                        <wp:posOffset>1203960</wp:posOffset>
                      </wp:positionV>
                      <wp:extent cx="460375" cy="368300"/>
                      <wp:effectExtent l="0" t="0" r="0" b="0"/>
                      <wp:wrapNone/>
                      <wp:docPr id="1044" name="Text Box 12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A59C844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9" o:spid="_x0000_s1052" type="#_x0000_t202" style="position:absolute;left:0;text-align:left;margin-left:176.75pt;margin-top:94.8pt;width:36.25pt;height:29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" filled="f" stroked="f">
                      <v:textbox>
                        <w:txbxContent>
                          <w:p w14:paraId="7A59C844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77B7A4A8" wp14:editId="5B34AAC1">
                      <wp:simplePos x="0" y="0"/>
                      <wp:positionH relativeFrom="column">
                        <wp:posOffset>1150620</wp:posOffset>
                      </wp:positionH>
                      <wp:positionV relativeFrom="paragraph">
                        <wp:posOffset>1204595</wp:posOffset>
                      </wp:positionV>
                      <wp:extent cx="460375" cy="368300"/>
                      <wp:effectExtent l="0" t="0" r="0" b="0"/>
                      <wp:wrapNone/>
                      <wp:docPr id="1043" name="Text Box 12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58143C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9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8" o:spid="_x0000_s1053" type="#_x0000_t202" style="position:absolute;left:0;text-align:left;margin-left:90.6pt;margin-top:94.85pt;width:36.25pt;height:29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" filled="f" stroked="f">
                      <v:textbox>
                        <w:txbxContent>
                          <w:p w14:paraId="7458143C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9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0E879358" wp14:editId="022C59A9">
                      <wp:simplePos x="0" y="0"/>
                      <wp:positionH relativeFrom="column">
                        <wp:posOffset>2244725</wp:posOffset>
                      </wp:positionH>
                      <wp:positionV relativeFrom="paragraph">
                        <wp:posOffset>437515</wp:posOffset>
                      </wp:positionV>
                      <wp:extent cx="460375" cy="368300"/>
                      <wp:effectExtent l="0" t="0" r="0" b="0"/>
                      <wp:wrapNone/>
                      <wp:docPr id="1042" name="Text Box 12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DCA1870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8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7" o:spid="_x0000_s1054" type="#_x0000_t202" style="position:absolute;left:0;text-align:left;margin-left:176.75pt;margin-top:34.45pt;width:36.25pt;height:29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" filled="f" stroked="f">
                      <v:textbox>
                        <w:txbxContent>
                          <w:p w14:paraId="7DCA1870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8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7A784ED4" wp14:editId="74752230">
                      <wp:simplePos x="0" y="0"/>
                      <wp:positionH relativeFrom="column">
                        <wp:posOffset>1011555</wp:posOffset>
                      </wp:positionH>
                      <wp:positionV relativeFrom="paragraph">
                        <wp:posOffset>467360</wp:posOffset>
                      </wp:positionV>
                      <wp:extent cx="614045" cy="368300"/>
                      <wp:effectExtent l="0" t="0" r="0" b="0"/>
                      <wp:wrapNone/>
                      <wp:docPr id="1041" name="Text Box 12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404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CB72360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60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6" o:spid="_x0000_s1055" type="#_x0000_t202" style="position:absolute;left:0;text-align:left;margin-left:79.65pt;margin-top:36.8pt;width:48.35pt;height:29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" filled="f" stroked="f">
                      <v:textbox>
                        <w:txbxContent>
                          <w:p w14:paraId="3CB72360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60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4CAD7011" wp14:editId="34B113EB">
                      <wp:simplePos x="0" y="0"/>
                      <wp:positionH relativeFrom="column">
                        <wp:posOffset>30480</wp:posOffset>
                      </wp:positionH>
                      <wp:positionV relativeFrom="paragraph">
                        <wp:posOffset>836930</wp:posOffset>
                      </wp:positionV>
                      <wp:extent cx="260350" cy="368300"/>
                      <wp:effectExtent l="0" t="0" r="0" b="0"/>
                      <wp:wrapNone/>
                      <wp:docPr id="1040" name="Text Box 1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35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1E4D1C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5" o:spid="_x0000_s1056" type="#_x0000_t202" style="position:absolute;left:0;text-align:left;margin-left:2.4pt;margin-top:65.9pt;width:20.5pt;height:29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" filled="f" stroked="f">
                      <v:textbox>
                        <w:txbxContent>
                          <w:p w14:paraId="791E4D1C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0855ECC0" wp14:editId="63683513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433070</wp:posOffset>
                      </wp:positionV>
                      <wp:extent cx="460375" cy="368300"/>
                      <wp:effectExtent l="0" t="0" r="0" b="0"/>
                      <wp:wrapNone/>
                      <wp:docPr id="1039" name="Text Box 12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752784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0" o:spid="_x0000_s1057" type="#_x0000_t202" style="position:absolute;left:0;text-align:left;margin-left:-2.95pt;margin-top:34.1pt;width:36.25pt;height:29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" filled="f" stroked="f">
                      <v:textbox>
                        <w:txbxContent>
                          <w:p w14:paraId="69752784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2FC90401" wp14:editId="4DAB55A2">
                      <wp:simplePos x="0" y="0"/>
                      <wp:positionH relativeFrom="column">
                        <wp:posOffset>2298065</wp:posOffset>
                      </wp:positionH>
                      <wp:positionV relativeFrom="paragraph">
                        <wp:posOffset>-73660</wp:posOffset>
                      </wp:positionV>
                      <wp:extent cx="289560" cy="368300"/>
                      <wp:effectExtent l="0" t="0" r="0" b="0"/>
                      <wp:wrapNone/>
                      <wp:docPr id="1038" name="Text Box 12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956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6F3755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3" o:spid="_x0000_s1058" type="#_x0000_t202" style="position:absolute;left:0;text-align:left;margin-left:180.95pt;margin-top:-5.75pt;width:22.8pt;height:29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" filled="f" stroked="f">
                      <v:textbox>
                        <w:txbxContent>
                          <w:p w14:paraId="376F3755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4100F554" wp14:editId="5CD06A4F">
                      <wp:simplePos x="0" y="0"/>
                      <wp:positionH relativeFrom="column">
                        <wp:posOffset>1800225</wp:posOffset>
                      </wp:positionH>
                      <wp:positionV relativeFrom="paragraph">
                        <wp:posOffset>-72390</wp:posOffset>
                      </wp:positionV>
                      <wp:extent cx="287020" cy="368300"/>
                      <wp:effectExtent l="0" t="0" r="0" b="0"/>
                      <wp:wrapNone/>
                      <wp:docPr id="1037" name="Text Box 12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702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B31EB2D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4" o:spid="_x0000_s1059" type="#_x0000_t202" style="position:absolute;left:0;text-align:left;margin-left:141.75pt;margin-top:-5.65pt;width:22.6pt;height:2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" filled="f" stroked="f">
                      <v:textbox>
                        <w:txbxContent>
                          <w:p w14:paraId="6B31EB2D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428B4DE3" wp14:editId="7537DA99">
                      <wp:simplePos x="0" y="0"/>
                      <wp:positionH relativeFrom="column">
                        <wp:posOffset>1011555</wp:posOffset>
                      </wp:positionH>
                      <wp:positionV relativeFrom="paragraph">
                        <wp:posOffset>-71755</wp:posOffset>
                      </wp:positionV>
                      <wp:extent cx="460375" cy="368300"/>
                      <wp:effectExtent l="0" t="0" r="0" b="0"/>
                      <wp:wrapNone/>
                      <wp:docPr id="1036" name="Text Box 12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9D2E48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3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1" o:spid="_x0000_s1060" type="#_x0000_t202" style="position:absolute;left:0;text-align:left;margin-left:79.65pt;margin-top:-5.6pt;width:36.25pt;height:29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" filled="f" stroked="f">
                      <v:textbox>
                        <w:txbxContent>
                          <w:p w14:paraId="379D2E48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3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7ACA1750" wp14:editId="35ED6275">
                      <wp:simplePos x="0" y="0"/>
                      <wp:positionH relativeFrom="column">
                        <wp:posOffset>360045</wp:posOffset>
                      </wp:positionH>
                      <wp:positionV relativeFrom="paragraph">
                        <wp:posOffset>243205</wp:posOffset>
                      </wp:positionV>
                      <wp:extent cx="2432685" cy="1370965"/>
                      <wp:effectExtent l="19050" t="19050" r="24765" b="19685"/>
                      <wp:wrapNone/>
                      <wp:docPr id="1031" name="Group 12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32685" cy="1370965"/>
                                <a:chOff x="9235" y="5239"/>
                                <a:chExt cx="2941" cy="1685"/>
                              </a:xfrm>
                            </wpg:grpSpPr>
                            <wps:wsp>
                              <wps:cNvPr id="1032" name="Rectangle 1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35" y="5241"/>
                                  <a:ext cx="2179" cy="10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2D05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3" name="Rectangle 12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35" y="6335"/>
                                  <a:ext cx="2179" cy="5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0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4" name="Rectangle 1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14" y="5239"/>
                                  <a:ext cx="762" cy="10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5" name="Rectangle 12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14" y="6334"/>
                                  <a:ext cx="762" cy="5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2">
                                    <a:lumMod val="40000"/>
                                    <a:lumOff val="60000"/>
                                  </a:schemeClr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0A016441" id="Group 1232" o:spid="_x0000_s1026" style="position:absolute;margin-left:28.35pt;margin-top:19.15pt;width:191.55pt;height:107.95pt;z-index:251692032" coordorigin="9235,5239" coordsize="2941,1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">
                      <v:rect id="Rectangle 1233" o:spid="_x0000_s1027" style="position:absolute;left:9235;top:5241;width:2179;height:1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" fillcolor="#92d050" strokeweight="3pt"/>
                      <v:rect id="Rectangle 1234" o:spid="_x0000_s1028" style="position:absolute;left:9235;top:6335;width:2179;height:5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" fillcolor="#ffc000" strokeweight="3pt"/>
                      <v:rect id="Rectangle 1235" o:spid="_x0000_s1029" style="position:absolute;left:11414;top:5239;width:762;height:1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" fillcolor="#b2a1c7 [1943]" strokeweight="3pt"/>
                      <v:rect id="Rectangle 1236" o:spid="_x0000_s1030" style="position:absolute;left:11414;top:6334;width:762;height:5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" fillcolor="#8db3e2 [1311]" strokeweight="3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6EE6E8DC" wp14:editId="2B802F44">
                      <wp:simplePos x="0" y="0"/>
                      <wp:positionH relativeFrom="column">
                        <wp:posOffset>3811270</wp:posOffset>
                      </wp:positionH>
                      <wp:positionV relativeFrom="paragraph">
                        <wp:posOffset>809625</wp:posOffset>
                      </wp:positionV>
                      <wp:extent cx="152400" cy="914400"/>
                      <wp:effectExtent l="19050" t="19050" r="19050" b="19050"/>
                      <wp:wrapNone/>
                      <wp:docPr id="1030" name="AutoShape 12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52400" cy="914400"/>
                              </a:xfrm>
                              <a:prstGeom prst="rightBrace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noFill/>
                              <a:ln w="2857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38A2D51C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AutoShape 1246" o:spid="_x0000_s1026" type="#_x0000_t88" style="position:absolute;margin-left:300.1pt;margin-top:63.75pt;width:12pt;height:1in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" strokecolor="#0070c0" strokeweight="2.25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6FA21A8B" wp14:editId="38E13457">
                      <wp:simplePos x="0" y="0"/>
                      <wp:positionH relativeFrom="column">
                        <wp:posOffset>2968625</wp:posOffset>
                      </wp:positionH>
                      <wp:positionV relativeFrom="paragraph">
                        <wp:posOffset>71120</wp:posOffset>
                      </wp:positionV>
                      <wp:extent cx="995045" cy="2236470"/>
                      <wp:effectExtent l="0" t="0" r="0" b="0"/>
                      <wp:wrapNone/>
                      <wp:docPr id="1029" name="Text Box 12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5045" cy="22364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7A7E6A" w14:textId="77777777" w:rsidR="009D0C14" w:rsidRPr="002B3E76" w:rsidRDefault="009D0C14" w:rsidP="003B4832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 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34</w:t>
                                  </w:r>
                                </w:p>
                                <w:p w14:paraId="6B509514" w14:textId="77777777" w:rsidR="009D0C14" w:rsidRPr="002B3E76" w:rsidRDefault="009D0C14" w:rsidP="003B4832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  <w:t xml:space="preserve"> ×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  <w:t xml:space="preserve">  23</w:t>
                                  </w:r>
                                </w:p>
                                <w:p w14:paraId="0D7401C0" w14:textId="77777777" w:rsidR="009D0C14" w:rsidRPr="002B3E76" w:rsidRDefault="009D0C14" w:rsidP="003B4832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sz w:val="40"/>
                                      <w:szCs w:val="40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600</w:t>
                                  </w:r>
                                </w:p>
                                <w:p w14:paraId="3673E25D" w14:textId="77777777" w:rsidR="009D0C14" w:rsidRPr="002B3E76" w:rsidRDefault="009D0C14" w:rsidP="003B4832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     80</w:t>
                                  </w:r>
                                </w:p>
                                <w:p w14:paraId="16BFEBCB" w14:textId="77777777" w:rsidR="009D0C14" w:rsidRPr="002B3E76" w:rsidRDefault="009D0C14" w:rsidP="003B4832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     90</w:t>
                                  </w:r>
                                </w:p>
                                <w:p w14:paraId="5BC594B3" w14:textId="77777777" w:rsidR="009D0C14" w:rsidRPr="002B3E76" w:rsidRDefault="009D0C14" w:rsidP="003B4832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  <w:u w:val="single"/>
                                    </w:rPr>
                                    <w:t xml:space="preserve"> +  12</w:t>
                                  </w:r>
                                </w:p>
                                <w:p w14:paraId="45E67B95" w14:textId="77777777" w:rsidR="009D0C14" w:rsidRPr="002B3E76" w:rsidRDefault="009D0C14" w:rsidP="003B4832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782</w:t>
                                  </w:r>
                                </w:p>
                                <w:p w14:paraId="361FD3D4" w14:textId="77777777" w:rsidR="009D0C14" w:rsidRPr="002B3E76" w:rsidRDefault="009D0C14" w:rsidP="003B4832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</w:p>
                                <w:p w14:paraId="7E0E378A" w14:textId="77777777" w:rsidR="009D0C14" w:rsidRPr="002B3E76" w:rsidRDefault="009D0C14" w:rsidP="003B4832">
                                  <w:r>
                                    <w:t xml:space="preserve">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44" o:spid="_x0000_s1061" type="#_x0000_t202" style="position:absolute;left:0;text-align:left;margin-left:233.75pt;margin-top:5.6pt;width:78.35pt;height:176.1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" stroked="f">
                      <v:textbox>
                        <w:txbxContent>
                          <w:p w14:paraId="797A7E6A" w14:textId="77777777" w:rsidR="009D0C14" w:rsidRPr="002B3E76" w:rsidRDefault="009D0C14" w:rsidP="003B4832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>34</w:t>
                            </w:r>
                          </w:p>
                          <w:p w14:paraId="6B509514" w14:textId="77777777" w:rsidR="009D0C14" w:rsidRPr="002B3E76" w:rsidRDefault="009D0C14" w:rsidP="003B4832">
                            <w:pPr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  <w:t xml:space="preserve"> ×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  <w:t xml:space="preserve">  23</w:t>
                            </w:r>
                          </w:p>
                          <w:p w14:paraId="0D7401C0" w14:textId="77777777" w:rsidR="009D0C14" w:rsidRPr="002B3E76" w:rsidRDefault="009D0C14" w:rsidP="003B4832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sz w:val="40"/>
                                <w:szCs w:val="40"/>
                              </w:rPr>
                              <w:t xml:space="preserve">   </w:t>
                            </w:r>
                            <w:r>
                              <w:rPr>
                                <w:sz w:val="40"/>
                                <w:szCs w:val="40"/>
                              </w:rPr>
                              <w:t xml:space="preserve">  </w:t>
                            </w: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600</w:t>
                            </w:r>
                          </w:p>
                          <w:p w14:paraId="3673E25D" w14:textId="77777777" w:rsidR="009D0C14" w:rsidRPr="002B3E76" w:rsidRDefault="009D0C14" w:rsidP="003B4832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     80</w:t>
                            </w:r>
                          </w:p>
                          <w:p w14:paraId="16BFEBCB" w14:textId="77777777" w:rsidR="009D0C14" w:rsidRPr="002B3E76" w:rsidRDefault="009D0C14" w:rsidP="003B4832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     90</w:t>
                            </w:r>
                          </w:p>
                          <w:p w14:paraId="5BC594B3" w14:textId="77777777" w:rsidR="009D0C14" w:rsidRPr="002B3E76" w:rsidRDefault="009D0C14" w:rsidP="003B4832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  <w:u w:val="single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</w:t>
                            </w: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  <w:u w:val="single"/>
                              </w:rPr>
                              <w:t xml:space="preserve"> +  12</w:t>
                            </w:r>
                          </w:p>
                          <w:p w14:paraId="45E67B95" w14:textId="77777777" w:rsidR="009D0C14" w:rsidRPr="002B3E76" w:rsidRDefault="009D0C14" w:rsidP="003B4832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  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>782</w:t>
                            </w:r>
                          </w:p>
                          <w:p w14:paraId="361FD3D4" w14:textId="77777777" w:rsidR="009D0C14" w:rsidRPr="002B3E76" w:rsidRDefault="009D0C14" w:rsidP="003B4832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</w:p>
                          <w:p w14:paraId="7E0E378A" w14:textId="77777777" w:rsidR="009D0C14" w:rsidRPr="002B3E76" w:rsidRDefault="009D0C14" w:rsidP="003B4832">
                            <w:r>
                              <w:t xml:space="preserve">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32A1D289" wp14:editId="05169EF3">
                      <wp:simplePos x="0" y="0"/>
                      <wp:positionH relativeFrom="column">
                        <wp:posOffset>625475</wp:posOffset>
                      </wp:positionH>
                      <wp:positionV relativeFrom="paragraph">
                        <wp:posOffset>1724660</wp:posOffset>
                      </wp:positionV>
                      <wp:extent cx="1962150" cy="508635"/>
                      <wp:effectExtent l="19050" t="19050" r="19050" b="24765"/>
                      <wp:wrapNone/>
                      <wp:docPr id="1028" name="Text Box 12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62150" cy="508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77813C7" w14:textId="77777777" w:rsidR="009D0C14" w:rsidRPr="00347B45" w:rsidRDefault="009D0C14" w:rsidP="003B4832">
                                  <w:pP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</w:pPr>
                                  <w: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 xml:space="preserve">23 </w:t>
                                  </w:r>
                                  <w:r w:rsidRPr="00C03585">
                                    <w:rPr>
                                      <w:b/>
                                      <w:sz w:val="50"/>
                                      <w:szCs w:val="50"/>
                                    </w:rPr>
                                    <w:t>×</w:t>
                                  </w:r>
                                  <w:r w:rsidRPr="00347B45"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 xml:space="preserve"> 34 = 78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42" o:spid="_x0000_s1062" type="#_x0000_t202" style="position:absolute;left:0;text-align:left;margin-left:49.25pt;margin-top:135.8pt;width:154.5pt;height:40.0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" strokeweight="2.25pt">
                      <v:textbox>
                        <w:txbxContent>
                          <w:p w14:paraId="777813C7" w14:textId="77777777" w:rsidR="009D0C14" w:rsidRPr="00347B45" w:rsidRDefault="009D0C14" w:rsidP="003B4832">
                            <w:pPr>
                              <w:rPr>
                                <w:b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sz w:val="48"/>
                                <w:szCs w:val="48"/>
                              </w:rPr>
                              <w:t xml:space="preserve">23 </w:t>
                            </w:r>
                            <w:r w:rsidRPr="00C03585">
                              <w:rPr>
                                <w:b/>
                                <w:sz w:val="50"/>
                                <w:szCs w:val="50"/>
                              </w:rPr>
                              <w:t>×</w:t>
                            </w:r>
                            <w:r w:rsidRPr="00347B45">
                              <w:rPr>
                                <w:b/>
                                <w:sz w:val="48"/>
                                <w:szCs w:val="48"/>
                              </w:rPr>
                              <w:t xml:space="preserve"> 34 = 78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3B4832" w:rsidRPr="00A17FF4" w14:paraId="42BC7DD3" w14:textId="77777777" w:rsidTr="003B4832">
        <w:trPr>
          <w:trHeight w:val="4044"/>
        </w:trPr>
        <w:tc>
          <w:tcPr>
            <w:tcW w:w="5352" w:type="dxa"/>
            <w:gridSpan w:val="2"/>
            <w:vAlign w:val="center"/>
          </w:tcPr>
          <w:p w14:paraId="1AE98415" w14:textId="77777777" w:rsidR="003B4832" w:rsidRPr="000E2C63" w:rsidRDefault="000E2C63" w:rsidP="003B4832">
            <w:pPr>
              <w:jc w:val="center"/>
              <w:rPr>
                <w:b/>
                <w:sz w:val="100"/>
                <w:szCs w:val="100"/>
              </w:rPr>
            </w:pPr>
            <w:r w:rsidRPr="00147A63">
              <w:rPr>
                <w:b/>
                <w:noProof/>
                <w:sz w:val="90"/>
                <w:szCs w:val="90"/>
              </w:rPr>
              <w:t>o produto parcial</w:t>
            </w:r>
          </w:p>
        </w:tc>
        <w:tc>
          <w:tcPr>
            <w:tcW w:w="6636" w:type="dxa"/>
            <w:gridSpan w:val="7"/>
            <w:vAlign w:val="center"/>
          </w:tcPr>
          <w:p w14:paraId="0B7CECCE" w14:textId="77777777" w:rsidR="003B4832" w:rsidRDefault="00CA36A8" w:rsidP="003B4832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4FDC8733" wp14:editId="5A3B8ED6">
                      <wp:simplePos x="0" y="0"/>
                      <wp:positionH relativeFrom="column">
                        <wp:posOffset>3305175</wp:posOffset>
                      </wp:positionH>
                      <wp:positionV relativeFrom="paragraph">
                        <wp:posOffset>907415</wp:posOffset>
                      </wp:positionV>
                      <wp:extent cx="895350" cy="526415"/>
                      <wp:effectExtent l="0" t="0" r="0" b="6985"/>
                      <wp:wrapNone/>
                      <wp:docPr id="1026" name="Text Box 12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95350" cy="5264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53C44FA" w14:textId="77777777" w:rsidR="009D0C14" w:rsidRPr="00D808B2" w:rsidRDefault="009D0C14" w:rsidP="003B4832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Produtos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parciais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49" o:spid="_x0000_s1063" type="#_x0000_t202" style="position:absolute;left:0;text-align:left;margin-left:260.25pt;margin-top:71.45pt;width:70.5pt;height:41.4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" filled="f" stroked="f">
                      <v:textbox>
                        <w:txbxContent>
                          <w:p w14:paraId="753C44FA" w14:textId="77777777" w:rsidR="009D0C14" w:rsidRPr="00D808B2" w:rsidRDefault="009D0C14" w:rsidP="003B4832">
                            <w:pPr>
                              <w:jc w:val="center"/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Produtos</w:t>
                            </w:r>
                            <w:proofErr w:type="spellEnd"/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parciais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39E38361" wp14:editId="6833FFB2">
                      <wp:simplePos x="0" y="0"/>
                      <wp:positionH relativeFrom="column">
                        <wp:posOffset>-50165</wp:posOffset>
                      </wp:positionH>
                      <wp:positionV relativeFrom="paragraph">
                        <wp:posOffset>922655</wp:posOffset>
                      </wp:positionV>
                      <wp:extent cx="272415" cy="368300"/>
                      <wp:effectExtent l="0" t="0" r="0" b="0"/>
                      <wp:wrapNone/>
                      <wp:docPr id="1025" name="Text Box 12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241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19DAAD3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9" o:spid="_x0000_s1064" type="#_x0000_t202" style="position:absolute;left:0;text-align:left;margin-left:-3.9pt;margin-top:72.65pt;width:21.45pt;height:29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" filled="f" stroked="f">
                      <v:textbox>
                        <w:txbxContent>
                          <w:p w14:paraId="419DAAD3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2DE5393D" wp14:editId="4DD1B060">
                      <wp:simplePos x="0" y="0"/>
                      <wp:positionH relativeFrom="column">
                        <wp:posOffset>1377950</wp:posOffset>
                      </wp:positionH>
                      <wp:positionV relativeFrom="paragraph">
                        <wp:posOffset>88900</wp:posOffset>
                      </wp:positionV>
                      <wp:extent cx="278130" cy="368300"/>
                      <wp:effectExtent l="0" t="0" r="0" b="0"/>
                      <wp:wrapNone/>
                      <wp:docPr id="1024" name="Text Box 1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813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60E593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8" o:spid="_x0000_s1065" type="#_x0000_t202" style="position:absolute;left:0;text-align:left;margin-left:108.5pt;margin-top:7pt;width:21.9pt;height:29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" filled="f" stroked="f">
                      <v:textbox>
                        <w:txbxContent>
                          <w:p w14:paraId="5560E593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00683D34" wp14:editId="3A009DB4">
                      <wp:simplePos x="0" y="0"/>
                      <wp:positionH relativeFrom="column">
                        <wp:posOffset>-60960</wp:posOffset>
                      </wp:positionH>
                      <wp:positionV relativeFrom="paragraph">
                        <wp:posOffset>1179195</wp:posOffset>
                      </wp:positionV>
                      <wp:extent cx="397510" cy="368300"/>
                      <wp:effectExtent l="0" t="0" r="0" b="0"/>
                      <wp:wrapNone/>
                      <wp:docPr id="927" name="Text Box 12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751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1D97FDD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1" o:spid="_x0000_s1066" type="#_x0000_t202" style="position:absolute;left:0;text-align:left;margin-left:-4.75pt;margin-top:92.85pt;width:31.3pt;height:29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" filled="f" stroked="f">
                      <v:textbox>
                        <w:txbxContent>
                          <w:p w14:paraId="11D97FDD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44AEC381" wp14:editId="7F8F0E2A">
                      <wp:simplePos x="0" y="0"/>
                      <wp:positionH relativeFrom="column">
                        <wp:posOffset>772160</wp:posOffset>
                      </wp:positionH>
                      <wp:positionV relativeFrom="paragraph">
                        <wp:posOffset>104140</wp:posOffset>
                      </wp:positionV>
                      <wp:extent cx="460375" cy="368300"/>
                      <wp:effectExtent l="0" t="0" r="0" b="0"/>
                      <wp:wrapNone/>
                      <wp:docPr id="924" name="Text Box 12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DC76C40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3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2" o:spid="_x0000_s1067" type="#_x0000_t202" style="position:absolute;left:0;text-align:left;margin-left:60.8pt;margin-top:8.2pt;width:36.25pt;height:29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" filled="f" stroked="f">
                      <v:textbox>
                        <w:txbxContent>
                          <w:p w14:paraId="1DC76C40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3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2E1F6D73" wp14:editId="06B6A8ED">
                      <wp:simplePos x="0" y="0"/>
                      <wp:positionH relativeFrom="column">
                        <wp:posOffset>1772285</wp:posOffset>
                      </wp:positionH>
                      <wp:positionV relativeFrom="paragraph">
                        <wp:posOffset>99060</wp:posOffset>
                      </wp:positionV>
                      <wp:extent cx="281940" cy="368300"/>
                      <wp:effectExtent l="0" t="0" r="0" b="0"/>
                      <wp:wrapNone/>
                      <wp:docPr id="923" name="Text Box 12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194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871CF8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3" o:spid="_x0000_s1068" type="#_x0000_t202" style="position:absolute;left:0;text-align:left;margin-left:139.55pt;margin-top:7.8pt;width:22.2pt;height:29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" filled="f" stroked="f">
                      <v:textbox>
                        <w:txbxContent>
                          <w:p w14:paraId="74871CF8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287B3EE7" wp14:editId="1B28DD3E">
                      <wp:simplePos x="0" y="0"/>
                      <wp:positionH relativeFrom="column">
                        <wp:posOffset>777240</wp:posOffset>
                      </wp:positionH>
                      <wp:positionV relativeFrom="paragraph">
                        <wp:posOffset>1174115</wp:posOffset>
                      </wp:positionV>
                      <wp:extent cx="460375" cy="368300"/>
                      <wp:effectExtent l="0" t="0" r="0" b="0"/>
                      <wp:wrapNone/>
                      <wp:docPr id="922" name="Text Box 12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D8E331F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9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6" o:spid="_x0000_s1069" type="#_x0000_t202" style="position:absolute;left:0;text-align:left;margin-left:61.2pt;margin-top:92.45pt;width:36.25pt;height:29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" filled="f" stroked="f">
                      <v:textbox>
                        <w:txbxContent>
                          <w:p w14:paraId="0D8E331F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9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09BC4548" wp14:editId="16BA7FA6">
                      <wp:simplePos x="0" y="0"/>
                      <wp:positionH relativeFrom="column">
                        <wp:posOffset>645795</wp:posOffset>
                      </wp:positionH>
                      <wp:positionV relativeFrom="paragraph">
                        <wp:posOffset>648335</wp:posOffset>
                      </wp:positionV>
                      <wp:extent cx="628650" cy="368300"/>
                      <wp:effectExtent l="0" t="0" r="0" b="0"/>
                      <wp:wrapNone/>
                      <wp:docPr id="921" name="Text Box 1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865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EF03D0F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60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4" o:spid="_x0000_s1070" type="#_x0000_t202" style="position:absolute;left:0;text-align:left;margin-left:50.85pt;margin-top:51.05pt;width:49.5pt;height:29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" filled="f" stroked="f">
                      <v:textbox>
                        <w:txbxContent>
                          <w:p w14:paraId="2EF03D0F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60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0BBFC864" wp14:editId="577769EF">
                      <wp:simplePos x="0" y="0"/>
                      <wp:positionH relativeFrom="column">
                        <wp:posOffset>1722755</wp:posOffset>
                      </wp:positionH>
                      <wp:positionV relativeFrom="paragraph">
                        <wp:posOffset>610235</wp:posOffset>
                      </wp:positionV>
                      <wp:extent cx="460375" cy="368300"/>
                      <wp:effectExtent l="0" t="0" r="0" b="0"/>
                      <wp:wrapNone/>
                      <wp:docPr id="920" name="Text Box 12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826A03A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8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5" o:spid="_x0000_s1071" type="#_x0000_t202" style="position:absolute;left:0;text-align:left;margin-left:135.65pt;margin-top:48.05pt;width:36.25pt;height:29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" filled="f" stroked="f">
                      <v:textbox>
                        <w:txbxContent>
                          <w:p w14:paraId="6826A03A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8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1B27EC37" wp14:editId="659DAD28">
                      <wp:simplePos x="0" y="0"/>
                      <wp:positionH relativeFrom="column">
                        <wp:posOffset>1713865</wp:posOffset>
                      </wp:positionH>
                      <wp:positionV relativeFrom="paragraph">
                        <wp:posOffset>1166495</wp:posOffset>
                      </wp:positionV>
                      <wp:extent cx="460375" cy="368300"/>
                      <wp:effectExtent l="0" t="0" r="0" b="0"/>
                      <wp:wrapNone/>
                      <wp:docPr id="919" name="Text Box 1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F42FAB2" w14:textId="77777777" w:rsidR="009D0C14" w:rsidRPr="00F30930" w:rsidRDefault="009D0C14" w:rsidP="003B4832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7" o:spid="_x0000_s1072" type="#_x0000_t202" style="position:absolute;left:0;text-align:left;margin-left:134.95pt;margin-top:91.85pt;width:36.25pt;height:29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" filled="f" stroked="f">
                      <v:textbox>
                        <w:txbxContent>
                          <w:p w14:paraId="4F42FAB2" w14:textId="77777777" w:rsidR="009D0C14" w:rsidRPr="00F30930" w:rsidRDefault="009D0C14" w:rsidP="003B4832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6D08B3B1" wp14:editId="01E2772E">
                      <wp:simplePos x="0" y="0"/>
                      <wp:positionH relativeFrom="column">
                        <wp:posOffset>264160</wp:posOffset>
                      </wp:positionH>
                      <wp:positionV relativeFrom="paragraph">
                        <wp:posOffset>1786255</wp:posOffset>
                      </wp:positionV>
                      <wp:extent cx="1962150" cy="508635"/>
                      <wp:effectExtent l="19050" t="19050" r="19050" b="24765"/>
                      <wp:wrapNone/>
                      <wp:docPr id="918" name="Text Box 12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62150" cy="508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6B5FD5" w14:textId="77777777" w:rsidR="009D0C14" w:rsidRPr="00347B45" w:rsidRDefault="009D0C14" w:rsidP="003B4832">
                                  <w:pP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</w:pPr>
                                  <w:r w:rsidRPr="00347B45"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 xml:space="preserve">23 </w:t>
                                  </w:r>
                                  <w:r>
                                    <w:rPr>
                                      <w:b/>
                                      <w:sz w:val="50"/>
                                      <w:szCs w:val="50"/>
                                    </w:rPr>
                                    <w:t xml:space="preserve">× </w:t>
                                  </w:r>
                                  <w:r w:rsidRPr="00347B45"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>34 = 78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43" o:spid="_x0000_s1073" type="#_x0000_t202" style="position:absolute;left:0;text-align:left;margin-left:20.8pt;margin-top:140.65pt;width:154.5pt;height:40.0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" strokeweight="2.25pt">
                      <v:textbox>
                        <w:txbxContent>
                          <w:p w14:paraId="0A6B5FD5" w14:textId="77777777" w:rsidR="009D0C14" w:rsidRPr="00347B45" w:rsidRDefault="009D0C14" w:rsidP="003B4832">
                            <w:pPr>
                              <w:rPr>
                                <w:b/>
                                <w:sz w:val="48"/>
                                <w:szCs w:val="48"/>
                              </w:rPr>
                            </w:pPr>
                            <w:r w:rsidRPr="00347B45">
                              <w:rPr>
                                <w:b/>
                                <w:sz w:val="48"/>
                                <w:szCs w:val="48"/>
                              </w:rPr>
                              <w:t xml:space="preserve">23 </w:t>
                            </w:r>
                            <w:r>
                              <w:rPr>
                                <w:b/>
                                <w:sz w:val="50"/>
                                <w:szCs w:val="50"/>
                              </w:rPr>
                              <w:t xml:space="preserve">× </w:t>
                            </w:r>
                            <w:r w:rsidRPr="00347B45">
                              <w:rPr>
                                <w:b/>
                                <w:sz w:val="48"/>
                                <w:szCs w:val="48"/>
                              </w:rPr>
                              <w:t>34 = 78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6802C626" wp14:editId="4D78809D">
                      <wp:simplePos x="0" y="0"/>
                      <wp:positionH relativeFrom="column">
                        <wp:posOffset>306070</wp:posOffset>
                      </wp:positionH>
                      <wp:positionV relativeFrom="paragraph">
                        <wp:posOffset>452120</wp:posOffset>
                      </wp:positionV>
                      <wp:extent cx="1867535" cy="1069975"/>
                      <wp:effectExtent l="19050" t="19050" r="18415" b="15875"/>
                      <wp:wrapNone/>
                      <wp:docPr id="912" name="Group 12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7535" cy="1069975"/>
                                <a:chOff x="9235" y="5239"/>
                                <a:chExt cx="2941" cy="1685"/>
                              </a:xfrm>
                            </wpg:grpSpPr>
                            <wps:wsp>
                              <wps:cNvPr id="913" name="Rectangle 1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35" y="5241"/>
                                  <a:ext cx="2179" cy="10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2D05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4" name="Rectangle 12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35" y="6335"/>
                                  <a:ext cx="2179" cy="5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0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5" name="Rectangle 12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14" y="5239"/>
                                  <a:ext cx="762" cy="10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7" name="Rectangle 12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14" y="6334"/>
                                  <a:ext cx="762" cy="5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2">
                                    <a:lumMod val="40000"/>
                                    <a:lumOff val="60000"/>
                                  </a:schemeClr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77A5CA12" id="Group 1237" o:spid="_x0000_s1026" style="position:absolute;margin-left:24.1pt;margin-top:35.6pt;width:147.05pt;height:84.25pt;z-index:251707392" coordorigin="9235,5239" coordsize="2941,1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">
                      <v:rect id="Rectangle 1238" o:spid="_x0000_s1027" style="position:absolute;left:9235;top:5241;width:2179;height:1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" fillcolor="#92d050" strokeweight="3pt"/>
                      <v:rect id="Rectangle 1239" o:spid="_x0000_s1028" style="position:absolute;left:9235;top:6335;width:2179;height:5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" fillcolor="#ffc000" strokeweight="3pt"/>
                      <v:rect id="Rectangle 1240" o:spid="_x0000_s1029" style="position:absolute;left:11414;top:5239;width:762;height:1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" fillcolor="#b2a1c7 [1943]" strokeweight="3pt"/>
                      <v:rect id="Rectangle 1241" o:spid="_x0000_s1030" style="position:absolute;left:11414;top:6334;width:762;height:5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" fillcolor="#8db3e2 [1311]" strokeweight="3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22EAEB97" wp14:editId="295CD08E">
                      <wp:simplePos x="0" y="0"/>
                      <wp:positionH relativeFrom="column">
                        <wp:posOffset>3171190</wp:posOffset>
                      </wp:positionH>
                      <wp:positionV relativeFrom="paragraph">
                        <wp:posOffset>733425</wp:posOffset>
                      </wp:positionV>
                      <wp:extent cx="152400" cy="914400"/>
                      <wp:effectExtent l="19050" t="19050" r="19050" b="19050"/>
                      <wp:wrapNone/>
                      <wp:docPr id="911" name="AutoShape 12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52400" cy="914400"/>
                              </a:xfrm>
                              <a:prstGeom prst="rightBrace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noFill/>
                              <a:ln w="2857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0F02644" id="AutoShape 1248" o:spid="_x0000_s1026" type="#_x0000_t88" style="position:absolute;margin-left:249.7pt;margin-top:57.75pt;width:12pt;height:1in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" strokecolor="#0070c0" strokeweight="2.25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68B9A31D" wp14:editId="34B36CF9">
                      <wp:simplePos x="0" y="0"/>
                      <wp:positionH relativeFrom="column">
                        <wp:posOffset>2315210</wp:posOffset>
                      </wp:positionH>
                      <wp:positionV relativeFrom="paragraph">
                        <wp:posOffset>-17145</wp:posOffset>
                      </wp:positionV>
                      <wp:extent cx="995045" cy="2212975"/>
                      <wp:effectExtent l="0" t="0" r="0" b="0"/>
                      <wp:wrapNone/>
                      <wp:docPr id="910" name="Text Box 12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5045" cy="2212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EA39C17" w14:textId="77777777" w:rsidR="009D0C14" w:rsidRPr="002B3E76" w:rsidRDefault="009D0C14" w:rsidP="003B4832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 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34</w:t>
                                  </w:r>
                                </w:p>
                                <w:p w14:paraId="15A80D54" w14:textId="77777777" w:rsidR="009D0C14" w:rsidRPr="002B3E76" w:rsidRDefault="009D0C14" w:rsidP="003B4832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  <w:t xml:space="preserve"> ×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  <w:t xml:space="preserve">  23</w:t>
                                  </w:r>
                                </w:p>
                                <w:p w14:paraId="6B140370" w14:textId="77777777" w:rsidR="009D0C14" w:rsidRPr="002B3E76" w:rsidRDefault="009D0C14" w:rsidP="003B4832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sz w:val="40"/>
                                      <w:szCs w:val="40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600</w:t>
                                  </w:r>
                                </w:p>
                                <w:p w14:paraId="79D4DB2B" w14:textId="77777777" w:rsidR="009D0C14" w:rsidRPr="002B3E76" w:rsidRDefault="009D0C14" w:rsidP="003B4832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     80</w:t>
                                  </w:r>
                                </w:p>
                                <w:p w14:paraId="75E8E7A5" w14:textId="77777777" w:rsidR="009D0C14" w:rsidRPr="002B3E76" w:rsidRDefault="009D0C14" w:rsidP="003B4832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     90</w:t>
                                  </w:r>
                                </w:p>
                                <w:p w14:paraId="030B9BDB" w14:textId="77777777" w:rsidR="009D0C14" w:rsidRPr="002B3E76" w:rsidRDefault="009D0C14" w:rsidP="003B4832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  <w:u w:val="single"/>
                                    </w:rPr>
                                    <w:t xml:space="preserve"> +  12</w:t>
                                  </w:r>
                                </w:p>
                                <w:p w14:paraId="6F66DE39" w14:textId="77777777" w:rsidR="009D0C14" w:rsidRPr="002B3E76" w:rsidRDefault="009D0C14" w:rsidP="003B4832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782</w:t>
                                  </w:r>
                                </w:p>
                                <w:p w14:paraId="58681D5B" w14:textId="77777777" w:rsidR="009D0C14" w:rsidRPr="002B3E76" w:rsidRDefault="009D0C14" w:rsidP="003B4832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</w:p>
                                <w:p w14:paraId="2D3B0526" w14:textId="77777777" w:rsidR="009D0C14" w:rsidRPr="002B3E76" w:rsidRDefault="009D0C14" w:rsidP="003B4832">
                                  <w:r>
                                    <w:t xml:space="preserve">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45" o:spid="_x0000_s1074" type="#_x0000_t202" style="position:absolute;left:0;text-align:left;margin-left:182.3pt;margin-top:-1.3pt;width:78.35pt;height:174.2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" stroked="f">
                      <v:textbox>
                        <w:txbxContent>
                          <w:p w14:paraId="6EA39C17" w14:textId="77777777" w:rsidR="009D0C14" w:rsidRPr="002B3E76" w:rsidRDefault="009D0C14" w:rsidP="003B4832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>34</w:t>
                            </w:r>
                          </w:p>
                          <w:p w14:paraId="15A80D54" w14:textId="77777777" w:rsidR="009D0C14" w:rsidRPr="002B3E76" w:rsidRDefault="009D0C14" w:rsidP="003B4832">
                            <w:pPr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  <w:t xml:space="preserve"> ×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  <w:t xml:space="preserve">  23</w:t>
                            </w:r>
                          </w:p>
                          <w:p w14:paraId="6B140370" w14:textId="77777777" w:rsidR="009D0C14" w:rsidRPr="002B3E76" w:rsidRDefault="009D0C14" w:rsidP="003B4832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sz w:val="40"/>
                                <w:szCs w:val="40"/>
                              </w:rPr>
                              <w:t xml:space="preserve">   </w:t>
                            </w:r>
                            <w:r>
                              <w:rPr>
                                <w:sz w:val="40"/>
                                <w:szCs w:val="40"/>
                              </w:rPr>
                              <w:t xml:space="preserve">  </w:t>
                            </w: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600</w:t>
                            </w:r>
                          </w:p>
                          <w:p w14:paraId="79D4DB2B" w14:textId="77777777" w:rsidR="009D0C14" w:rsidRPr="002B3E76" w:rsidRDefault="009D0C14" w:rsidP="003B4832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     80</w:t>
                            </w:r>
                          </w:p>
                          <w:p w14:paraId="75E8E7A5" w14:textId="77777777" w:rsidR="009D0C14" w:rsidRPr="002B3E76" w:rsidRDefault="009D0C14" w:rsidP="003B4832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     90</w:t>
                            </w:r>
                          </w:p>
                          <w:p w14:paraId="030B9BDB" w14:textId="77777777" w:rsidR="009D0C14" w:rsidRPr="002B3E76" w:rsidRDefault="009D0C14" w:rsidP="003B4832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  <w:u w:val="single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</w:t>
                            </w: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  <w:u w:val="single"/>
                              </w:rPr>
                              <w:t xml:space="preserve"> +  12</w:t>
                            </w:r>
                          </w:p>
                          <w:p w14:paraId="6F66DE39" w14:textId="77777777" w:rsidR="009D0C14" w:rsidRPr="002B3E76" w:rsidRDefault="009D0C14" w:rsidP="003B4832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  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>782</w:t>
                            </w:r>
                          </w:p>
                          <w:p w14:paraId="58681D5B" w14:textId="77777777" w:rsidR="009D0C14" w:rsidRPr="002B3E76" w:rsidRDefault="009D0C14" w:rsidP="003B4832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</w:p>
                          <w:p w14:paraId="2D3B0526" w14:textId="77777777" w:rsidR="009D0C14" w:rsidRPr="002B3E76" w:rsidRDefault="009D0C14" w:rsidP="003B4832">
                            <w:r>
                              <w:t xml:space="preserve">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068" w:type="dxa"/>
            <w:gridSpan w:val="2"/>
            <w:vAlign w:val="center"/>
          </w:tcPr>
          <w:p w14:paraId="52953FC6" w14:textId="78A12B5C" w:rsidR="003B4832" w:rsidRPr="000E2C63" w:rsidRDefault="000E2C63" w:rsidP="00910B5F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147A63">
              <w:rPr>
                <w:sz w:val="36"/>
                <w:szCs w:val="36"/>
                <w:lang w:val="pt-BR"/>
              </w:rPr>
              <w:t xml:space="preserve">Um método de multiplicação em que o valor de cada dígito </w:t>
            </w:r>
            <w:r w:rsidR="00910B5F">
              <w:rPr>
                <w:sz w:val="36"/>
                <w:szCs w:val="36"/>
                <w:lang w:val="pt-BR"/>
              </w:rPr>
              <w:t>de um</w:t>
            </w:r>
            <w:r w:rsidRPr="00147A63">
              <w:rPr>
                <w:sz w:val="36"/>
                <w:szCs w:val="36"/>
                <w:lang w:val="pt-BR"/>
              </w:rPr>
              <w:t xml:space="preserve"> fator é multiplicado separadamente, e, em seguida, os produtos parciais são adicionados.</w:t>
            </w:r>
          </w:p>
        </w:tc>
      </w:tr>
      <w:tr w:rsidR="003B4832" w:rsidRPr="00B0038F" w14:paraId="64617BD3" w14:textId="77777777" w:rsidTr="003B4832">
        <w:trPr>
          <w:trHeight w:val="4044"/>
        </w:trPr>
        <w:tc>
          <w:tcPr>
            <w:tcW w:w="16056" w:type="dxa"/>
            <w:gridSpan w:val="11"/>
            <w:vAlign w:val="center"/>
          </w:tcPr>
          <w:p w14:paraId="5433DAE6" w14:textId="77777777" w:rsidR="003B4832" w:rsidRPr="000E2C63" w:rsidRDefault="000E2C63" w:rsidP="003B4832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lastRenderedPageBreak/>
              <w:t xml:space="preserve">o </w:t>
            </w:r>
            <w:proofErr w:type="spellStart"/>
            <w:r w:rsidRPr="008D7B7D">
              <w:rPr>
                <w:b/>
                <w:sz w:val="160"/>
                <w:szCs w:val="160"/>
              </w:rPr>
              <w:t>quociente</w:t>
            </w:r>
            <w:proofErr w:type="spellEnd"/>
            <w:r w:rsidRPr="008D7B7D">
              <w:rPr>
                <w:b/>
                <w:sz w:val="160"/>
                <w:szCs w:val="160"/>
              </w:rPr>
              <w:t xml:space="preserve"> </w:t>
            </w:r>
            <w:proofErr w:type="spellStart"/>
            <w:r w:rsidRPr="008D7B7D">
              <w:rPr>
                <w:b/>
                <w:sz w:val="160"/>
                <w:szCs w:val="160"/>
              </w:rPr>
              <w:t>parcial</w:t>
            </w:r>
            <w:proofErr w:type="spellEnd"/>
          </w:p>
        </w:tc>
      </w:tr>
      <w:tr w:rsidR="003B4832" w14:paraId="35DF1018" w14:textId="77777777" w:rsidTr="003B4832">
        <w:trPr>
          <w:trHeight w:val="4044"/>
        </w:trPr>
        <w:tc>
          <w:tcPr>
            <w:tcW w:w="8028" w:type="dxa"/>
            <w:gridSpan w:val="6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AD8386E" w14:textId="77777777" w:rsidR="003B4832" w:rsidRPr="000E2C63" w:rsidRDefault="000E2C63" w:rsidP="003B4832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o </w:t>
            </w:r>
            <w:proofErr w:type="spellStart"/>
            <w:r>
              <w:rPr>
                <w:b/>
                <w:sz w:val="120"/>
                <w:szCs w:val="120"/>
              </w:rPr>
              <w:t>quociente</w:t>
            </w:r>
            <w:proofErr w:type="spellEnd"/>
            <w:r>
              <w:rPr>
                <w:b/>
                <w:sz w:val="120"/>
                <w:szCs w:val="120"/>
              </w:rPr>
              <w:t xml:space="preserve"> </w:t>
            </w:r>
            <w:proofErr w:type="spellStart"/>
            <w:r>
              <w:rPr>
                <w:b/>
                <w:sz w:val="120"/>
                <w:szCs w:val="120"/>
              </w:rPr>
              <w:t>parcial</w:t>
            </w:r>
            <w:proofErr w:type="spellEnd"/>
          </w:p>
        </w:tc>
        <w:tc>
          <w:tcPr>
            <w:tcW w:w="8028" w:type="dxa"/>
            <w:gridSpan w:val="5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3F98138" w14:textId="77777777" w:rsidR="003B4832" w:rsidRDefault="000E2C63" w:rsidP="003B4832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62685356" wp14:editId="57520400">
                      <wp:simplePos x="0" y="0"/>
                      <wp:positionH relativeFrom="column">
                        <wp:posOffset>956310</wp:posOffset>
                      </wp:positionH>
                      <wp:positionV relativeFrom="paragraph">
                        <wp:posOffset>2135505</wp:posOffset>
                      </wp:positionV>
                      <wp:extent cx="2654935" cy="299085"/>
                      <wp:effectExtent l="0" t="0" r="0" b="5715"/>
                      <wp:wrapNone/>
                      <wp:docPr id="901" name="Text Box 1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54935" cy="2990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260D98F" w14:textId="77777777" w:rsidR="009D0C14" w:rsidRPr="00F20337" w:rsidRDefault="009D0C14" w:rsidP="003B4832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    Resto   </w:t>
                                  </w:r>
                                  <w:r w:rsidRPr="00F20337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Quociente</w:t>
                                  </w:r>
                                  <w:proofErr w:type="spellEnd"/>
                                  <w:r w:rsidRPr="00F20337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80" o:spid="_x0000_s1075" type="#_x0000_t202" style="position:absolute;left:0;text-align:left;margin-left:75.3pt;margin-top:168.15pt;width:209.05pt;height:23.5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" filled="f" stroked="f">
                      <v:textbox>
                        <w:txbxContent>
                          <w:p w14:paraId="0260D98F" w14:textId="77777777" w:rsidR="009D0C14" w:rsidRPr="00F20337" w:rsidRDefault="009D0C14" w:rsidP="003B4832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    Resto   </w:t>
                            </w:r>
                            <w:r w:rsidRPr="00F20337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</w:t>
                            </w:r>
                            <w:proofErr w:type="spell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Quociente</w:t>
                            </w:r>
                            <w:proofErr w:type="spellEnd"/>
                            <w:r w:rsidRPr="00F20337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00705436" wp14:editId="705B57C8">
                      <wp:simplePos x="0" y="0"/>
                      <wp:positionH relativeFrom="column">
                        <wp:posOffset>3068955</wp:posOffset>
                      </wp:positionH>
                      <wp:positionV relativeFrom="paragraph">
                        <wp:posOffset>773430</wp:posOffset>
                      </wp:positionV>
                      <wp:extent cx="1402715" cy="726440"/>
                      <wp:effectExtent l="0" t="0" r="0" b="0"/>
                      <wp:wrapNone/>
                      <wp:docPr id="905" name="Text Box 12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2715" cy="726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A5B3FC9" w14:textId="77777777" w:rsidR="009D0C14" w:rsidRPr="00845543" w:rsidRDefault="009D0C14" w:rsidP="000E2C63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quocientes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parciais</w:t>
                                  </w:r>
                                  <w:proofErr w:type="spellEnd"/>
                                </w:p>
                                <w:p w14:paraId="29AACCE0" w14:textId="77777777" w:rsidR="009D0C14" w:rsidRPr="00845543" w:rsidRDefault="009D0C14" w:rsidP="003B4832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84" o:spid="_x0000_s1076" type="#_x0000_t202" style="position:absolute;left:0;text-align:left;margin-left:241.65pt;margin-top:60.9pt;width:110.45pt;height:57.2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" filled="f" stroked="f">
                      <v:textbox>
                        <w:txbxContent>
                          <w:p w14:paraId="4A5B3FC9" w14:textId="77777777" w:rsidR="009D0C14" w:rsidRPr="00845543" w:rsidRDefault="009D0C14" w:rsidP="000E2C63">
                            <w:pPr>
                              <w:jc w:val="center"/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quocientes</w:t>
                            </w:r>
                            <w:proofErr w:type="spellEnd"/>
                            <w: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parciais</w:t>
                            </w:r>
                            <w:proofErr w:type="spellEnd"/>
                          </w:p>
                          <w:p w14:paraId="29AACCE0" w14:textId="77777777" w:rsidR="009D0C14" w:rsidRPr="00845543" w:rsidRDefault="009D0C14" w:rsidP="003B4832">
                            <w:pPr>
                              <w:jc w:val="center"/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A36A8"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23776" behindDoc="0" locked="0" layoutInCell="1" allowOverlap="1" wp14:anchorId="7B438E63" wp14:editId="69BA6592">
                      <wp:simplePos x="0" y="0"/>
                      <wp:positionH relativeFrom="column">
                        <wp:posOffset>1478915</wp:posOffset>
                      </wp:positionH>
                      <wp:positionV relativeFrom="paragraph">
                        <wp:posOffset>176530</wp:posOffset>
                      </wp:positionV>
                      <wp:extent cx="913765" cy="1954530"/>
                      <wp:effectExtent l="19050" t="19050" r="635" b="7620"/>
                      <wp:wrapNone/>
                      <wp:docPr id="906" name="Group 12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13765" cy="1954530"/>
                                <a:chOff x="10336" y="4612"/>
                                <a:chExt cx="1439" cy="3078"/>
                              </a:xfrm>
                            </wpg:grpSpPr>
                            <wps:wsp>
                              <wps:cNvPr id="907" name="AutoShape 127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336" y="4618"/>
                                  <a:ext cx="1439" cy="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8" name="AutoShape 12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754" y="4612"/>
                                  <a:ext cx="0" cy="307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2B7F2FAE" id="Group 1275" o:spid="_x0000_s1026" style="position:absolute;margin-left:116.45pt;margin-top:13.9pt;width:71.95pt;height:153.9pt;z-index:251723776" coordorigin="10336,4612" coordsize="1439,3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272" o:spid="_x0000_s1027" type="#_x0000_t32" style="position:absolute;left:10336;top:4618;width:1439;height:2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" strokeweight="2.25pt"/>
                      <v:shape id="AutoShape 1273" o:spid="_x0000_s1028" type="#_x0000_t32" style="position:absolute;left:11754;top:4612;width:0;height:307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" strokeweight="2.25pt"/>
                    </v:group>
                  </w:pict>
                </mc:Fallback>
              </mc:AlternateContent>
            </w:r>
            <w:r w:rsidR="00CA36A8">
              <w:rPr>
                <w:b/>
                <w:noProof/>
              </w:rPr>
              <mc:AlternateContent>
                <mc:Choice Requires="wps">
                  <w:drawing>
                    <wp:anchor distT="0" distB="0" distL="114298" distR="114298" simplePos="0" relativeHeight="251729920" behindDoc="0" locked="0" layoutInCell="1" allowOverlap="1" wp14:anchorId="2ED78AC0" wp14:editId="1DF2B321">
                      <wp:simplePos x="0" y="0"/>
                      <wp:positionH relativeFrom="column">
                        <wp:posOffset>2795904</wp:posOffset>
                      </wp:positionH>
                      <wp:positionV relativeFrom="paragraph">
                        <wp:posOffset>2067560</wp:posOffset>
                      </wp:positionV>
                      <wp:extent cx="0" cy="179705"/>
                      <wp:effectExtent l="57150" t="38100" r="57150" b="10795"/>
                      <wp:wrapNone/>
                      <wp:docPr id="904" name="AutoShape 1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797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63D4403" id="AutoShape 1288" o:spid="_x0000_s1026" type="#_x0000_t32" style="position:absolute;margin-left:220.15pt;margin-top:162.8pt;width:0;height:14.15pt;flip:y;z-index:251729920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" strokeweight="2.25pt">
                      <v:stroke endarrow="block"/>
                    </v:shape>
                  </w:pict>
                </mc:Fallback>
              </mc:AlternateContent>
            </w:r>
            <w:r w:rsidR="00CA36A8">
              <w:rPr>
                <w:b/>
                <w:noProof/>
              </w:rPr>
              <mc:AlternateContent>
                <mc:Choice Requires="wps">
                  <w:drawing>
                    <wp:anchor distT="0" distB="0" distL="114298" distR="114298" simplePos="0" relativeHeight="251728896" behindDoc="0" locked="0" layoutInCell="1" allowOverlap="1" wp14:anchorId="02CEC87E" wp14:editId="51EE3289">
                      <wp:simplePos x="0" y="0"/>
                      <wp:positionH relativeFrom="column">
                        <wp:posOffset>1975484</wp:posOffset>
                      </wp:positionH>
                      <wp:positionV relativeFrom="paragraph">
                        <wp:posOffset>2063750</wp:posOffset>
                      </wp:positionV>
                      <wp:extent cx="0" cy="179705"/>
                      <wp:effectExtent l="57150" t="38100" r="57150" b="10795"/>
                      <wp:wrapNone/>
                      <wp:docPr id="903" name="AutoShape 12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797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11CCA52" id="AutoShape 1287" o:spid="_x0000_s1026" type="#_x0000_t32" style="position:absolute;margin-left:155.55pt;margin-top:162.5pt;width:0;height:14.15pt;flip:y;z-index:251728896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" strokeweight="2.25pt">
                      <v:stroke endarrow="block"/>
                    </v:shape>
                  </w:pict>
                </mc:Fallback>
              </mc:AlternateContent>
            </w:r>
            <w:r w:rsidR="00CA36A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3A15846B" wp14:editId="6685D4C3">
                      <wp:simplePos x="0" y="0"/>
                      <wp:positionH relativeFrom="column">
                        <wp:posOffset>2965450</wp:posOffset>
                      </wp:positionH>
                      <wp:positionV relativeFrom="paragraph">
                        <wp:posOffset>690245</wp:posOffset>
                      </wp:positionV>
                      <wp:extent cx="152400" cy="914400"/>
                      <wp:effectExtent l="19050" t="19050" r="19050" b="19050"/>
                      <wp:wrapNone/>
                      <wp:docPr id="902" name="AutoShape 12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52400" cy="914400"/>
                              </a:xfrm>
                              <a:prstGeom prst="rightBrace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noFill/>
                              <a:ln w="2857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591AC50B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AutoShape 1282" o:spid="_x0000_s1026" type="#_x0000_t88" style="position:absolute;margin-left:233.5pt;margin-top:54.35pt;width:12pt;height:1in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" strokecolor="#0070c0" strokeweight="2.25pt"/>
                  </w:pict>
                </mc:Fallback>
              </mc:AlternateContent>
            </w:r>
            <w:r w:rsidR="00CA36A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37401927" wp14:editId="3111BE9E">
                      <wp:simplePos x="0" y="0"/>
                      <wp:positionH relativeFrom="column">
                        <wp:posOffset>1196340</wp:posOffset>
                      </wp:positionH>
                      <wp:positionV relativeFrom="paragraph">
                        <wp:posOffset>6350</wp:posOffset>
                      </wp:positionV>
                      <wp:extent cx="1868170" cy="2226945"/>
                      <wp:effectExtent l="0" t="0" r="0" b="1905"/>
                      <wp:wrapNone/>
                      <wp:docPr id="900" name="Text Box 12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68170" cy="22269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F6DDE79" w14:textId="77777777" w:rsidR="009D0C14" w:rsidRPr="000D1FE9" w:rsidRDefault="009D0C14" w:rsidP="003B4832">
                                  <w:pPr>
                                    <w:rPr>
                                      <w:b/>
                                      <w:sz w:val="2"/>
                                      <w:szCs w:val="2"/>
                                    </w:rPr>
                                  </w:pPr>
                                  <w:r w:rsidRPr="000D1FE9">
                                    <w:rPr>
                                      <w:b/>
                                      <w:sz w:val="2"/>
                                      <w:szCs w:val="2"/>
                                    </w:rPr>
                                    <w:t>a</w:t>
                                  </w:r>
                                </w:p>
                                <w:p w14:paraId="14FCBE59" w14:textId="77777777" w:rsidR="009D0C14" w:rsidRDefault="009D0C14" w:rsidP="003B4832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6</w:t>
                                  </w:r>
                                  <w:r w:rsidRPr="0026010E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)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152</w:t>
                                  </w:r>
                                </w:p>
                                <w:p w14:paraId="3F1F0F82" w14:textId="77777777" w:rsidR="009D0C14" w:rsidRDefault="009D0C14" w:rsidP="003B4832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>-12</w:t>
                                  </w:r>
                                  <w:r w:rsidRPr="000D1FE9"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>0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</w:t>
                                  </w:r>
                                  <w:r w:rsidRPr="00F20337">
                                    <w:rPr>
                                      <w:b/>
                                      <w:color w:val="FF0000"/>
                                      <w:sz w:val="52"/>
                                      <w:szCs w:val="52"/>
                                    </w:rPr>
                                    <w:t>20</w:t>
                                  </w:r>
                                </w:p>
                                <w:p w14:paraId="25A2CA64" w14:textId="77777777" w:rsidR="009D0C14" w:rsidRDefault="009D0C14" w:rsidP="003B4832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  32</w:t>
                                  </w:r>
                                </w:p>
                                <w:p w14:paraId="713B21D6" w14:textId="77777777" w:rsidR="009D0C14" w:rsidRDefault="009D0C14" w:rsidP="003B4832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 xml:space="preserve">- </w:t>
                                  </w: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>30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  <w:u w:val="single"/>
                                    </w:rPr>
                                    <w:softHyphen/>
                                    <w:t>_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</w:t>
                                  </w:r>
                                  <w:r w:rsidRPr="00F20337">
                                    <w:rPr>
                                      <w:b/>
                                      <w:color w:val="FF0000"/>
                                      <w:sz w:val="52"/>
                                      <w:szCs w:val="52"/>
                                      <w:u w:val="single"/>
                                    </w:rPr>
                                    <w:t>+ 5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</w:t>
                                  </w:r>
                                </w:p>
                                <w:p w14:paraId="048E01D6" w14:textId="77777777" w:rsidR="009D0C14" w:rsidRPr="000D1FE9" w:rsidRDefault="009D0C14" w:rsidP="003B4832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    2      </w:t>
                                  </w:r>
                                  <w:r w:rsidRPr="001F3C1D"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71" o:spid="_x0000_s1077" type="#_x0000_t202" style="position:absolute;left:0;text-align:left;margin-left:94.2pt;margin-top:.5pt;width:147.1pt;height:175.3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" filled="f" stroked="f">
                      <v:textbox>
                        <w:txbxContent>
                          <w:p w14:paraId="5F6DDE79" w14:textId="77777777" w:rsidR="009D0C14" w:rsidRPr="000D1FE9" w:rsidRDefault="009D0C14" w:rsidP="003B4832">
                            <w:pPr>
                              <w:rPr>
                                <w:b/>
                                <w:sz w:val="2"/>
                                <w:szCs w:val="2"/>
                              </w:rPr>
                            </w:pPr>
                            <w:r w:rsidRPr="000D1FE9">
                              <w:rPr>
                                <w:b/>
                                <w:sz w:val="2"/>
                                <w:szCs w:val="2"/>
                              </w:rPr>
                              <w:t>a</w:t>
                            </w:r>
                          </w:p>
                          <w:p w14:paraId="14FCBE59" w14:textId="77777777" w:rsidR="009D0C14" w:rsidRDefault="009D0C14" w:rsidP="003B4832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>6</w:t>
                            </w:r>
                            <w:r w:rsidRPr="0026010E">
                              <w:rPr>
                                <w:b/>
                                <w:sz w:val="72"/>
                                <w:szCs w:val="72"/>
                              </w:rPr>
                              <w:t>)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>152</w:t>
                            </w:r>
                          </w:p>
                          <w:p w14:paraId="3F1F0F82" w14:textId="77777777" w:rsidR="009D0C14" w:rsidRDefault="009D0C14" w:rsidP="003B4832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>-12</w:t>
                            </w:r>
                            <w:r w:rsidRPr="000D1FE9"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>0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</w:t>
                            </w:r>
                            <w:r w:rsidRPr="00F20337">
                              <w:rPr>
                                <w:b/>
                                <w:color w:val="FF0000"/>
                                <w:sz w:val="52"/>
                                <w:szCs w:val="52"/>
                              </w:rPr>
                              <w:t>20</w:t>
                            </w:r>
                          </w:p>
                          <w:p w14:paraId="25A2CA64" w14:textId="77777777" w:rsidR="009D0C14" w:rsidRDefault="009D0C14" w:rsidP="003B4832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  32</w:t>
                            </w:r>
                          </w:p>
                          <w:p w14:paraId="713B21D6" w14:textId="77777777" w:rsidR="009D0C14" w:rsidRDefault="009D0C14" w:rsidP="003B4832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 xml:space="preserve">- </w:t>
                            </w:r>
                            <w:r>
                              <w:rPr>
                                <w:b/>
                                <w:sz w:val="32"/>
                                <w:szCs w:val="32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>30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  <w:u w:val="single"/>
                              </w:rPr>
                              <w:softHyphen/>
                              <w:t>_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</w:t>
                            </w:r>
                            <w:r w:rsidRPr="00F20337">
                              <w:rPr>
                                <w:b/>
                                <w:color w:val="FF0000"/>
                                <w:sz w:val="52"/>
                                <w:szCs w:val="52"/>
                                <w:u w:val="single"/>
                              </w:rPr>
                              <w:t>+ 5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</w:t>
                            </w:r>
                          </w:p>
                          <w:p w14:paraId="048E01D6" w14:textId="77777777" w:rsidR="009D0C14" w:rsidRPr="000D1FE9" w:rsidRDefault="009D0C14" w:rsidP="003B4832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    2      </w:t>
                            </w:r>
                            <w:r w:rsidRPr="001F3C1D">
                              <w:rPr>
                                <w:b/>
                                <w:sz w:val="52"/>
                                <w:szCs w:val="52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3B4832" w:rsidRPr="00A17FF4" w14:paraId="0FC4AA12" w14:textId="77777777" w:rsidTr="003B4832">
        <w:trPr>
          <w:trHeight w:val="4044"/>
        </w:trPr>
        <w:tc>
          <w:tcPr>
            <w:tcW w:w="5352" w:type="dxa"/>
            <w:gridSpan w:val="2"/>
            <w:vAlign w:val="center"/>
          </w:tcPr>
          <w:p w14:paraId="49793EE3" w14:textId="77777777" w:rsidR="003B4832" w:rsidRPr="000E2C63" w:rsidRDefault="000E2C63" w:rsidP="003B4832">
            <w:pPr>
              <w:jc w:val="center"/>
              <w:rPr>
                <w:b/>
                <w:sz w:val="90"/>
                <w:szCs w:val="90"/>
              </w:rPr>
            </w:pPr>
            <w:r w:rsidRPr="000623C7">
              <w:rPr>
                <w:b/>
                <w:sz w:val="90"/>
                <w:szCs w:val="90"/>
              </w:rPr>
              <w:t xml:space="preserve">o </w:t>
            </w:r>
            <w:proofErr w:type="spellStart"/>
            <w:r w:rsidRPr="000623C7">
              <w:rPr>
                <w:b/>
                <w:sz w:val="90"/>
                <w:szCs w:val="90"/>
              </w:rPr>
              <w:t>quociente</w:t>
            </w:r>
            <w:proofErr w:type="spellEnd"/>
            <w:r w:rsidRPr="000623C7">
              <w:rPr>
                <w:b/>
                <w:sz w:val="90"/>
                <w:szCs w:val="90"/>
              </w:rPr>
              <w:t xml:space="preserve"> </w:t>
            </w:r>
            <w:proofErr w:type="spellStart"/>
            <w:r w:rsidRPr="000623C7">
              <w:rPr>
                <w:b/>
                <w:sz w:val="90"/>
                <w:szCs w:val="90"/>
              </w:rPr>
              <w:t>parcial</w:t>
            </w:r>
            <w:proofErr w:type="spellEnd"/>
          </w:p>
        </w:tc>
        <w:tc>
          <w:tcPr>
            <w:tcW w:w="5352" w:type="dxa"/>
            <w:gridSpan w:val="5"/>
            <w:vAlign w:val="center"/>
          </w:tcPr>
          <w:p w14:paraId="4B6E5FF5" w14:textId="77777777" w:rsidR="000E2C63" w:rsidRDefault="000E2C63" w:rsidP="000E2C63">
            <w:pPr>
              <w:rPr>
                <w:b/>
                <w:sz w:val="52"/>
                <w:szCs w:val="52"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30944" behindDoc="0" locked="0" layoutInCell="1" allowOverlap="1" wp14:anchorId="10CA77E3" wp14:editId="4265F3B1">
                      <wp:simplePos x="0" y="0"/>
                      <wp:positionH relativeFrom="column">
                        <wp:posOffset>167640</wp:posOffset>
                      </wp:positionH>
                      <wp:positionV relativeFrom="paragraph">
                        <wp:posOffset>45720</wp:posOffset>
                      </wp:positionV>
                      <wp:extent cx="929640" cy="1907540"/>
                      <wp:effectExtent l="19050" t="19050" r="22860" b="35560"/>
                      <wp:wrapNone/>
                      <wp:docPr id="893" name="Group 12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29640" cy="1907540"/>
                                <a:chOff x="10336" y="4612"/>
                                <a:chExt cx="1439" cy="3078"/>
                              </a:xfrm>
                            </wpg:grpSpPr>
                            <wps:wsp>
                              <wps:cNvPr id="894" name="AutoShape 127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336" y="4618"/>
                                  <a:ext cx="1439" cy="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5" name="AutoShape 12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754" y="4612"/>
                                  <a:ext cx="0" cy="307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60BF6F05" id="Group 1277" o:spid="_x0000_s1026" style="position:absolute;margin-left:13.2pt;margin-top:3.6pt;width:73.2pt;height:150.2pt;z-index:251730944" coordorigin="10336,4612" coordsize="1439,3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">
                      <v:shape id="AutoShape 1278" o:spid="_x0000_s1027" type="#_x0000_t32" style="position:absolute;left:10336;top:4618;width:1439;height:2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" strokeweight="2.25pt"/>
                      <v:shape id="AutoShape 1279" o:spid="_x0000_s1028" type="#_x0000_t32" style="position:absolute;left:11754;top:4612;width:0;height:307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" strokeweight="2.25pt"/>
                    </v:group>
                  </w:pict>
                </mc:Fallback>
              </mc:AlternateContent>
            </w:r>
            <w:r>
              <w:rPr>
                <w:b/>
                <w:sz w:val="52"/>
                <w:szCs w:val="52"/>
              </w:rPr>
              <w:t>6</w:t>
            </w:r>
            <w:r w:rsidRPr="0026010E">
              <w:rPr>
                <w:b/>
                <w:sz w:val="72"/>
                <w:szCs w:val="72"/>
              </w:rPr>
              <w:t>)</w:t>
            </w:r>
            <w:r>
              <w:rPr>
                <w:b/>
                <w:sz w:val="52"/>
                <w:szCs w:val="52"/>
              </w:rPr>
              <w:t>152</w:t>
            </w:r>
          </w:p>
          <w:p w14:paraId="64641D82" w14:textId="77777777" w:rsidR="000E2C63" w:rsidRDefault="000E2C63" w:rsidP="000E2C63">
            <w:pPr>
              <w:rPr>
                <w:b/>
                <w:sz w:val="52"/>
                <w:szCs w:val="52"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5C4297EE" wp14:editId="01CB5C02">
                      <wp:simplePos x="0" y="0"/>
                      <wp:positionH relativeFrom="column">
                        <wp:posOffset>2026285</wp:posOffset>
                      </wp:positionH>
                      <wp:positionV relativeFrom="paragraph">
                        <wp:posOffset>359410</wp:posOffset>
                      </wp:positionV>
                      <wp:extent cx="1056005" cy="617855"/>
                      <wp:effectExtent l="0" t="0" r="0" b="0"/>
                      <wp:wrapNone/>
                      <wp:docPr id="897" name="Text Box 12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6005" cy="6178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8D29004" w14:textId="77777777" w:rsidR="009D0C14" w:rsidRPr="00845543" w:rsidRDefault="009D0C14" w:rsidP="000E2C63">
                                  <w:pPr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proofErr w:type="spellStart"/>
                                  <w:r w:rsidRPr="008D7B7D"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quocientes</w:t>
                                  </w:r>
                                  <w:proofErr w:type="spellEnd"/>
                                  <w:r w:rsidRPr="008D7B7D"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8D7B7D"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parciais</w:t>
                                  </w:r>
                                  <w:proofErr w:type="spellEnd"/>
                                </w:p>
                                <w:p w14:paraId="50EBC2D8" w14:textId="77777777" w:rsidR="009D0C14" w:rsidRPr="00845543" w:rsidRDefault="009D0C14" w:rsidP="00D41CE9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86" o:spid="_x0000_s1078" type="#_x0000_t202" style="position:absolute;margin-left:159.55pt;margin-top:28.3pt;width:83.15pt;height:48.6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" filled="f" stroked="f">
                      <v:textbox>
                        <w:txbxContent>
                          <w:p w14:paraId="48D29004" w14:textId="77777777" w:rsidR="009D0C14" w:rsidRPr="00845543" w:rsidRDefault="009D0C14" w:rsidP="000E2C63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8D7B7D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quocientes</w:t>
                            </w:r>
                            <w:proofErr w:type="spellEnd"/>
                            <w:r w:rsidRPr="008D7B7D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D7B7D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parciais</w:t>
                            </w:r>
                            <w:proofErr w:type="spellEnd"/>
                          </w:p>
                          <w:p w14:paraId="50EBC2D8" w14:textId="77777777" w:rsidR="009D0C14" w:rsidRPr="00845543" w:rsidRDefault="009D0C14" w:rsidP="00D41CE9">
                            <w:pPr>
                              <w:jc w:val="center"/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71956455" wp14:editId="0B370626">
                      <wp:simplePos x="0" y="0"/>
                      <wp:positionH relativeFrom="column">
                        <wp:posOffset>1762125</wp:posOffset>
                      </wp:positionH>
                      <wp:positionV relativeFrom="paragraph">
                        <wp:posOffset>197485</wp:posOffset>
                      </wp:positionV>
                      <wp:extent cx="152400" cy="914400"/>
                      <wp:effectExtent l="19050" t="19050" r="19050" b="19050"/>
                      <wp:wrapNone/>
                      <wp:docPr id="896" name="AutoShape 12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52400" cy="914400"/>
                              </a:xfrm>
                              <a:prstGeom prst="rightBrace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noFill/>
                              <a:ln w="2857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E1AB7AB" id="AutoShape 1283" o:spid="_x0000_s1026" type="#_x0000_t88" style="position:absolute;margin-left:138.75pt;margin-top:15.55pt;width:12pt;height:1in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" strokecolor="#0070c0" strokeweight="2.25pt"/>
                  </w:pict>
                </mc:Fallback>
              </mc:AlternateContent>
            </w:r>
            <w:r>
              <w:rPr>
                <w:b/>
                <w:sz w:val="52"/>
                <w:szCs w:val="52"/>
              </w:rPr>
              <w:t xml:space="preserve">   </w:t>
            </w:r>
            <w:r>
              <w:rPr>
                <w:b/>
                <w:sz w:val="52"/>
                <w:szCs w:val="52"/>
                <w:u w:val="single"/>
              </w:rPr>
              <w:t>-12</w:t>
            </w:r>
            <w:r w:rsidRPr="000D1FE9">
              <w:rPr>
                <w:b/>
                <w:sz w:val="52"/>
                <w:szCs w:val="52"/>
                <w:u w:val="single"/>
              </w:rPr>
              <w:t>0</w:t>
            </w:r>
            <w:r>
              <w:rPr>
                <w:b/>
                <w:sz w:val="52"/>
                <w:szCs w:val="52"/>
                <w:u w:val="single"/>
              </w:rPr>
              <w:t xml:space="preserve"> </w:t>
            </w:r>
            <w:r>
              <w:rPr>
                <w:b/>
                <w:sz w:val="52"/>
                <w:szCs w:val="52"/>
              </w:rPr>
              <w:t xml:space="preserve">    </w:t>
            </w:r>
            <w:r w:rsidRPr="00F20337">
              <w:rPr>
                <w:b/>
                <w:color w:val="FF0000"/>
                <w:sz w:val="52"/>
                <w:szCs w:val="52"/>
              </w:rPr>
              <w:t>20</w:t>
            </w:r>
          </w:p>
          <w:p w14:paraId="6FCCE674" w14:textId="77777777" w:rsidR="000E2C63" w:rsidRDefault="000E2C63" w:rsidP="000E2C63">
            <w:pPr>
              <w:rPr>
                <w:b/>
                <w:sz w:val="52"/>
                <w:szCs w:val="52"/>
              </w:rPr>
            </w:pPr>
            <w:r>
              <w:rPr>
                <w:b/>
                <w:sz w:val="52"/>
                <w:szCs w:val="52"/>
              </w:rPr>
              <w:t xml:space="preserve">      32</w:t>
            </w:r>
          </w:p>
          <w:p w14:paraId="22B1F55E" w14:textId="77777777" w:rsidR="000E2C63" w:rsidRDefault="000E2C63" w:rsidP="000E2C63">
            <w:pPr>
              <w:rPr>
                <w:b/>
                <w:sz w:val="52"/>
                <w:szCs w:val="52"/>
              </w:rPr>
            </w:pPr>
            <w:r>
              <w:rPr>
                <w:b/>
                <w:sz w:val="52"/>
                <w:szCs w:val="52"/>
              </w:rPr>
              <w:t xml:space="preserve">   </w:t>
            </w:r>
            <w:r>
              <w:rPr>
                <w:b/>
                <w:sz w:val="52"/>
                <w:szCs w:val="52"/>
                <w:u w:val="single"/>
              </w:rPr>
              <w:t xml:space="preserve">- </w:t>
            </w:r>
            <w:r>
              <w:rPr>
                <w:b/>
                <w:sz w:val="32"/>
                <w:szCs w:val="32"/>
                <w:u w:val="single"/>
              </w:rPr>
              <w:t xml:space="preserve"> </w:t>
            </w:r>
            <w:r>
              <w:rPr>
                <w:b/>
                <w:sz w:val="52"/>
                <w:szCs w:val="52"/>
                <w:u w:val="single"/>
              </w:rPr>
              <w:t>30</w:t>
            </w:r>
            <w:r>
              <w:rPr>
                <w:b/>
                <w:sz w:val="36"/>
                <w:szCs w:val="36"/>
                <w:u w:val="single"/>
              </w:rPr>
              <w:softHyphen/>
              <w:t>_</w:t>
            </w:r>
            <w:r>
              <w:rPr>
                <w:b/>
                <w:sz w:val="52"/>
                <w:szCs w:val="52"/>
              </w:rPr>
              <w:t xml:space="preserve">   </w:t>
            </w:r>
            <w:r w:rsidRPr="00F20337">
              <w:rPr>
                <w:b/>
                <w:color w:val="FF0000"/>
                <w:sz w:val="52"/>
                <w:szCs w:val="52"/>
                <w:u w:val="single"/>
              </w:rPr>
              <w:t>+ 5</w:t>
            </w:r>
            <w:r>
              <w:rPr>
                <w:b/>
                <w:sz w:val="52"/>
                <w:szCs w:val="52"/>
              </w:rPr>
              <w:t xml:space="preserve">  </w:t>
            </w:r>
          </w:p>
          <w:p w14:paraId="201EC921" w14:textId="77777777" w:rsidR="003B4832" w:rsidRDefault="000E2C63" w:rsidP="000E2C63">
            <w:pPr>
              <w:rPr>
                <w:b/>
              </w:rPr>
            </w:pPr>
            <w:r>
              <w:rPr>
                <w:b/>
                <w:sz w:val="52"/>
                <w:szCs w:val="52"/>
              </w:rPr>
              <w:t xml:space="preserve">        2      </w:t>
            </w:r>
            <w:r w:rsidRPr="001F3C1D">
              <w:rPr>
                <w:b/>
                <w:sz w:val="52"/>
                <w:szCs w:val="52"/>
              </w:rPr>
              <w:t>25</w:t>
            </w:r>
            <w:r w:rsidR="00CA36A8">
              <w:rPr>
                <w:b/>
                <w:noProof/>
              </w:rPr>
              <mc:AlternateContent>
                <mc:Choice Requires="wps">
                  <w:drawing>
                    <wp:anchor distT="0" distB="0" distL="114298" distR="114298" simplePos="0" relativeHeight="251736064" behindDoc="0" locked="0" layoutInCell="1" allowOverlap="1" wp14:anchorId="58F38E2F" wp14:editId="12A28BA0">
                      <wp:simplePos x="0" y="0"/>
                      <wp:positionH relativeFrom="column">
                        <wp:posOffset>2136774</wp:posOffset>
                      </wp:positionH>
                      <wp:positionV relativeFrom="paragraph">
                        <wp:posOffset>1979930</wp:posOffset>
                      </wp:positionV>
                      <wp:extent cx="0" cy="179705"/>
                      <wp:effectExtent l="57150" t="38100" r="57150" b="10795"/>
                      <wp:wrapNone/>
                      <wp:docPr id="899" name="AutoShape 12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797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7D1A66F" id="AutoShape 1290" o:spid="_x0000_s1026" type="#_x0000_t32" style="position:absolute;margin-left:168.25pt;margin-top:155.9pt;width:0;height:14.15pt;flip:y;z-index:251736064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" strokeweight="2.25pt">
                      <v:stroke endarrow="block"/>
                    </v:shape>
                  </w:pict>
                </mc:Fallback>
              </mc:AlternateContent>
            </w:r>
            <w:r w:rsidR="00CA36A8">
              <w:rPr>
                <w:b/>
                <w:noProof/>
              </w:rPr>
              <mc:AlternateContent>
                <mc:Choice Requires="wps">
                  <w:drawing>
                    <wp:anchor distT="0" distB="0" distL="114298" distR="114298" simplePos="0" relativeHeight="251735040" behindDoc="0" locked="0" layoutInCell="1" allowOverlap="1" wp14:anchorId="00D337D8" wp14:editId="42120E38">
                      <wp:simplePos x="0" y="0"/>
                      <wp:positionH relativeFrom="column">
                        <wp:posOffset>1298574</wp:posOffset>
                      </wp:positionH>
                      <wp:positionV relativeFrom="paragraph">
                        <wp:posOffset>1974215</wp:posOffset>
                      </wp:positionV>
                      <wp:extent cx="0" cy="179705"/>
                      <wp:effectExtent l="57150" t="38100" r="57150" b="10795"/>
                      <wp:wrapNone/>
                      <wp:docPr id="898" name="AutoShape 12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797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F1F9438" id="AutoShape 1289" o:spid="_x0000_s1026" type="#_x0000_t32" style="position:absolute;margin-left:102.25pt;margin-top:155.45pt;width:0;height:14.15pt;flip:y;z-index:251735040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" strokeweight="2.25pt">
                      <v:stroke endarrow="block"/>
                    </v:shape>
                  </w:pict>
                </mc:Fallback>
              </mc:AlternateContent>
            </w:r>
            <w:r w:rsidR="00CA36A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49B84F63" wp14:editId="3ECA747D">
                      <wp:simplePos x="0" y="0"/>
                      <wp:positionH relativeFrom="column">
                        <wp:posOffset>46990</wp:posOffset>
                      </wp:positionH>
                      <wp:positionV relativeFrom="paragraph">
                        <wp:posOffset>2106295</wp:posOffset>
                      </wp:positionV>
                      <wp:extent cx="2838450" cy="323850"/>
                      <wp:effectExtent l="0" t="0" r="0" b="0"/>
                      <wp:wrapNone/>
                      <wp:docPr id="892" name="Text Box 1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38450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46DC66C" w14:textId="77777777" w:rsidR="009D0C14" w:rsidRPr="00845543" w:rsidRDefault="009D0C14" w:rsidP="003B4832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 Resto    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Quociente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81" o:spid="_x0000_s1079" type="#_x0000_t202" style="position:absolute;margin-left:3.7pt;margin-top:165.85pt;width:223.5pt;height:25.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" filled="f" stroked="f">
                      <v:textbox>
                        <w:txbxContent>
                          <w:p w14:paraId="046DC66C" w14:textId="77777777" w:rsidR="009D0C14" w:rsidRPr="00845543" w:rsidRDefault="009D0C14" w:rsidP="003B4832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 Resto     </w:t>
                            </w:r>
                            <w:proofErr w:type="spell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Quociente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  <w:sz w:val="52"/>
                <w:szCs w:val="52"/>
              </w:rPr>
              <w:drawing>
                <wp:inline distT="0" distB="0" distL="0" distR="0" wp14:anchorId="77E3ABFC" wp14:editId="7449D4CF">
                  <wp:extent cx="2460049" cy="282089"/>
                  <wp:effectExtent l="0" t="0" r="0" b="0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447" cy="29165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2" w:type="dxa"/>
            <w:gridSpan w:val="4"/>
            <w:vAlign w:val="center"/>
          </w:tcPr>
          <w:p w14:paraId="5816B062" w14:textId="77777777" w:rsidR="000E2C63" w:rsidRDefault="000E2C63" w:rsidP="000E2C6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562F58">
              <w:rPr>
                <w:sz w:val="36"/>
                <w:szCs w:val="36"/>
                <w:lang w:val="pt-BR"/>
              </w:rPr>
              <w:t xml:space="preserve">Um método de </w:t>
            </w:r>
            <w:r>
              <w:rPr>
                <w:sz w:val="36"/>
                <w:szCs w:val="36"/>
                <w:lang w:val="pt-BR"/>
              </w:rPr>
              <w:t xml:space="preserve">divisão </w:t>
            </w:r>
          </w:p>
          <w:p w14:paraId="44FDECAB" w14:textId="7FFC37FD" w:rsidR="000E2C63" w:rsidRDefault="000E2C63" w:rsidP="00F36DBC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 xml:space="preserve">em </w:t>
            </w:r>
            <w:r w:rsidR="00F36DBC">
              <w:rPr>
                <w:sz w:val="36"/>
                <w:szCs w:val="36"/>
                <w:lang w:val="pt-BR"/>
              </w:rPr>
              <w:t xml:space="preserve">que os </w:t>
            </w:r>
            <w:r w:rsidRPr="00562F58">
              <w:rPr>
                <w:sz w:val="36"/>
                <w:szCs w:val="36"/>
                <w:lang w:val="pt-BR"/>
              </w:rPr>
              <w:t xml:space="preserve">múltiplos </w:t>
            </w:r>
            <w:r w:rsidR="00F36DBC">
              <w:rPr>
                <w:sz w:val="36"/>
                <w:szCs w:val="36"/>
                <w:lang w:val="pt-BR"/>
              </w:rPr>
              <w:t>d</w:t>
            </w:r>
            <w:r>
              <w:rPr>
                <w:sz w:val="36"/>
                <w:szCs w:val="36"/>
                <w:lang w:val="pt-BR"/>
              </w:rPr>
              <w:t>os divisores</w:t>
            </w:r>
            <w:r w:rsidRPr="00562F58">
              <w:rPr>
                <w:sz w:val="36"/>
                <w:szCs w:val="36"/>
                <w:lang w:val="pt-BR"/>
              </w:rPr>
              <w:t xml:space="preserve"> são </w:t>
            </w:r>
          </w:p>
          <w:p w14:paraId="5C6D47F1" w14:textId="77777777" w:rsidR="000E2C63" w:rsidRDefault="000E2C63" w:rsidP="000E2C6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562F58">
              <w:rPr>
                <w:sz w:val="36"/>
                <w:szCs w:val="36"/>
                <w:lang w:val="pt-BR"/>
              </w:rPr>
              <w:t>subtraído</w:t>
            </w:r>
            <w:r>
              <w:rPr>
                <w:sz w:val="36"/>
                <w:szCs w:val="36"/>
                <w:lang w:val="pt-BR"/>
              </w:rPr>
              <w:t>s</w:t>
            </w:r>
            <w:r w:rsidRPr="00562F58">
              <w:rPr>
                <w:sz w:val="36"/>
                <w:szCs w:val="36"/>
                <w:lang w:val="pt-BR"/>
              </w:rPr>
              <w:t xml:space="preserve"> do dividendo, </w:t>
            </w:r>
          </w:p>
          <w:p w14:paraId="676DD100" w14:textId="77777777" w:rsidR="000E2C63" w:rsidRDefault="000E2C63" w:rsidP="000E2C6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562F58">
              <w:rPr>
                <w:sz w:val="36"/>
                <w:szCs w:val="36"/>
                <w:lang w:val="pt-BR"/>
              </w:rPr>
              <w:t xml:space="preserve">e, em seguida, os </w:t>
            </w:r>
          </w:p>
          <w:p w14:paraId="7AF7CEC7" w14:textId="77777777" w:rsidR="003B4832" w:rsidRPr="00131174" w:rsidRDefault="000E2C63" w:rsidP="000E2C6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562F58">
              <w:rPr>
                <w:sz w:val="36"/>
                <w:szCs w:val="36"/>
                <w:lang w:val="pt-BR"/>
              </w:rPr>
              <w:t xml:space="preserve">quocientes parciais são somados.  </w:t>
            </w:r>
          </w:p>
        </w:tc>
      </w:tr>
      <w:tr w:rsidR="00137BDE" w:rsidRPr="00B0038F" w14:paraId="252A4B4B" w14:textId="77777777" w:rsidTr="00D01C06">
        <w:trPr>
          <w:trHeight w:val="4044"/>
        </w:trPr>
        <w:tc>
          <w:tcPr>
            <w:tcW w:w="16056" w:type="dxa"/>
            <w:gridSpan w:val="11"/>
            <w:vAlign w:val="center"/>
          </w:tcPr>
          <w:p w14:paraId="06BD3F19" w14:textId="77777777" w:rsidR="00137BDE" w:rsidRPr="00B0038F" w:rsidRDefault="000E2C63" w:rsidP="00D01C06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 xml:space="preserve">o </w:t>
            </w:r>
            <w:proofErr w:type="spellStart"/>
            <w:r>
              <w:rPr>
                <w:b/>
                <w:sz w:val="200"/>
                <w:szCs w:val="200"/>
              </w:rPr>
              <w:t>padrão</w:t>
            </w:r>
            <w:proofErr w:type="spellEnd"/>
          </w:p>
        </w:tc>
      </w:tr>
      <w:tr w:rsidR="00137BDE" w14:paraId="17DEB39E" w14:textId="77777777" w:rsidTr="00137BDE">
        <w:trPr>
          <w:trHeight w:val="4044"/>
        </w:trPr>
        <w:tc>
          <w:tcPr>
            <w:tcW w:w="6408" w:type="dxa"/>
            <w:gridSpan w:val="5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2975256" w14:textId="77777777" w:rsidR="00137BDE" w:rsidRPr="00B0038F" w:rsidRDefault="000E2C63" w:rsidP="00D01C06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o </w:t>
            </w:r>
            <w:proofErr w:type="spellStart"/>
            <w:r>
              <w:rPr>
                <w:b/>
                <w:sz w:val="160"/>
                <w:szCs w:val="160"/>
              </w:rPr>
              <w:t>padrão</w:t>
            </w:r>
            <w:proofErr w:type="spellEnd"/>
          </w:p>
        </w:tc>
        <w:tc>
          <w:tcPr>
            <w:tcW w:w="9648" w:type="dxa"/>
            <w:gridSpan w:val="6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23EA221" w14:textId="77777777" w:rsidR="00137BDE" w:rsidRDefault="00A52EC6" w:rsidP="00D01C06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556864" behindDoc="0" locked="0" layoutInCell="1" allowOverlap="1" wp14:anchorId="4F76098D" wp14:editId="7E5945E7">
                  <wp:simplePos x="0" y="0"/>
                  <wp:positionH relativeFrom="column">
                    <wp:posOffset>88900</wp:posOffset>
                  </wp:positionH>
                  <wp:positionV relativeFrom="paragraph">
                    <wp:posOffset>88900</wp:posOffset>
                  </wp:positionV>
                  <wp:extent cx="5563870" cy="1648460"/>
                  <wp:effectExtent l="19050" t="0" r="0" b="0"/>
                  <wp:wrapNone/>
                  <wp:docPr id="45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3870" cy="1648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37BDE" w:rsidRPr="00A17FF4" w14:paraId="79ECC8AB" w14:textId="77777777" w:rsidTr="00EF2148">
        <w:trPr>
          <w:trHeight w:val="4044"/>
        </w:trPr>
        <w:tc>
          <w:tcPr>
            <w:tcW w:w="4878" w:type="dxa"/>
            <w:vAlign w:val="center"/>
          </w:tcPr>
          <w:p w14:paraId="559D6FE4" w14:textId="77777777" w:rsidR="00137BDE" w:rsidRPr="00820B1E" w:rsidRDefault="000E2C63" w:rsidP="00D01C06">
            <w:pPr>
              <w:jc w:val="center"/>
              <w:rPr>
                <w:b/>
                <w:sz w:val="120"/>
                <w:szCs w:val="120"/>
              </w:rPr>
            </w:pPr>
            <w:r w:rsidRPr="000743A7">
              <w:rPr>
                <w:b/>
                <w:sz w:val="120"/>
                <w:szCs w:val="120"/>
              </w:rPr>
              <w:t xml:space="preserve">o </w:t>
            </w:r>
            <w:proofErr w:type="spellStart"/>
            <w:r w:rsidRPr="000743A7">
              <w:rPr>
                <w:b/>
                <w:sz w:val="120"/>
                <w:szCs w:val="120"/>
              </w:rPr>
              <w:t>padrão</w:t>
            </w:r>
            <w:proofErr w:type="spellEnd"/>
          </w:p>
        </w:tc>
        <w:tc>
          <w:tcPr>
            <w:tcW w:w="7290" w:type="dxa"/>
            <w:gridSpan w:val="9"/>
            <w:vAlign w:val="center"/>
          </w:tcPr>
          <w:p w14:paraId="13DA6036" w14:textId="77777777" w:rsidR="00137BDE" w:rsidRDefault="00A52EC6" w:rsidP="00D01C06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555840" behindDoc="0" locked="0" layoutInCell="1" allowOverlap="1" wp14:anchorId="41DBAD66" wp14:editId="2397ECE9">
                  <wp:simplePos x="0" y="0"/>
                  <wp:positionH relativeFrom="column">
                    <wp:posOffset>-63500</wp:posOffset>
                  </wp:positionH>
                  <wp:positionV relativeFrom="paragraph">
                    <wp:posOffset>-430530</wp:posOffset>
                  </wp:positionV>
                  <wp:extent cx="4483100" cy="1329690"/>
                  <wp:effectExtent l="19050" t="0" r="0" b="0"/>
                  <wp:wrapNone/>
                  <wp:docPr id="45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3100" cy="1329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888" w:type="dxa"/>
            <w:vAlign w:val="center"/>
          </w:tcPr>
          <w:p w14:paraId="3BA9BE0D" w14:textId="6C74E0C4" w:rsidR="00137BDE" w:rsidRPr="000E2C63" w:rsidRDefault="000E2C63" w:rsidP="00F36DBC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0743A7">
              <w:rPr>
                <w:sz w:val="36"/>
                <w:szCs w:val="36"/>
                <w:lang w:val="pt-BR"/>
              </w:rPr>
              <w:t>Uma sequência re</w:t>
            </w:r>
            <w:r w:rsidR="00F36DBC">
              <w:rPr>
                <w:sz w:val="36"/>
                <w:szCs w:val="36"/>
                <w:lang w:val="pt-BR"/>
              </w:rPr>
              <w:t>corrente</w:t>
            </w:r>
            <w:r w:rsidRPr="000743A7">
              <w:rPr>
                <w:sz w:val="36"/>
                <w:szCs w:val="36"/>
                <w:lang w:val="pt-BR"/>
              </w:rPr>
              <w:t xml:space="preserve"> ou cresc</w:t>
            </w:r>
            <w:r w:rsidR="00F36DBC">
              <w:rPr>
                <w:sz w:val="36"/>
                <w:szCs w:val="36"/>
                <w:lang w:val="pt-BR"/>
              </w:rPr>
              <w:t>ente</w:t>
            </w:r>
            <w:r w:rsidRPr="000743A7">
              <w:rPr>
                <w:sz w:val="36"/>
                <w:szCs w:val="36"/>
                <w:lang w:val="pt-BR"/>
              </w:rPr>
              <w:t>. Um conjunto ordenado de números orga</w:t>
            </w:r>
            <w:r>
              <w:rPr>
                <w:sz w:val="36"/>
                <w:szCs w:val="36"/>
                <w:lang w:val="pt-BR"/>
              </w:rPr>
              <w:t>nizad</w:t>
            </w:r>
            <w:r w:rsidR="00F36DBC">
              <w:rPr>
                <w:sz w:val="36"/>
                <w:szCs w:val="36"/>
                <w:lang w:val="pt-BR"/>
              </w:rPr>
              <w:t>o</w:t>
            </w:r>
            <w:r>
              <w:rPr>
                <w:sz w:val="36"/>
                <w:szCs w:val="36"/>
                <w:lang w:val="pt-BR"/>
              </w:rPr>
              <w:t>s de acordo com uma regra</w:t>
            </w:r>
            <w:r w:rsidRPr="000743A7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  <w:tr w:rsidR="009911C2" w:rsidRPr="00B0038F" w14:paraId="755B9684" w14:textId="77777777" w:rsidTr="009911C2">
        <w:trPr>
          <w:trHeight w:val="4044"/>
        </w:trPr>
        <w:tc>
          <w:tcPr>
            <w:tcW w:w="16056" w:type="dxa"/>
            <w:gridSpan w:val="11"/>
            <w:vAlign w:val="center"/>
          </w:tcPr>
          <w:p w14:paraId="0BDB410F" w14:textId="77777777" w:rsidR="009911C2" w:rsidRPr="00B0038F" w:rsidRDefault="000E2C63" w:rsidP="009911C2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 xml:space="preserve">o </w:t>
            </w:r>
            <w:proofErr w:type="spellStart"/>
            <w:r>
              <w:rPr>
                <w:b/>
                <w:sz w:val="200"/>
                <w:szCs w:val="200"/>
              </w:rPr>
              <w:t>pentágono</w:t>
            </w:r>
            <w:proofErr w:type="spellEnd"/>
          </w:p>
        </w:tc>
      </w:tr>
      <w:tr w:rsidR="009911C2" w14:paraId="080084D1" w14:textId="77777777" w:rsidTr="009911C2">
        <w:trPr>
          <w:trHeight w:val="4044"/>
        </w:trPr>
        <w:tc>
          <w:tcPr>
            <w:tcW w:w="8028" w:type="dxa"/>
            <w:gridSpan w:val="6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5AA3D63" w14:textId="77777777" w:rsidR="009911C2" w:rsidRPr="00B0038F" w:rsidRDefault="000E2C63" w:rsidP="009911C2">
            <w:pPr>
              <w:jc w:val="center"/>
              <w:rPr>
                <w:b/>
                <w:sz w:val="160"/>
                <w:szCs w:val="160"/>
              </w:rPr>
            </w:pPr>
            <w:r w:rsidRPr="000743A7">
              <w:rPr>
                <w:b/>
                <w:sz w:val="160"/>
                <w:szCs w:val="160"/>
              </w:rPr>
              <w:t xml:space="preserve">o </w:t>
            </w:r>
            <w:proofErr w:type="spellStart"/>
            <w:r w:rsidRPr="000743A7">
              <w:rPr>
                <w:b/>
                <w:sz w:val="160"/>
                <w:szCs w:val="160"/>
              </w:rPr>
              <w:t>pentágono</w:t>
            </w:r>
            <w:proofErr w:type="spellEnd"/>
          </w:p>
        </w:tc>
        <w:tc>
          <w:tcPr>
            <w:tcW w:w="8028" w:type="dxa"/>
            <w:gridSpan w:val="5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F01ED7B" w14:textId="77777777" w:rsidR="009911C2" w:rsidRDefault="00CA36A8" w:rsidP="009911C2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16686BBB" wp14:editId="3EF9AA8B">
                      <wp:simplePos x="0" y="0"/>
                      <wp:positionH relativeFrom="column">
                        <wp:posOffset>1429385</wp:posOffset>
                      </wp:positionH>
                      <wp:positionV relativeFrom="paragraph">
                        <wp:posOffset>-3810</wp:posOffset>
                      </wp:positionV>
                      <wp:extent cx="1800860" cy="1745615"/>
                      <wp:effectExtent l="38100" t="38100" r="27940" b="26035"/>
                      <wp:wrapNone/>
                      <wp:docPr id="314" name="AutoShape 7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0860" cy="1745615"/>
                              </a:xfrm>
                              <a:prstGeom prst="pentagon">
                                <a:avLst/>
                              </a:prstGeom>
                              <a:solidFill>
                                <a:srgbClr val="FFC0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244F61DB" id="_x0000_t56" coordsize="21600,21600" o:spt="56" path="m10800,l,8259,4200,21600r13200,l21600,8259xe">
                      <v:stroke joinstyle="miter"/>
                      <v:path gradientshapeok="t" o:connecttype="custom" o:connectlocs="10800,0;0,8259;4200,21600;10800,21600;17400,21600;21600,8259" o:connectangles="270,180,90,90,90,0" textboxrect="4200,5077,17400,21600"/>
                    </v:shapetype>
                    <v:shape id="AutoShape 745" o:spid="_x0000_s1026" type="#_x0000_t56" style="position:absolute;margin-left:112.55pt;margin-top:-.3pt;width:141.8pt;height:137.4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" fillcolor="#ffc000" strokeweight="3pt"/>
                  </w:pict>
                </mc:Fallback>
              </mc:AlternateContent>
            </w:r>
          </w:p>
        </w:tc>
      </w:tr>
      <w:tr w:rsidR="009911C2" w:rsidRPr="00B0038F" w14:paraId="0C25B64D" w14:textId="77777777" w:rsidTr="009911C2">
        <w:trPr>
          <w:trHeight w:val="4044"/>
        </w:trPr>
        <w:tc>
          <w:tcPr>
            <w:tcW w:w="5688" w:type="dxa"/>
            <w:gridSpan w:val="3"/>
            <w:vAlign w:val="center"/>
          </w:tcPr>
          <w:p w14:paraId="16F40697" w14:textId="77777777" w:rsidR="009911C2" w:rsidRPr="00820B1E" w:rsidRDefault="000E2C63" w:rsidP="009911C2">
            <w:pPr>
              <w:jc w:val="center"/>
              <w:rPr>
                <w:b/>
                <w:sz w:val="120"/>
                <w:szCs w:val="120"/>
              </w:rPr>
            </w:pPr>
            <w:r w:rsidRPr="000743A7">
              <w:rPr>
                <w:b/>
                <w:sz w:val="120"/>
                <w:szCs w:val="120"/>
              </w:rPr>
              <w:t xml:space="preserve">o </w:t>
            </w:r>
            <w:proofErr w:type="spellStart"/>
            <w:r w:rsidRPr="000743A7">
              <w:rPr>
                <w:b/>
                <w:sz w:val="120"/>
                <w:szCs w:val="120"/>
              </w:rPr>
              <w:t>pentágono</w:t>
            </w:r>
            <w:proofErr w:type="spellEnd"/>
          </w:p>
        </w:tc>
        <w:tc>
          <w:tcPr>
            <w:tcW w:w="5016" w:type="dxa"/>
            <w:gridSpan w:val="4"/>
            <w:vAlign w:val="center"/>
          </w:tcPr>
          <w:p w14:paraId="2AAD9F55" w14:textId="77777777" w:rsidR="009911C2" w:rsidRDefault="00CA36A8" w:rsidP="009911C2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86240" behindDoc="0" locked="0" layoutInCell="1" allowOverlap="1" wp14:anchorId="0B106686" wp14:editId="0F39D5DC">
                      <wp:simplePos x="0" y="0"/>
                      <wp:positionH relativeFrom="column">
                        <wp:posOffset>631825</wp:posOffset>
                      </wp:positionH>
                      <wp:positionV relativeFrom="paragraph">
                        <wp:posOffset>-120015</wp:posOffset>
                      </wp:positionV>
                      <wp:extent cx="1800860" cy="1745615"/>
                      <wp:effectExtent l="38100" t="38100" r="27940" b="26035"/>
                      <wp:wrapNone/>
                      <wp:docPr id="313" name="AutoShape 7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0860" cy="1745615"/>
                              </a:xfrm>
                              <a:prstGeom prst="pentagon">
                                <a:avLst/>
                              </a:prstGeom>
                              <a:solidFill>
                                <a:srgbClr val="FFC0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8A71E80" id="AutoShape 746" o:spid="_x0000_s1026" type="#_x0000_t56" style="position:absolute;margin-left:49.75pt;margin-top:-9.45pt;width:141.8pt;height:137.45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" fillcolor="#ffc000" strokeweight="3pt"/>
                  </w:pict>
                </mc:Fallback>
              </mc:AlternateContent>
            </w:r>
          </w:p>
        </w:tc>
        <w:tc>
          <w:tcPr>
            <w:tcW w:w="5352" w:type="dxa"/>
            <w:gridSpan w:val="4"/>
            <w:vAlign w:val="center"/>
          </w:tcPr>
          <w:p w14:paraId="61C63680" w14:textId="77777777" w:rsidR="009911C2" w:rsidRPr="00B0038F" w:rsidRDefault="000E2C63" w:rsidP="00987955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Um </w:t>
            </w:r>
            <w:proofErr w:type="spellStart"/>
            <w:r>
              <w:rPr>
                <w:sz w:val="36"/>
                <w:szCs w:val="36"/>
              </w:rPr>
              <w:t>polígono</w:t>
            </w:r>
            <w:proofErr w:type="spellEnd"/>
            <w:r>
              <w:rPr>
                <w:sz w:val="36"/>
                <w:szCs w:val="36"/>
              </w:rPr>
              <w:t xml:space="preserve"> com 5 </w:t>
            </w:r>
            <w:proofErr w:type="spellStart"/>
            <w:r>
              <w:rPr>
                <w:sz w:val="36"/>
                <w:szCs w:val="36"/>
              </w:rPr>
              <w:t>lados</w:t>
            </w:r>
            <w:proofErr w:type="spellEnd"/>
            <w:r w:rsidR="009911C2">
              <w:rPr>
                <w:sz w:val="36"/>
                <w:szCs w:val="36"/>
              </w:rPr>
              <w:t xml:space="preserve">.  </w:t>
            </w:r>
          </w:p>
        </w:tc>
      </w:tr>
      <w:tr w:rsidR="00F34460" w:rsidRPr="009911C2" w14:paraId="39B17CE5" w14:textId="77777777" w:rsidTr="00D01C06">
        <w:trPr>
          <w:trHeight w:val="4044"/>
        </w:trPr>
        <w:tc>
          <w:tcPr>
            <w:tcW w:w="16056" w:type="dxa"/>
            <w:gridSpan w:val="11"/>
            <w:vAlign w:val="center"/>
          </w:tcPr>
          <w:p w14:paraId="1DCF6DBC" w14:textId="77777777" w:rsidR="00F34460" w:rsidRPr="000E2C63" w:rsidRDefault="000E2C63" w:rsidP="00D01C06">
            <w:pPr>
              <w:jc w:val="center"/>
              <w:rPr>
                <w:b/>
                <w:sz w:val="160"/>
                <w:szCs w:val="160"/>
              </w:rPr>
            </w:pPr>
            <w:r w:rsidRPr="000E2C63">
              <w:rPr>
                <w:b/>
                <w:sz w:val="160"/>
                <w:szCs w:val="160"/>
              </w:rPr>
              <w:lastRenderedPageBreak/>
              <w:t xml:space="preserve">o </w:t>
            </w:r>
            <w:proofErr w:type="spellStart"/>
            <w:r w:rsidRPr="000E2C63">
              <w:rPr>
                <w:b/>
                <w:sz w:val="160"/>
                <w:szCs w:val="160"/>
              </w:rPr>
              <w:t>prisma</w:t>
            </w:r>
            <w:proofErr w:type="spellEnd"/>
            <w:r w:rsidRPr="000E2C63">
              <w:rPr>
                <w:b/>
                <w:sz w:val="160"/>
                <w:szCs w:val="160"/>
              </w:rPr>
              <w:t xml:space="preserve"> pentagonal</w:t>
            </w:r>
          </w:p>
        </w:tc>
      </w:tr>
      <w:tr w:rsidR="00F34460" w14:paraId="2596829F" w14:textId="77777777" w:rsidTr="00D01C06">
        <w:trPr>
          <w:trHeight w:val="4044"/>
        </w:trPr>
        <w:tc>
          <w:tcPr>
            <w:tcW w:w="8028" w:type="dxa"/>
            <w:gridSpan w:val="6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9112E7D" w14:textId="77777777" w:rsidR="00F34460" w:rsidRPr="009911C2" w:rsidRDefault="000E2C63" w:rsidP="00D01C06">
            <w:pPr>
              <w:jc w:val="center"/>
              <w:rPr>
                <w:b/>
                <w:sz w:val="140"/>
                <w:szCs w:val="140"/>
              </w:rPr>
            </w:pPr>
            <w:r>
              <w:rPr>
                <w:b/>
                <w:sz w:val="140"/>
                <w:szCs w:val="140"/>
              </w:rPr>
              <w:t xml:space="preserve">o </w:t>
            </w:r>
            <w:proofErr w:type="spellStart"/>
            <w:r>
              <w:rPr>
                <w:b/>
                <w:sz w:val="140"/>
                <w:szCs w:val="140"/>
              </w:rPr>
              <w:t>prisma</w:t>
            </w:r>
            <w:proofErr w:type="spellEnd"/>
            <w:r>
              <w:rPr>
                <w:b/>
                <w:sz w:val="140"/>
                <w:szCs w:val="140"/>
              </w:rPr>
              <w:t xml:space="preserve"> pentagonal</w:t>
            </w:r>
          </w:p>
        </w:tc>
        <w:tc>
          <w:tcPr>
            <w:tcW w:w="8028" w:type="dxa"/>
            <w:gridSpan w:val="5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3314E52" w14:textId="77777777" w:rsidR="00F34460" w:rsidRDefault="00F34460" w:rsidP="00D01C06">
            <w:pPr>
              <w:jc w:val="center"/>
              <w:rPr>
                <w:b/>
              </w:rPr>
            </w:pPr>
            <w:r w:rsidRPr="00B20C60">
              <w:rPr>
                <w:b/>
                <w:noProof/>
              </w:rPr>
              <w:drawing>
                <wp:inline distT="0" distB="0" distL="0" distR="0" wp14:anchorId="38CE0EB9" wp14:editId="541792B7">
                  <wp:extent cx="2169969" cy="2169969"/>
                  <wp:effectExtent l="19050" t="0" r="1731" b="0"/>
                  <wp:docPr id="452" name="Picture 1" descr="pentagonal pris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pentagonal pris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7998" cy="21679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4460" w:rsidRPr="000E2C63" w14:paraId="15F04F47" w14:textId="77777777" w:rsidTr="00D01C06">
        <w:trPr>
          <w:trHeight w:val="4044"/>
        </w:trPr>
        <w:tc>
          <w:tcPr>
            <w:tcW w:w="5958" w:type="dxa"/>
            <w:gridSpan w:val="4"/>
            <w:vAlign w:val="center"/>
          </w:tcPr>
          <w:p w14:paraId="1A1DD7A5" w14:textId="77777777" w:rsidR="00F34460" w:rsidRPr="009911C2" w:rsidRDefault="000E2C63" w:rsidP="00D01C06">
            <w:pPr>
              <w:jc w:val="center"/>
              <w:rPr>
                <w:b/>
                <w:sz w:val="110"/>
                <w:szCs w:val="110"/>
              </w:rPr>
            </w:pPr>
            <w:r>
              <w:rPr>
                <w:b/>
                <w:sz w:val="110"/>
                <w:szCs w:val="110"/>
              </w:rPr>
              <w:t xml:space="preserve">o </w:t>
            </w:r>
            <w:proofErr w:type="spellStart"/>
            <w:r>
              <w:rPr>
                <w:b/>
                <w:sz w:val="110"/>
                <w:szCs w:val="110"/>
              </w:rPr>
              <w:t>prisma</w:t>
            </w:r>
            <w:proofErr w:type="spellEnd"/>
            <w:r>
              <w:rPr>
                <w:b/>
                <w:sz w:val="110"/>
                <w:szCs w:val="110"/>
              </w:rPr>
              <w:t xml:space="preserve"> pentagonal</w:t>
            </w:r>
          </w:p>
        </w:tc>
        <w:tc>
          <w:tcPr>
            <w:tcW w:w="4950" w:type="dxa"/>
            <w:gridSpan w:val="4"/>
            <w:vAlign w:val="center"/>
          </w:tcPr>
          <w:p w14:paraId="05E68C2B" w14:textId="77777777" w:rsidR="00F34460" w:rsidRDefault="00F34460" w:rsidP="00D01C06">
            <w:pPr>
              <w:jc w:val="center"/>
              <w:rPr>
                <w:b/>
              </w:rPr>
            </w:pPr>
            <w:r w:rsidRPr="00B20C60">
              <w:rPr>
                <w:b/>
                <w:noProof/>
              </w:rPr>
              <w:drawing>
                <wp:inline distT="0" distB="0" distL="0" distR="0" wp14:anchorId="27646992" wp14:editId="5232DFE1">
                  <wp:extent cx="2161309" cy="2161309"/>
                  <wp:effectExtent l="19050" t="0" r="0" b="0"/>
                  <wp:docPr id="453" name="Picture 1" descr="pentagonal pris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pentagonal pris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346" cy="21593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48" w:type="dxa"/>
            <w:gridSpan w:val="3"/>
            <w:vAlign w:val="center"/>
          </w:tcPr>
          <w:p w14:paraId="789BFC13" w14:textId="77777777" w:rsidR="000E2C63" w:rsidRDefault="000E2C63" w:rsidP="000E2C6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0E2C63">
              <w:rPr>
                <w:sz w:val="36"/>
                <w:szCs w:val="36"/>
                <w:lang w:val="pt-BR"/>
              </w:rPr>
              <w:t xml:space="preserve">Um prisma em </w:t>
            </w:r>
          </w:p>
          <w:p w14:paraId="1322566C" w14:textId="08B6079D" w:rsidR="000E2C63" w:rsidRPr="000E2C63" w:rsidRDefault="000E2C63" w:rsidP="000E2C6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0E2C63">
              <w:rPr>
                <w:sz w:val="36"/>
                <w:szCs w:val="36"/>
                <w:lang w:val="pt-BR"/>
              </w:rPr>
              <w:t xml:space="preserve">que </w:t>
            </w:r>
            <w:r w:rsidR="00346907">
              <w:rPr>
                <w:sz w:val="36"/>
                <w:szCs w:val="36"/>
                <w:lang w:val="pt-BR"/>
              </w:rPr>
              <w:t>as duas</w:t>
            </w:r>
          </w:p>
          <w:p w14:paraId="275A27E8" w14:textId="77777777" w:rsidR="000E2C63" w:rsidRDefault="000E2C63" w:rsidP="000E2C6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0E2C63">
              <w:rPr>
                <w:sz w:val="36"/>
                <w:szCs w:val="36"/>
                <w:lang w:val="pt-BR"/>
              </w:rPr>
              <w:t xml:space="preserve">bases são </w:t>
            </w:r>
          </w:p>
          <w:p w14:paraId="48B9AB60" w14:textId="77777777" w:rsidR="00F34460" w:rsidRPr="000E2C63" w:rsidRDefault="000E2C63" w:rsidP="000E2C6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0E2C63">
              <w:rPr>
                <w:sz w:val="36"/>
                <w:szCs w:val="36"/>
                <w:lang w:val="pt-BR"/>
              </w:rPr>
              <w:t>pentágonos</w:t>
            </w:r>
            <w:r w:rsidR="00F34460" w:rsidRPr="000E2C63">
              <w:rPr>
                <w:sz w:val="36"/>
                <w:szCs w:val="36"/>
                <w:lang w:val="pt-BR"/>
              </w:rPr>
              <w:t xml:space="preserve">.   </w:t>
            </w:r>
          </w:p>
        </w:tc>
      </w:tr>
      <w:tr w:rsidR="00F34460" w:rsidRPr="003369E1" w14:paraId="022300B6" w14:textId="77777777" w:rsidTr="00D01C06">
        <w:trPr>
          <w:trHeight w:val="4044"/>
        </w:trPr>
        <w:tc>
          <w:tcPr>
            <w:tcW w:w="16056" w:type="dxa"/>
            <w:gridSpan w:val="11"/>
            <w:vAlign w:val="center"/>
          </w:tcPr>
          <w:p w14:paraId="3F1E229F" w14:textId="77777777" w:rsidR="00F34460" w:rsidRPr="000E2C63" w:rsidRDefault="000E2C63" w:rsidP="00D01C06">
            <w:pPr>
              <w:jc w:val="center"/>
              <w:rPr>
                <w:b/>
                <w:sz w:val="150"/>
                <w:szCs w:val="150"/>
              </w:rPr>
            </w:pPr>
            <w:r>
              <w:rPr>
                <w:b/>
                <w:sz w:val="150"/>
                <w:szCs w:val="150"/>
              </w:rPr>
              <w:lastRenderedPageBreak/>
              <w:t xml:space="preserve">a </w:t>
            </w:r>
            <w:proofErr w:type="spellStart"/>
            <w:r>
              <w:rPr>
                <w:b/>
                <w:sz w:val="150"/>
                <w:szCs w:val="150"/>
              </w:rPr>
              <w:t>pirâmide</w:t>
            </w:r>
            <w:proofErr w:type="spellEnd"/>
            <w:r>
              <w:rPr>
                <w:b/>
                <w:sz w:val="150"/>
                <w:szCs w:val="150"/>
              </w:rPr>
              <w:t xml:space="preserve"> pentagonal</w:t>
            </w:r>
          </w:p>
        </w:tc>
      </w:tr>
      <w:tr w:rsidR="00F34460" w14:paraId="0B4DF5F6" w14:textId="77777777" w:rsidTr="00D01C06">
        <w:trPr>
          <w:trHeight w:val="4044"/>
        </w:trPr>
        <w:tc>
          <w:tcPr>
            <w:tcW w:w="8028" w:type="dxa"/>
            <w:gridSpan w:val="6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3DEFC85" w14:textId="77777777" w:rsidR="00F34460" w:rsidRPr="009911C2" w:rsidRDefault="000E2C63" w:rsidP="00D01C06">
            <w:pPr>
              <w:jc w:val="center"/>
              <w:rPr>
                <w:b/>
                <w:sz w:val="140"/>
                <w:szCs w:val="140"/>
              </w:rPr>
            </w:pPr>
            <w:r>
              <w:rPr>
                <w:b/>
                <w:sz w:val="140"/>
                <w:szCs w:val="140"/>
              </w:rPr>
              <w:t xml:space="preserve">a </w:t>
            </w:r>
            <w:proofErr w:type="spellStart"/>
            <w:r>
              <w:rPr>
                <w:b/>
                <w:sz w:val="140"/>
                <w:szCs w:val="140"/>
              </w:rPr>
              <w:t>pirâmide</w:t>
            </w:r>
            <w:proofErr w:type="spellEnd"/>
            <w:r>
              <w:rPr>
                <w:b/>
                <w:sz w:val="140"/>
                <w:szCs w:val="140"/>
              </w:rPr>
              <w:t xml:space="preserve"> pentagonal</w:t>
            </w:r>
          </w:p>
        </w:tc>
        <w:tc>
          <w:tcPr>
            <w:tcW w:w="8028" w:type="dxa"/>
            <w:gridSpan w:val="5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C8A28D9" w14:textId="77777777" w:rsidR="00F34460" w:rsidRDefault="00F34460" w:rsidP="00D01C06">
            <w:pPr>
              <w:jc w:val="center"/>
              <w:rPr>
                <w:b/>
              </w:rPr>
            </w:pPr>
            <w:r w:rsidRPr="00B20C60">
              <w:rPr>
                <w:b/>
                <w:noProof/>
              </w:rPr>
              <w:drawing>
                <wp:inline distT="0" distB="0" distL="0" distR="0" wp14:anchorId="04C38C6A" wp14:editId="5CEE7188">
                  <wp:extent cx="2253095" cy="2253095"/>
                  <wp:effectExtent l="19050" t="0" r="0" b="0"/>
                  <wp:docPr id="454" name="Picture 25" descr="pentagonal pyrami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pentagonal pyrami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3027" cy="22530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4460" w:rsidRPr="00A17FF4" w14:paraId="36E6FA86" w14:textId="77777777" w:rsidTr="00D01C06">
        <w:trPr>
          <w:trHeight w:val="4044"/>
        </w:trPr>
        <w:tc>
          <w:tcPr>
            <w:tcW w:w="5958" w:type="dxa"/>
            <w:gridSpan w:val="4"/>
            <w:vAlign w:val="center"/>
          </w:tcPr>
          <w:p w14:paraId="48E18BD9" w14:textId="77777777" w:rsidR="00F34460" w:rsidRPr="009911C2" w:rsidRDefault="000E2C63" w:rsidP="00D01C06">
            <w:pPr>
              <w:jc w:val="center"/>
              <w:rPr>
                <w:b/>
                <w:sz w:val="110"/>
                <w:szCs w:val="110"/>
              </w:rPr>
            </w:pPr>
            <w:r>
              <w:rPr>
                <w:b/>
                <w:sz w:val="110"/>
                <w:szCs w:val="110"/>
              </w:rPr>
              <w:t xml:space="preserve"> a </w:t>
            </w:r>
            <w:proofErr w:type="spellStart"/>
            <w:r>
              <w:rPr>
                <w:b/>
                <w:sz w:val="110"/>
                <w:szCs w:val="110"/>
              </w:rPr>
              <w:t>pirâmide</w:t>
            </w:r>
            <w:proofErr w:type="spellEnd"/>
            <w:r>
              <w:rPr>
                <w:b/>
                <w:sz w:val="110"/>
                <w:szCs w:val="110"/>
              </w:rPr>
              <w:t xml:space="preserve"> pentagonal</w:t>
            </w:r>
          </w:p>
        </w:tc>
        <w:tc>
          <w:tcPr>
            <w:tcW w:w="4950" w:type="dxa"/>
            <w:gridSpan w:val="4"/>
            <w:vAlign w:val="center"/>
          </w:tcPr>
          <w:p w14:paraId="0FBEE77D" w14:textId="77777777" w:rsidR="00F34460" w:rsidRDefault="00F34460" w:rsidP="00D01C06">
            <w:pPr>
              <w:jc w:val="center"/>
              <w:rPr>
                <w:b/>
              </w:rPr>
            </w:pPr>
            <w:r w:rsidRPr="00B20C60">
              <w:rPr>
                <w:b/>
                <w:noProof/>
              </w:rPr>
              <w:drawing>
                <wp:inline distT="0" distB="0" distL="0" distR="0" wp14:anchorId="428662FF" wp14:editId="38909C64">
                  <wp:extent cx="2197677" cy="2197677"/>
                  <wp:effectExtent l="19050" t="0" r="0" b="0"/>
                  <wp:docPr id="455" name="Picture 25" descr="pentagonal pyrami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pentagonal pyrami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7610" cy="21976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48" w:type="dxa"/>
            <w:gridSpan w:val="3"/>
            <w:vAlign w:val="center"/>
          </w:tcPr>
          <w:p w14:paraId="29C37037" w14:textId="77777777" w:rsidR="000E2C63" w:rsidRPr="000E2C63" w:rsidRDefault="000E2C63" w:rsidP="000E2C6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0E2C63">
              <w:rPr>
                <w:sz w:val="36"/>
                <w:szCs w:val="36"/>
                <w:lang w:val="pt-BR"/>
              </w:rPr>
              <w:t>Uma pirâmide que tem</w:t>
            </w:r>
          </w:p>
          <w:p w14:paraId="49B4C499" w14:textId="77777777" w:rsidR="00F34460" w:rsidRPr="000E2C63" w:rsidRDefault="000E2C63" w:rsidP="000E2C6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0E2C63">
              <w:rPr>
                <w:sz w:val="36"/>
                <w:szCs w:val="36"/>
                <w:lang w:val="pt-BR"/>
              </w:rPr>
              <w:t>uma base pentagonal</w:t>
            </w:r>
            <w:r w:rsidR="00F34460" w:rsidRPr="000E2C63">
              <w:rPr>
                <w:sz w:val="36"/>
                <w:szCs w:val="36"/>
                <w:lang w:val="pt-BR"/>
              </w:rPr>
              <w:t xml:space="preserve">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39"/>
        <w:gridCol w:w="2171"/>
        <w:gridCol w:w="3501"/>
        <w:gridCol w:w="4337"/>
      </w:tblGrid>
      <w:tr w:rsidR="00872ACA" w:rsidRPr="000E7149" w14:paraId="7F15B9FB" w14:textId="77777777" w:rsidTr="00872ACA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5625B175" w14:textId="77777777" w:rsidR="00872ACA" w:rsidRPr="000E7149" w:rsidRDefault="00872ACA" w:rsidP="0011236E">
            <w:pPr>
              <w:jc w:val="center"/>
              <w:rPr>
                <w:b/>
                <w:sz w:val="200"/>
                <w:szCs w:val="200"/>
              </w:rPr>
            </w:pPr>
            <w:r w:rsidRPr="000E2C63">
              <w:rPr>
                <w:lang w:val="pt-BR"/>
              </w:rPr>
              <w:lastRenderedPageBreak/>
              <w:br w:type="page"/>
            </w:r>
            <w:r w:rsidRPr="000E2C63">
              <w:rPr>
                <w:lang w:val="pt-BR"/>
              </w:rPr>
              <w:br w:type="page"/>
            </w:r>
            <w:r w:rsidRPr="000E2C63">
              <w:rPr>
                <w:lang w:val="pt-BR"/>
              </w:rPr>
              <w:br w:type="page"/>
            </w:r>
            <w:r w:rsidRPr="000E2C63">
              <w:rPr>
                <w:b/>
                <w:lang w:val="pt-BR"/>
              </w:rPr>
              <w:br w:type="page"/>
            </w:r>
            <w:r w:rsidR="004555C9" w:rsidRPr="00131174">
              <w:rPr>
                <w:b/>
                <w:sz w:val="200"/>
                <w:szCs w:val="200"/>
                <w:lang w:val="pt-BR"/>
              </w:rPr>
              <w:t xml:space="preserve"> </w:t>
            </w:r>
            <w:r w:rsidR="004555C9">
              <w:rPr>
                <w:b/>
                <w:sz w:val="200"/>
                <w:szCs w:val="200"/>
              </w:rPr>
              <w:t xml:space="preserve">a </w:t>
            </w:r>
            <w:proofErr w:type="spellStart"/>
            <w:r w:rsidR="004555C9">
              <w:rPr>
                <w:b/>
                <w:sz w:val="200"/>
                <w:szCs w:val="200"/>
              </w:rPr>
              <w:t>classe</w:t>
            </w:r>
            <w:proofErr w:type="spellEnd"/>
          </w:p>
        </w:tc>
      </w:tr>
      <w:tr w:rsidR="00872ACA" w14:paraId="3C72E530" w14:textId="77777777" w:rsidTr="00872ACA">
        <w:trPr>
          <w:trHeight w:val="4041"/>
        </w:trPr>
        <w:tc>
          <w:tcPr>
            <w:tcW w:w="8110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7F8CC246" w14:textId="77777777" w:rsidR="00872ACA" w:rsidRPr="000E7149" w:rsidRDefault="004555C9" w:rsidP="0011236E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a </w:t>
            </w:r>
            <w:proofErr w:type="spellStart"/>
            <w:r>
              <w:rPr>
                <w:b/>
                <w:sz w:val="160"/>
                <w:szCs w:val="160"/>
              </w:rPr>
              <w:t>classe</w:t>
            </w:r>
            <w:proofErr w:type="spellEnd"/>
          </w:p>
        </w:tc>
        <w:tc>
          <w:tcPr>
            <w:tcW w:w="7838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5605ED71" w14:textId="77777777" w:rsidR="00872ACA" w:rsidRDefault="00CA36A8" w:rsidP="0011236E">
            <w:pPr>
              <w:jc w:val="center"/>
            </w:pPr>
            <w:r>
              <w:rPr>
                <w:b/>
                <w:noProof/>
                <w:sz w:val="160"/>
                <w:szCs w:val="160"/>
              </w:rPr>
              <mc:AlternateContent>
                <mc:Choice Requires="wpg">
                  <w:drawing>
                    <wp:anchor distT="0" distB="0" distL="114300" distR="114300" simplePos="0" relativeHeight="251741184" behindDoc="0" locked="0" layoutInCell="1" allowOverlap="1" wp14:anchorId="1ECC744F" wp14:editId="2496B538">
                      <wp:simplePos x="0" y="0"/>
                      <wp:positionH relativeFrom="column">
                        <wp:posOffset>179070</wp:posOffset>
                      </wp:positionH>
                      <wp:positionV relativeFrom="paragraph">
                        <wp:posOffset>-316865</wp:posOffset>
                      </wp:positionV>
                      <wp:extent cx="4276725" cy="1714500"/>
                      <wp:effectExtent l="0" t="19050" r="9525" b="0"/>
                      <wp:wrapNone/>
                      <wp:docPr id="1014" name="Group 9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276725" cy="1714500"/>
                                <a:chOff x="0" y="0"/>
                                <a:chExt cx="42767" cy="1714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15" name="Picture 132" descr="http://www.eduplace.com/math/mw/background/4/01/graphics/ts_4_1_wi-2.gif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8191"/>
                                  <a:ext cx="42767" cy="895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016" name="Oval 7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3" y="8763"/>
                                  <a:ext cx="10859" cy="1809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7" name="Oval 7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59" y="8572"/>
                                  <a:ext cx="9334" cy="181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8" name="Oval 7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099" y="8763"/>
                                  <a:ext cx="7048" cy="17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9" name="Text Box 7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239" y="0"/>
                                  <a:ext cx="15431" cy="55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B7FBF95" w14:textId="77777777" w:rsidR="009D0C14" w:rsidRPr="00EF50FC" w:rsidRDefault="009D0C14" w:rsidP="00872ACA">
                                    <w:pPr>
                                      <w:rPr>
                                        <w:b/>
                                        <w:color w:val="FF0000"/>
                                        <w:sz w:val="64"/>
                                        <w:szCs w:val="64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FF0000"/>
                                        <w:sz w:val="64"/>
                                        <w:szCs w:val="64"/>
                                      </w:rPr>
                                      <w:t>Classes</w:t>
                                    </w:r>
                                    <w:r w:rsidRPr="00EF50FC">
                                      <w:rPr>
                                        <w:b/>
                                        <w:color w:val="FF0000"/>
                                        <w:sz w:val="64"/>
                                        <w:szCs w:val="64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0" name="AutoShape 7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429" y="5524"/>
                                  <a:ext cx="3810" cy="238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1" name="AutoShape 7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670" y="5524"/>
                                  <a:ext cx="4286" cy="24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2" name="AutoShape 7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050" y="5715"/>
                                  <a:ext cx="0" cy="238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15" o:spid="_x0000_s1080" style="position:absolute;left:0;text-align:left;margin-left:14.1pt;margin-top:-24.9pt;width:336.75pt;height:135pt;z-index:251741184;mso-width-relative:margin;mso-height-relative:margin" coordsize="42767,1714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">
                      <v:shape id="Picture 132" o:spid="_x0000_s1081" type="#_x0000_t75" alt="http://www.eduplace.com/math/mw/background/4/01/graphics/ts_4_1_wi-2.gif" style="position:absolute;top:8191;width:42767;height:8954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">
                        <v:imagedata r:id="rId57" o:title="//www.eduplace.com/math/mw/background/4/01/graphics/ts_4_1_wi-2.gif"/>
                        <v:path arrowok="t"/>
                      </v:shape>
                      <v:oval id="Oval 726" o:spid="_x0000_s1082" style="position:absolute;left:1333;top:8763;width:10859;height:180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SWT9wgAA&#10;AN0AAAAPAAAAZHJzL2Rvd25yZXYueG1sRE9Ni8IwEL0L/ocwC3vTVA+i1SiuuLDoReuy4G1sxrTY&#10;TEqT1frvjSB4m8f7nNmitZW4UuNLxwoG/QQEce50yUbB7+G7NwbhA7LGyjEpuJOHxbzbmWGq3Y33&#10;dM2CETGEfYoKihDqVEqfF2TR911NHLmzayyGCBsjdYO3GG4rOUySkbRYcmwosKZVQfkl+7cK1sYv&#10;t5ne5H+no9FfO+1Pu8lYqc+PdjkFEagNb/HL/aPj/GQwguc38QQ5f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hJZP3CAAAA3QAAAA8AAAAAAAAAAAAAAAAAlwIAAGRycy9kb3du&#10;cmV2LnhtbFBLBQYAAAAABAAEAPUAAACGAwAAAAA=&#10;" filled="f" strokecolor="red" strokeweight="3pt"/>
                      <v:oval id="Oval 727" o:spid="_x0000_s1083" style="position:absolute;left:16859;top:8572;width:9334;height:18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WHoPxAAA&#10;AN0AAAAPAAAAZHJzL2Rvd25yZXYueG1sRE9Na8JAEL0L/odlhN50o9AqqasERSkUFLWUHsfsmESz&#10;syG7xtRf3y0I3ubxPmc6b00pGqpdYVnBcBCBIE6tLjhT8HVY9ScgnEfWWFomBb/kYD7rdqYYa3vj&#10;HTV7n4kQwi5GBbn3VSylS3My6Aa2Ig7cydYGfYB1JnWNtxBuSjmKojdpsODQkGNFi5zSy/5qFCTN&#10;fY3b4vP4erWT9uckl8n35qzUS69N3kF4av1T/HB/6DA/Go7h/5twgpz9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Dlh6D8QAAADdAAAADwAAAAAAAAAAAAAAAACXAgAAZHJzL2Rv&#10;d25yZXYueG1sUEsFBgAAAAAEAAQA9QAAAIgDAAAAAA==&#10;" filled="f" strokecolor="red" strokeweight="2.25pt"/>
                      <v:oval id="Oval 728" o:spid="_x0000_s1084" style="position:absolute;left:32099;top:8763;width:7048;height:174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x+59xwAA&#10;AN0AAAAPAAAAZHJzL2Rvd25yZXYueG1sRI9Ba8JAEIXvhf6HZQre6kahItFVQkUpCJaqiMdpdkzS&#10;ZmdDdo1pf33nUPA2w3vz3jfzZe9q1VEbKs8GRsMEFHHubcWFgeNh/TwFFSKyxdozGfihAMvF48Mc&#10;U+tv/EHdPhZKQjikaKCMsUm1DnlJDsPQN8SiXXzrMMraFtq2eJNwV+txkky0w4qlocSGXkvKv/dX&#10;ZyDrfjf4Xm0/X65+2p8vepWddl/GDJ76bAYqUh/v5v/rNyv4yUhw5RsZQS/+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f8fufccAAADdAAAADwAAAAAAAAAAAAAAAACXAgAAZHJz&#10;L2Rvd25yZXYueG1sUEsFBgAAAAAEAAQA9QAAAIsDAAAAAA==&#10;" filled="f" strokecolor="red" strokeweight="2.25pt"/>
                      <v:shape id="Text Box 729" o:spid="_x0000_s1085" type="#_x0000_t202" style="position:absolute;left:13239;width:15431;height:555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8l9ctwgAA&#10;AN0AAAAPAAAAZHJzL2Rvd25yZXYueG1sRE/NasJAEL4XfIdlBG91Ew+2RleRSqEIpTT6AEN2TILZ&#10;2TQ7mtin7xYEb/Px/c5qM7hGXakLtWcD6TQBRVx4W3Np4Hh4f34FFQTZYuOZDNwowGY9elphZn3P&#10;33TNpVQxhEOGBiqRNtM6FBU5DFPfEkfu5DuHEmFXatthH8Ndo2dJMtcOa44NFbb0VlFxzi/OQP8y&#10;2FSn8vuz2+e7sPjK5fxZGzMZD9slKKFBHuK7+8PG+Um6gP9v4gl6/Q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yX1y3CAAAA3QAAAA8AAAAAAAAAAAAAAAAAlwIAAGRycy9kb3du&#10;cmV2LnhtbFBLBQYAAAAABAAEAPUAAACGAwAAAAA=&#10;" strokecolor="red" strokeweight="2.25pt">
                        <v:textbox>
                          <w:txbxContent>
                            <w:p w14:paraId="7B7FBF95" w14:textId="77777777" w:rsidR="009D0C14" w:rsidRPr="00EF50FC" w:rsidRDefault="009D0C14" w:rsidP="00872ACA">
                              <w:pPr>
                                <w:rPr>
                                  <w:b/>
                                  <w:color w:val="FF0000"/>
                                  <w:sz w:val="64"/>
                                  <w:szCs w:val="64"/>
                                </w:rPr>
                              </w:pPr>
                              <w:r>
                                <w:rPr>
                                  <w:b/>
                                  <w:color w:val="FF0000"/>
                                  <w:sz w:val="64"/>
                                  <w:szCs w:val="64"/>
                                </w:rPr>
                                <w:t>Classes</w:t>
                              </w:r>
                              <w:r w:rsidRPr="00EF50FC">
                                <w:rPr>
                                  <w:b/>
                                  <w:color w:val="FF0000"/>
                                  <w:sz w:val="64"/>
                                  <w:szCs w:val="64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AutoShape 730" o:spid="_x0000_s1086" type="#_x0000_t32" style="position:absolute;left:9429;top:5524;width:3810;height:2388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K1lqsQAAADdAAAADwAAAGRycy9kb3ducmV2LnhtbESPQW/CMAyF75P4D5GRdhsJaEyoEBBM&#10;A7HjgANHqzFt1cYpTYDu388HpN1svef3Pi9WvW/UnbpYBbYwHhlQxHlwFRcWTsft2wxUTMgOm8Bk&#10;4ZcirJaDlwVmLjz4h+6HVCgJ4ZihhTKlNtM65iV5jKPQEot2CZ3HJGtXaNfhQ8J9oyfGfGiPFUtD&#10;iS19lpTXh5u3cJ02pg5VqovNus/PX7ibfr/vrH0d9us5qER9+jc/r/dO8M1E+OUbGUEv/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ErWWqxAAAAN0AAAAPAAAAAAAAAAAA&#10;AAAAAKECAABkcnMvZG93bnJldi54bWxQSwUGAAAAAAQABAD5AAAAkgMAAAAA&#10;" strokecolor="red" strokeweight="3pt">
                        <v:stroke endarrow="block"/>
                      </v:shape>
                      <v:shape id="AutoShape 731" o:spid="_x0000_s1087" type="#_x0000_t32" style="position:absolute;left:28670;top:5524;width:4286;height:244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mxB0sMAAADdAAAADwAAAGRycy9kb3ducmV2LnhtbESPQYvCMBCF7wv+hzDC3ta0KiLVKCq6&#10;6NHqwePQjG2xmZQmtt1/vxEEbzO8N+97s1z3phItNa60rCAeRSCIM6tLzhVcL4efOQjnkTVWlknB&#10;HzlYrwZfS0y07fhMbepzEULYJaig8L5OpHRZQQbdyNbEQbvbxqAPa5NL3WAXwk0lx1E0kwZLDoQC&#10;a9oVlD3Sp1HQHrqap6dbnE7KLlBu/eN3v1Xqe9hvFiA89f5jfl8fdagfjWN4fRNGkKt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5sQdLDAAAA3QAAAA8AAAAAAAAAAAAA&#10;AAAAoQIAAGRycy9kb3ducmV2LnhtbFBLBQYAAAAABAAEAPkAAACRAwAAAAA=&#10;" strokecolor="red" strokeweight="3pt">
                        <v:stroke endarrow="block"/>
                      </v:shape>
                      <v:shape id="AutoShape 732" o:spid="_x0000_s1088" type="#_x0000_t32" style="position:absolute;left:21050;top:5715;width:0;height:2387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r7fpcQAAADdAAAADwAAAGRycy9kb3ducmV2LnhtbESPQWvCQBCF7wX/wzIFb3WTtBRJXUOV&#10;Wuqx0YPHITtNgtnZsLsm8d93BcHbDO/N+96sisl0YiDnW8sK0kUCgriyuuVawfGwe1mC8AFZY2eZ&#10;FFzJQ7GePa0w13bkXxrKUIsYwj5HBU0IfS6lrxoy6Be2J47an3UGQ1xdLbXDMYabTmZJ8i4NthwJ&#10;Dfa0bag6lxejYNiNPb/tT2n52o6RcprO318bpebP0+cHiEBTeJjv1z861k+yDG7fxBHk+h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evt+lxAAAAN0AAAAPAAAAAAAAAAAA&#10;AAAAAKECAABkcnMvZG93bnJldi54bWxQSwUGAAAAAAQABAD5AAAAkgMAAAAA&#10;" strokecolor="red" strokeweight="3pt">
                        <v:stroke endarrow="block"/>
                      </v:shape>
                    </v:group>
                  </w:pict>
                </mc:Fallback>
              </mc:AlternateContent>
            </w:r>
          </w:p>
        </w:tc>
      </w:tr>
      <w:tr w:rsidR="00872ACA" w:rsidRPr="00A17FF4" w14:paraId="102604F8" w14:textId="77777777" w:rsidTr="00872ACA">
        <w:trPr>
          <w:trHeight w:val="4042"/>
        </w:trPr>
        <w:tc>
          <w:tcPr>
            <w:tcW w:w="593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1ECF33D0" w14:textId="77777777" w:rsidR="00872ACA" w:rsidRPr="000E7149" w:rsidRDefault="004555C9" w:rsidP="0011236E">
            <w:pPr>
              <w:jc w:val="center"/>
              <w:rPr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a </w:t>
            </w:r>
            <w:proofErr w:type="spellStart"/>
            <w:r>
              <w:rPr>
                <w:b/>
                <w:sz w:val="120"/>
                <w:szCs w:val="120"/>
              </w:rPr>
              <w:t>classe</w:t>
            </w:r>
            <w:proofErr w:type="spellEnd"/>
          </w:p>
        </w:tc>
        <w:tc>
          <w:tcPr>
            <w:tcW w:w="5672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0E037015" w14:textId="77777777" w:rsidR="00872ACA" w:rsidRDefault="00872ACA" w:rsidP="0011236E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541504" behindDoc="0" locked="0" layoutInCell="1" allowOverlap="1" wp14:anchorId="44B2F9DD" wp14:editId="212868EE">
                  <wp:simplePos x="0" y="0"/>
                  <wp:positionH relativeFrom="column">
                    <wp:posOffset>-66675</wp:posOffset>
                  </wp:positionH>
                  <wp:positionV relativeFrom="paragraph">
                    <wp:posOffset>752475</wp:posOffset>
                  </wp:positionV>
                  <wp:extent cx="3429000" cy="714375"/>
                  <wp:effectExtent l="0" t="0" r="0" b="9525"/>
                  <wp:wrapNone/>
                  <wp:docPr id="241" name="Picture 215" descr="http://www.eduplace.com/math/mw/background/4/01/graphics/ts_4_1_wi-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 descr="http://www.eduplace.com/math/mw/background/4/01/graphics/ts_4_1_wi-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0" cy="714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CA36A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264E3D8A" wp14:editId="229BB120">
                      <wp:simplePos x="0" y="0"/>
                      <wp:positionH relativeFrom="column">
                        <wp:posOffset>2458720</wp:posOffset>
                      </wp:positionH>
                      <wp:positionV relativeFrom="paragraph">
                        <wp:posOffset>818515</wp:posOffset>
                      </wp:positionV>
                      <wp:extent cx="654050" cy="171450"/>
                      <wp:effectExtent l="19050" t="19050" r="12700" b="19050"/>
                      <wp:wrapNone/>
                      <wp:docPr id="876" name="Oval 7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4050" cy="17145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7532E0E3" id="Oval 741" o:spid="_x0000_s1026" style="position:absolute;margin-left:193.6pt;margin-top:64.45pt;width:51.5pt;height:13.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" filled="f" strokecolor="red" strokeweight="3pt"/>
                  </w:pict>
                </mc:Fallback>
              </mc:AlternateContent>
            </w:r>
            <w:r w:rsidR="00CA36A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49E6D1DF" wp14:editId="370E2929">
                      <wp:simplePos x="0" y="0"/>
                      <wp:positionH relativeFrom="column">
                        <wp:posOffset>1264920</wp:posOffset>
                      </wp:positionH>
                      <wp:positionV relativeFrom="paragraph">
                        <wp:posOffset>818515</wp:posOffset>
                      </wp:positionV>
                      <wp:extent cx="762000" cy="171450"/>
                      <wp:effectExtent l="19050" t="19050" r="19050" b="19050"/>
                      <wp:wrapNone/>
                      <wp:docPr id="875" name="Oval 7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2000" cy="17145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5F4F58E6" id="Oval 739" o:spid="_x0000_s1026" style="position:absolute;margin-left:99.6pt;margin-top:64.45pt;width:60pt;height:13.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" filled="f" strokecolor="red" strokeweight="3pt"/>
                  </w:pict>
                </mc:Fallback>
              </mc:AlternateContent>
            </w:r>
            <w:r w:rsidR="00CA36A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354DD8DF" wp14:editId="0685A7BA">
                      <wp:simplePos x="0" y="0"/>
                      <wp:positionH relativeFrom="column">
                        <wp:posOffset>112395</wp:posOffset>
                      </wp:positionH>
                      <wp:positionV relativeFrom="paragraph">
                        <wp:posOffset>811530</wp:posOffset>
                      </wp:positionV>
                      <wp:extent cx="762000" cy="171450"/>
                      <wp:effectExtent l="19050" t="19050" r="19050" b="19050"/>
                      <wp:wrapNone/>
                      <wp:docPr id="874" name="Oval 7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2000" cy="17145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4B46F0C6" id="Oval 738" o:spid="_x0000_s1026" style="position:absolute;margin-left:8.85pt;margin-top:63.9pt;width:60pt;height:13.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" filled="f" strokecolor="red" strokeweight="3pt"/>
                  </w:pict>
                </mc:Fallback>
              </mc:AlternateContent>
            </w:r>
            <w:r w:rsidR="00CA36A8">
              <w:rPr>
                <w:noProof/>
              </w:rPr>
              <mc:AlternateContent>
                <mc:Choice Requires="wps">
                  <w:drawing>
                    <wp:anchor distT="0" distB="0" distL="114297" distR="114297" simplePos="0" relativeHeight="251745280" behindDoc="0" locked="0" layoutInCell="1" allowOverlap="1" wp14:anchorId="50802D56" wp14:editId="605820DF">
                      <wp:simplePos x="0" y="0"/>
                      <wp:positionH relativeFrom="column">
                        <wp:posOffset>1703069</wp:posOffset>
                      </wp:positionH>
                      <wp:positionV relativeFrom="paragraph">
                        <wp:posOffset>398780</wp:posOffset>
                      </wp:positionV>
                      <wp:extent cx="0" cy="354965"/>
                      <wp:effectExtent l="76200" t="0" r="76200" b="45085"/>
                      <wp:wrapNone/>
                      <wp:docPr id="873" name="AutoShape 7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549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D1DD44D" id="AutoShape 736" o:spid="_x0000_s1026" type="#_x0000_t32" style="position:absolute;margin-left:134.1pt;margin-top:31.4pt;width:0;height:27.95pt;z-index:251745280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" strokecolor="red" strokeweight="3pt">
                      <v:stroke endarrow="block"/>
                    </v:shape>
                  </w:pict>
                </mc:Fallback>
              </mc:AlternateContent>
            </w:r>
            <w:r w:rsidR="00CA36A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2FF1E2AE" wp14:editId="6D91F49D">
                      <wp:simplePos x="0" y="0"/>
                      <wp:positionH relativeFrom="column">
                        <wp:posOffset>2454275</wp:posOffset>
                      </wp:positionH>
                      <wp:positionV relativeFrom="paragraph">
                        <wp:posOffset>391795</wp:posOffset>
                      </wp:positionV>
                      <wp:extent cx="291465" cy="347980"/>
                      <wp:effectExtent l="19050" t="19050" r="51435" b="52070"/>
                      <wp:wrapNone/>
                      <wp:docPr id="872" name="AutoShape 7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91465" cy="3479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B4DE2F3" id="AutoShape 735" o:spid="_x0000_s1026" type="#_x0000_t32" style="position:absolute;margin-left:193.25pt;margin-top:30.85pt;width:22.95pt;height:27.4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" strokecolor="red" strokeweight="3pt">
                      <v:stroke endarrow="block"/>
                    </v:shape>
                  </w:pict>
                </mc:Fallback>
              </mc:AlternateContent>
            </w:r>
            <w:r w:rsidR="00CA36A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13622F36" wp14:editId="38B9EDFA">
                      <wp:simplePos x="0" y="0"/>
                      <wp:positionH relativeFrom="column">
                        <wp:posOffset>655320</wp:posOffset>
                      </wp:positionH>
                      <wp:positionV relativeFrom="paragraph">
                        <wp:posOffset>391795</wp:posOffset>
                      </wp:positionV>
                      <wp:extent cx="322580" cy="334010"/>
                      <wp:effectExtent l="38100" t="19050" r="20320" b="46990"/>
                      <wp:wrapNone/>
                      <wp:docPr id="871" name="AutoShape 7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22580" cy="3340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38EE62E" id="AutoShape 734" o:spid="_x0000_s1026" type="#_x0000_t32" style="position:absolute;margin-left:51.6pt;margin-top:30.85pt;width:25.4pt;height:26.3pt;flip:x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" strokecolor="red" strokeweight="3pt">
                      <v:stroke endarrow="block"/>
                    </v:shape>
                  </w:pict>
                </mc:Fallback>
              </mc:AlternateContent>
            </w:r>
            <w:r w:rsidR="00CA36A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4FEB74F9" wp14:editId="16F3568A">
                      <wp:simplePos x="0" y="0"/>
                      <wp:positionH relativeFrom="column">
                        <wp:posOffset>973455</wp:posOffset>
                      </wp:positionH>
                      <wp:positionV relativeFrom="paragraph">
                        <wp:posOffset>-177165</wp:posOffset>
                      </wp:positionV>
                      <wp:extent cx="1476375" cy="561975"/>
                      <wp:effectExtent l="19050" t="19050" r="28575" b="28575"/>
                      <wp:wrapNone/>
                      <wp:docPr id="870" name="Text Box 7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6375" cy="561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C4CF0D8" w14:textId="77777777" w:rsidR="009D0C14" w:rsidRPr="009926BF" w:rsidRDefault="009D0C14" w:rsidP="00872ACA">
                                  <w:pPr>
                                    <w:rPr>
                                      <w:b/>
                                      <w:color w:val="FF0000"/>
                                      <w:sz w:val="60"/>
                                      <w:szCs w:val="60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60"/>
                                      <w:szCs w:val="60"/>
                                    </w:rPr>
                                    <w:t>Classe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33" o:spid="_x0000_s1089" type="#_x0000_t202" style="position:absolute;left:0;text-align:left;margin-left:76.65pt;margin-top:-13.9pt;width:116.25pt;height:44.2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" strokecolor="red" strokeweight="2.25pt">
                      <v:textbox>
                        <w:txbxContent>
                          <w:p w14:paraId="7C4CF0D8" w14:textId="77777777" w:rsidR="009D0C14" w:rsidRPr="009926BF" w:rsidRDefault="009D0C14" w:rsidP="00872ACA">
                            <w:pPr>
                              <w:rPr>
                                <w:b/>
                                <w:color w:val="FF0000"/>
                                <w:sz w:val="60"/>
                                <w:szCs w:val="6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60"/>
                                <w:szCs w:val="60"/>
                              </w:rPr>
                              <w:t>Class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337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34EF8DFA" w14:textId="77777777" w:rsidR="004555C9" w:rsidRDefault="004555C9" w:rsidP="0011236E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393B80">
              <w:rPr>
                <w:sz w:val="36"/>
                <w:szCs w:val="36"/>
                <w:lang w:val="pt-BR"/>
              </w:rPr>
              <w:t xml:space="preserve">Em um  número grande, </w:t>
            </w:r>
            <w:r>
              <w:rPr>
                <w:sz w:val="36"/>
                <w:szCs w:val="36"/>
                <w:lang w:val="pt-BR"/>
              </w:rPr>
              <w:t>as classes</w:t>
            </w:r>
            <w:r w:rsidRPr="00393B80">
              <w:rPr>
                <w:sz w:val="36"/>
                <w:szCs w:val="36"/>
                <w:lang w:val="pt-BR"/>
              </w:rPr>
              <w:t xml:space="preserve"> </w:t>
            </w:r>
          </w:p>
          <w:p w14:paraId="65267A13" w14:textId="77777777" w:rsidR="00872ACA" w:rsidRPr="004555C9" w:rsidRDefault="004555C9" w:rsidP="0011236E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393B80">
              <w:rPr>
                <w:sz w:val="36"/>
                <w:szCs w:val="36"/>
                <w:lang w:val="pt-BR"/>
              </w:rPr>
              <w:t>são grupos de três algarismos separados por vírgulas ou por espaços</w:t>
            </w:r>
            <w:r>
              <w:rPr>
                <w:sz w:val="36"/>
                <w:szCs w:val="36"/>
                <w:lang w:val="pt-BR"/>
              </w:rPr>
              <w:t>.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72"/>
        <w:gridCol w:w="676"/>
        <w:gridCol w:w="1885"/>
        <w:gridCol w:w="2304"/>
        <w:gridCol w:w="4919"/>
      </w:tblGrid>
      <w:tr w:rsidR="006B7331" w:rsidRPr="006007DF" w14:paraId="1FC3C9BA" w14:textId="77777777" w:rsidTr="00D01C06">
        <w:trPr>
          <w:trHeight w:val="4041"/>
        </w:trPr>
        <w:tc>
          <w:tcPr>
            <w:tcW w:w="16056" w:type="dxa"/>
            <w:gridSpan w:val="5"/>
            <w:tcBorders>
              <w:top w:val="nil"/>
              <w:bottom w:val="dashed" w:sz="4" w:space="0" w:color="auto"/>
            </w:tcBorders>
            <w:vAlign w:val="center"/>
          </w:tcPr>
          <w:p w14:paraId="1D995E4F" w14:textId="1921E6D7" w:rsidR="006B7331" w:rsidRPr="006007DF" w:rsidRDefault="006B7331" w:rsidP="00155FA9">
            <w:pPr>
              <w:jc w:val="center"/>
              <w:rPr>
                <w:b/>
                <w:sz w:val="200"/>
                <w:szCs w:val="200"/>
              </w:rPr>
            </w:pPr>
            <w:r w:rsidRPr="004555C9">
              <w:rPr>
                <w:b/>
                <w:lang w:val="pt-BR"/>
              </w:rPr>
              <w:lastRenderedPageBreak/>
              <w:br w:type="page"/>
            </w:r>
            <w:r w:rsidR="004555C9">
              <w:rPr>
                <w:b/>
                <w:sz w:val="200"/>
                <w:szCs w:val="200"/>
              </w:rPr>
              <w:t xml:space="preserve"> </w:t>
            </w:r>
            <w:proofErr w:type="gramStart"/>
            <w:r w:rsidR="004555C9">
              <w:rPr>
                <w:b/>
                <w:sz w:val="200"/>
                <w:szCs w:val="200"/>
              </w:rPr>
              <w:t>p</w:t>
            </w:r>
            <w:r>
              <w:rPr>
                <w:b/>
                <w:sz w:val="200"/>
                <w:szCs w:val="200"/>
              </w:rPr>
              <w:t>erpendicular</w:t>
            </w:r>
            <w:proofErr w:type="gramEnd"/>
          </w:p>
        </w:tc>
      </w:tr>
      <w:tr w:rsidR="006B7331" w14:paraId="0C60A9A0" w14:textId="77777777" w:rsidTr="00D01C06">
        <w:trPr>
          <w:trHeight w:val="4041"/>
        </w:trPr>
        <w:tc>
          <w:tcPr>
            <w:tcW w:w="8833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351EB3EC" w14:textId="44A18B90" w:rsidR="006B7331" w:rsidRPr="00291039" w:rsidRDefault="006B7331" w:rsidP="00D01C06">
            <w:pPr>
              <w:jc w:val="center"/>
              <w:rPr>
                <w:sz w:val="120"/>
                <w:szCs w:val="120"/>
              </w:rPr>
            </w:pPr>
            <w:proofErr w:type="gramStart"/>
            <w:r w:rsidRPr="00291039">
              <w:rPr>
                <w:b/>
                <w:sz w:val="120"/>
                <w:szCs w:val="120"/>
              </w:rPr>
              <w:t>perpendicular</w:t>
            </w:r>
            <w:proofErr w:type="gramEnd"/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75E925EB" w14:textId="77777777" w:rsidR="006B7331" w:rsidRDefault="00CA36A8" w:rsidP="00D01C06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07744" behindDoc="0" locked="0" layoutInCell="1" allowOverlap="1" wp14:anchorId="104BBD0F" wp14:editId="44A0A285">
                      <wp:simplePos x="0" y="0"/>
                      <wp:positionH relativeFrom="column">
                        <wp:posOffset>871220</wp:posOffset>
                      </wp:positionH>
                      <wp:positionV relativeFrom="paragraph">
                        <wp:posOffset>248285</wp:posOffset>
                      </wp:positionV>
                      <wp:extent cx="2326640" cy="2092325"/>
                      <wp:effectExtent l="19050" t="19050" r="16510" b="3175"/>
                      <wp:wrapNone/>
                      <wp:docPr id="308" name="Group 8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26640" cy="2092325"/>
                                <a:chOff x="7047" y="8642"/>
                                <a:chExt cx="3664" cy="3295"/>
                              </a:xfrm>
                            </wpg:grpSpPr>
                            <wps:wsp>
                              <wps:cNvPr id="309" name="AutoShape 8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47" y="9221"/>
                                  <a:ext cx="680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8398" dir="3806097" algn="ctr" rotWithShape="0">
                                          <a:srgbClr val="205867">
                                            <a:alpha val="50000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0" name="AutoShape 8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27" y="8670"/>
                                  <a:ext cx="0" cy="55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8398" dir="3806097" algn="ctr" rotWithShape="0">
                                          <a:srgbClr val="205867">
                                            <a:alpha val="50000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1" name="AutoShape 8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02" y="8642"/>
                                  <a:ext cx="0" cy="32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2" name="AutoShape 8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67" y="8674"/>
                                  <a:ext cx="36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301FF084" id="Group 808" o:spid="_x0000_s1026" style="position:absolute;margin-left:68.6pt;margin-top:19.55pt;width:183.2pt;height:164.75pt;z-index:251807744" coordorigin="7047,8642" coordsize="3664,3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">
                      <v:shape id="AutoShape 809" o:spid="_x0000_s1027" type="#_x0000_t32" style="position:absolute;left:7047;top:9221;width:68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" strokeweight="3pt">
                        <v:shadow color="#205867" opacity=".5" offset="1pt"/>
                      </v:shape>
                      <v:shape id="AutoShape 810" o:spid="_x0000_s1028" type="#_x0000_t32" style="position:absolute;left:7727;top:8670;width:0;height:5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" strokeweight="3pt">
                        <v:shadow color="#205867" opacity=".5" offset="1pt"/>
                      </v:shape>
                      <v:shape id="AutoShape 811" o:spid="_x0000_s1029" type="#_x0000_t32" style="position:absolute;left:7102;top:8642;width:0;height:32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" strokecolor="#7030a0" strokeweight="6pt"/>
                      <v:shape id="AutoShape 812" o:spid="_x0000_s1030" type="#_x0000_t32" style="position:absolute;left:7067;top:8674;width:36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" strokecolor="#7030a0" strokeweight="6pt"/>
                    </v:group>
                  </w:pict>
                </mc:Fallback>
              </mc:AlternateContent>
            </w:r>
          </w:p>
        </w:tc>
      </w:tr>
      <w:tr w:rsidR="006B7331" w:rsidRPr="006007DF" w14:paraId="31C67928" w14:textId="77777777" w:rsidTr="00D01C06">
        <w:trPr>
          <w:trHeight w:val="4042"/>
        </w:trPr>
        <w:tc>
          <w:tcPr>
            <w:tcW w:w="627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73581F56" w14:textId="0473FBC4" w:rsidR="006B7331" w:rsidRPr="00291039" w:rsidRDefault="006B7331" w:rsidP="00D01C06">
            <w:pPr>
              <w:jc w:val="center"/>
              <w:rPr>
                <w:sz w:val="84"/>
                <w:szCs w:val="84"/>
              </w:rPr>
            </w:pPr>
            <w:proofErr w:type="gramStart"/>
            <w:r w:rsidRPr="00291039">
              <w:rPr>
                <w:b/>
                <w:sz w:val="84"/>
                <w:szCs w:val="84"/>
              </w:rPr>
              <w:t>perpendicular</w:t>
            </w:r>
            <w:proofErr w:type="gramEnd"/>
          </w:p>
        </w:tc>
        <w:tc>
          <w:tcPr>
            <w:tcW w:w="4865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16B719A2" w14:textId="77777777" w:rsidR="006B7331" w:rsidRDefault="00CA36A8" w:rsidP="00D01C06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08768" behindDoc="0" locked="0" layoutInCell="1" allowOverlap="1" wp14:anchorId="61879963" wp14:editId="2A145956">
                      <wp:simplePos x="0" y="0"/>
                      <wp:positionH relativeFrom="column">
                        <wp:posOffset>311785</wp:posOffset>
                      </wp:positionH>
                      <wp:positionV relativeFrom="paragraph">
                        <wp:posOffset>294640</wp:posOffset>
                      </wp:positionV>
                      <wp:extent cx="2326640" cy="2092325"/>
                      <wp:effectExtent l="19050" t="19050" r="16510" b="3175"/>
                      <wp:wrapNone/>
                      <wp:docPr id="303" name="Group 8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26640" cy="2092325"/>
                                <a:chOff x="7047" y="8642"/>
                                <a:chExt cx="3664" cy="3295"/>
                              </a:xfrm>
                            </wpg:grpSpPr>
                            <wps:wsp>
                              <wps:cNvPr id="304" name="AutoShape 8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47" y="9221"/>
                                  <a:ext cx="680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8398" dir="3806097" algn="ctr" rotWithShape="0">
                                          <a:srgbClr val="205867">
                                            <a:alpha val="50000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5" name="AutoShape 8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27" y="8670"/>
                                  <a:ext cx="0" cy="55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8398" dir="3806097" algn="ctr" rotWithShape="0">
                                          <a:srgbClr val="205867">
                                            <a:alpha val="50000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6" name="AutoShape 8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02" y="8642"/>
                                  <a:ext cx="0" cy="32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7" name="AutoShape 8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67" y="8674"/>
                                  <a:ext cx="36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16D8D06F" id="Group 813" o:spid="_x0000_s1026" style="position:absolute;margin-left:24.55pt;margin-top:23.2pt;width:183.2pt;height:164.75pt;z-index:251808768" coordorigin="7047,8642" coordsize="3664,3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">
                      <v:shape id="AutoShape 814" o:spid="_x0000_s1027" type="#_x0000_t32" style="position:absolute;left:7047;top:9221;width:68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" strokeweight="3pt">
                        <v:shadow color="#205867" opacity=".5" offset="1pt"/>
                      </v:shape>
                      <v:shape id="AutoShape 815" o:spid="_x0000_s1028" type="#_x0000_t32" style="position:absolute;left:7727;top:8670;width:0;height:5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" strokeweight="3pt">
                        <v:shadow color="#205867" opacity=".5" offset="1pt"/>
                      </v:shape>
                      <v:shape id="AutoShape 816" o:spid="_x0000_s1029" type="#_x0000_t32" style="position:absolute;left:7102;top:8642;width:0;height:32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" strokecolor="#7030a0" strokeweight="6pt"/>
                      <v:shape id="AutoShape 817" o:spid="_x0000_s1030" type="#_x0000_t32" style="position:absolute;left:7067;top:8674;width:36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" strokecolor="#7030a0" strokeweight="6pt"/>
                    </v:group>
                  </w:pict>
                </mc:Fallback>
              </mc:AlternateConten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095F2B34" w14:textId="469620C6" w:rsidR="003D0DA4" w:rsidRDefault="00155FA9" w:rsidP="00D01C06">
            <w:pPr>
              <w:ind w:left="329" w:right="720"/>
              <w:jc w:val="center"/>
              <w:rPr>
                <w:sz w:val="36"/>
                <w:szCs w:val="36"/>
              </w:rPr>
            </w:pPr>
            <w:proofErr w:type="spellStart"/>
            <w:r>
              <w:rPr>
                <w:sz w:val="36"/>
                <w:szCs w:val="36"/>
              </w:rPr>
              <w:t>F</w:t>
            </w:r>
            <w:r w:rsidR="003D0DA4">
              <w:rPr>
                <w:sz w:val="36"/>
                <w:szCs w:val="36"/>
              </w:rPr>
              <w:t>orma</w:t>
            </w:r>
            <w:r>
              <w:rPr>
                <w:sz w:val="36"/>
                <w:szCs w:val="36"/>
              </w:rPr>
              <w:t>ndo</w:t>
            </w:r>
            <w:proofErr w:type="spellEnd"/>
            <w:r w:rsidR="003D0DA4">
              <w:rPr>
                <w:sz w:val="36"/>
                <w:szCs w:val="36"/>
              </w:rPr>
              <w:t xml:space="preserve"> </w:t>
            </w:r>
          </w:p>
          <w:p w14:paraId="23092B15" w14:textId="77777777" w:rsidR="006B7331" w:rsidRPr="006007DF" w:rsidRDefault="003D0DA4" w:rsidP="00D01C06">
            <w:pPr>
              <w:ind w:left="329" w:right="720"/>
              <w:jc w:val="center"/>
              <w:rPr>
                <w:sz w:val="36"/>
                <w:szCs w:val="36"/>
              </w:rPr>
            </w:pPr>
            <w:proofErr w:type="spellStart"/>
            <w:r>
              <w:rPr>
                <w:sz w:val="36"/>
                <w:szCs w:val="36"/>
              </w:rPr>
              <w:t>ângulos</w:t>
            </w:r>
            <w:proofErr w:type="spellEnd"/>
            <w:r>
              <w:rPr>
                <w:sz w:val="36"/>
                <w:szCs w:val="36"/>
              </w:rPr>
              <w:t xml:space="preserve"> </w:t>
            </w:r>
            <w:proofErr w:type="spellStart"/>
            <w:r>
              <w:rPr>
                <w:sz w:val="36"/>
                <w:szCs w:val="36"/>
              </w:rPr>
              <w:t>retos</w:t>
            </w:r>
            <w:proofErr w:type="spellEnd"/>
            <w:r w:rsidR="006B7331">
              <w:rPr>
                <w:sz w:val="36"/>
                <w:szCs w:val="36"/>
              </w:rPr>
              <w:t>.</w:t>
            </w:r>
          </w:p>
        </w:tc>
      </w:tr>
      <w:tr w:rsidR="00697286" w:rsidRPr="006007DF" w14:paraId="1C53938B" w14:textId="77777777" w:rsidTr="00645EEE">
        <w:trPr>
          <w:trHeight w:val="4041"/>
        </w:trPr>
        <w:tc>
          <w:tcPr>
            <w:tcW w:w="16056" w:type="dxa"/>
            <w:gridSpan w:val="5"/>
            <w:tcBorders>
              <w:top w:val="nil"/>
              <w:bottom w:val="dashed" w:sz="4" w:space="0" w:color="auto"/>
            </w:tcBorders>
            <w:vAlign w:val="center"/>
          </w:tcPr>
          <w:p w14:paraId="2622B3AC" w14:textId="77777777" w:rsidR="00697286" w:rsidRPr="003466AC" w:rsidRDefault="00697286" w:rsidP="007F32ED">
            <w:pPr>
              <w:jc w:val="center"/>
              <w:rPr>
                <w:b/>
                <w:sz w:val="140"/>
                <w:szCs w:val="140"/>
              </w:rPr>
            </w:pPr>
            <w:r>
              <w:rPr>
                <w:b/>
              </w:rPr>
              <w:lastRenderedPageBreak/>
              <w:br w:type="page"/>
            </w:r>
            <w:r w:rsidR="003466AC" w:rsidRPr="00713F1F">
              <w:rPr>
                <w:b/>
                <w:sz w:val="140"/>
                <w:szCs w:val="140"/>
              </w:rPr>
              <w:t xml:space="preserve">as </w:t>
            </w:r>
            <w:proofErr w:type="spellStart"/>
            <w:r w:rsidR="003466AC" w:rsidRPr="00713F1F">
              <w:rPr>
                <w:b/>
                <w:sz w:val="140"/>
                <w:szCs w:val="140"/>
              </w:rPr>
              <w:t>retas</w:t>
            </w:r>
            <w:proofErr w:type="spellEnd"/>
            <w:r w:rsidR="003466AC" w:rsidRPr="00713F1F">
              <w:rPr>
                <w:b/>
                <w:sz w:val="140"/>
                <w:szCs w:val="140"/>
              </w:rPr>
              <w:t xml:space="preserve"> </w:t>
            </w:r>
            <w:proofErr w:type="spellStart"/>
            <w:r w:rsidR="003466AC" w:rsidRPr="00713F1F">
              <w:rPr>
                <w:b/>
                <w:sz w:val="140"/>
                <w:szCs w:val="140"/>
              </w:rPr>
              <w:t>perpendiculares</w:t>
            </w:r>
            <w:proofErr w:type="spellEnd"/>
          </w:p>
        </w:tc>
      </w:tr>
      <w:tr w:rsidR="00697286" w14:paraId="253EA2B1" w14:textId="77777777" w:rsidTr="0081736B">
        <w:trPr>
          <w:trHeight w:val="4041"/>
        </w:trPr>
        <w:tc>
          <w:tcPr>
            <w:tcW w:w="8833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4D500EF7" w14:textId="77777777" w:rsidR="00697286" w:rsidRPr="00291039" w:rsidRDefault="003466AC" w:rsidP="0081736B">
            <w:pPr>
              <w:jc w:val="center"/>
              <w:rPr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as </w:t>
            </w:r>
            <w:proofErr w:type="spellStart"/>
            <w:r w:rsidRPr="00393B80">
              <w:rPr>
                <w:b/>
                <w:sz w:val="120"/>
                <w:szCs w:val="120"/>
              </w:rPr>
              <w:t>retas</w:t>
            </w:r>
            <w:proofErr w:type="spellEnd"/>
            <w:r w:rsidRPr="00393B80">
              <w:rPr>
                <w:b/>
                <w:sz w:val="120"/>
                <w:szCs w:val="120"/>
              </w:rPr>
              <w:t xml:space="preserve"> </w:t>
            </w:r>
            <w:proofErr w:type="spellStart"/>
            <w:r w:rsidRPr="00393B80">
              <w:rPr>
                <w:b/>
                <w:sz w:val="120"/>
                <w:szCs w:val="120"/>
              </w:rPr>
              <w:t>perpendiculares</w:t>
            </w:r>
            <w:proofErr w:type="spellEnd"/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135B00E9" w14:textId="77777777" w:rsidR="00697286" w:rsidRDefault="00CA36A8" w:rsidP="0081736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579392" behindDoc="0" locked="0" layoutInCell="1" allowOverlap="1" wp14:anchorId="69B40112" wp14:editId="3999FEA9">
                      <wp:simplePos x="0" y="0"/>
                      <wp:positionH relativeFrom="column">
                        <wp:posOffset>2512694</wp:posOffset>
                      </wp:positionH>
                      <wp:positionV relativeFrom="paragraph">
                        <wp:posOffset>831215</wp:posOffset>
                      </wp:positionV>
                      <wp:extent cx="0" cy="294640"/>
                      <wp:effectExtent l="19050" t="0" r="19050" b="10160"/>
                      <wp:wrapNone/>
                      <wp:docPr id="301" name="AutoShape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94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E926C99" id="AutoShape 58" o:spid="_x0000_s1026" type="#_x0000_t32" style="position:absolute;margin-left:197.85pt;margin-top:65.45pt;width:0;height:23.2pt;z-index:25157939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" strokeweight="3pt"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78368" behindDoc="0" locked="0" layoutInCell="1" allowOverlap="1" wp14:anchorId="63CB5B2E" wp14:editId="0B75DFFC">
                      <wp:simplePos x="0" y="0"/>
                      <wp:positionH relativeFrom="column">
                        <wp:posOffset>2138045</wp:posOffset>
                      </wp:positionH>
                      <wp:positionV relativeFrom="paragraph">
                        <wp:posOffset>826135</wp:posOffset>
                      </wp:positionV>
                      <wp:extent cx="381000" cy="2540"/>
                      <wp:effectExtent l="19050" t="19050" r="19050" b="35560"/>
                      <wp:wrapNone/>
                      <wp:docPr id="300" name="AutoShape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81000" cy="25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E95DAB7" id="AutoShape 59" o:spid="_x0000_s1026" type="#_x0000_t32" style="position:absolute;margin-left:168.35pt;margin-top:65.05pt;width:30pt;height:.2pt;flip:y;z-index:25157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" strokeweight="3pt"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577344" behindDoc="0" locked="0" layoutInCell="1" allowOverlap="1" wp14:anchorId="441E8C15" wp14:editId="62F0CAAF">
                      <wp:simplePos x="0" y="0"/>
                      <wp:positionH relativeFrom="column">
                        <wp:posOffset>2093594</wp:posOffset>
                      </wp:positionH>
                      <wp:positionV relativeFrom="paragraph">
                        <wp:posOffset>107950</wp:posOffset>
                      </wp:positionV>
                      <wp:extent cx="0" cy="2388235"/>
                      <wp:effectExtent l="76200" t="38100" r="76200" b="50165"/>
                      <wp:wrapNone/>
                      <wp:docPr id="299" name="AutoShape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3882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FFC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62242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AAEC7AC" id="AutoShape 60" o:spid="_x0000_s1026" type="#_x0000_t32" style="position:absolute;margin-left:164.85pt;margin-top:8.5pt;width:0;height:188.05pt;z-index:25157734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" strokecolor="#ffc000" strokeweight="6pt">
                      <v:stroke startarrow="block" endarrow="block"/>
                      <v:shadow color="#622423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576320" behindDoc="0" locked="0" layoutInCell="1" allowOverlap="1" wp14:anchorId="4A9C793C" wp14:editId="6FE3CE95">
                      <wp:simplePos x="0" y="0"/>
                      <wp:positionH relativeFrom="column">
                        <wp:posOffset>439420</wp:posOffset>
                      </wp:positionH>
                      <wp:positionV relativeFrom="paragraph">
                        <wp:posOffset>1174114</wp:posOffset>
                      </wp:positionV>
                      <wp:extent cx="3305175" cy="0"/>
                      <wp:effectExtent l="0" t="152400" r="0" b="152400"/>
                      <wp:wrapNone/>
                      <wp:docPr id="298" name="AutoShape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051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FFC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62242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7FC6E8A" id="AutoShape 61" o:spid="_x0000_s1026" type="#_x0000_t32" style="position:absolute;margin-left:34.6pt;margin-top:92.45pt;width:260.25pt;height:0;z-index:2515763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" strokecolor="#ffc000" strokeweight="6pt">
                      <v:stroke startarrow="block" endarrow="block"/>
                      <v:shadow color="#622423" opacity=".5" offset="1pt"/>
                    </v:shape>
                  </w:pict>
                </mc:Fallback>
              </mc:AlternateContent>
            </w:r>
          </w:p>
        </w:tc>
      </w:tr>
      <w:tr w:rsidR="00697286" w:rsidRPr="00A17FF4" w14:paraId="09CAF043" w14:textId="77777777" w:rsidTr="009B3F63">
        <w:trPr>
          <w:trHeight w:val="4042"/>
        </w:trPr>
        <w:tc>
          <w:tcPr>
            <w:tcW w:w="694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6EF4350B" w14:textId="77777777" w:rsidR="00697286" w:rsidRPr="009B3F63" w:rsidRDefault="003466AC" w:rsidP="0081736B">
            <w:pPr>
              <w:jc w:val="center"/>
              <w:rPr>
                <w:sz w:val="100"/>
                <w:szCs w:val="100"/>
              </w:rPr>
            </w:pPr>
            <w:r w:rsidRPr="00393B80">
              <w:rPr>
                <w:b/>
                <w:sz w:val="90"/>
                <w:szCs w:val="90"/>
              </w:rPr>
              <w:t xml:space="preserve">as </w:t>
            </w:r>
            <w:proofErr w:type="spellStart"/>
            <w:r w:rsidRPr="00393B80">
              <w:rPr>
                <w:b/>
                <w:sz w:val="90"/>
                <w:szCs w:val="90"/>
              </w:rPr>
              <w:t>retas</w:t>
            </w:r>
            <w:proofErr w:type="spellEnd"/>
            <w:r w:rsidRPr="00393B80">
              <w:rPr>
                <w:b/>
                <w:sz w:val="90"/>
                <w:szCs w:val="90"/>
              </w:rPr>
              <w:t xml:space="preserve"> </w:t>
            </w:r>
            <w:proofErr w:type="spellStart"/>
            <w:r w:rsidRPr="00393B80">
              <w:rPr>
                <w:b/>
                <w:sz w:val="90"/>
                <w:szCs w:val="90"/>
              </w:rPr>
              <w:t>perpendiculares</w:t>
            </w:r>
            <w:proofErr w:type="spellEnd"/>
          </w:p>
        </w:tc>
        <w:tc>
          <w:tcPr>
            <w:tcW w:w="4189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29A3D18C" w14:textId="77777777" w:rsidR="00697286" w:rsidRDefault="00CA36A8" w:rsidP="0081736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583488" behindDoc="0" locked="0" layoutInCell="1" allowOverlap="1" wp14:anchorId="11791787" wp14:editId="6D885102">
                      <wp:simplePos x="0" y="0"/>
                      <wp:positionH relativeFrom="column">
                        <wp:posOffset>1981199</wp:posOffset>
                      </wp:positionH>
                      <wp:positionV relativeFrom="paragraph">
                        <wp:posOffset>1007745</wp:posOffset>
                      </wp:positionV>
                      <wp:extent cx="0" cy="351155"/>
                      <wp:effectExtent l="19050" t="0" r="19050" b="10795"/>
                      <wp:wrapNone/>
                      <wp:docPr id="297" name="AutoShape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511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FC83683" id="AutoShape 62" o:spid="_x0000_s1026" type="#_x0000_t32" style="position:absolute;margin-left:156pt;margin-top:79.35pt;width:0;height:27.65pt;z-index:2515834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" strokeweight="3pt"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82464" behindDoc="0" locked="0" layoutInCell="1" allowOverlap="1" wp14:anchorId="2198B80F" wp14:editId="7AD9D483">
                      <wp:simplePos x="0" y="0"/>
                      <wp:positionH relativeFrom="column">
                        <wp:posOffset>1550670</wp:posOffset>
                      </wp:positionH>
                      <wp:positionV relativeFrom="paragraph">
                        <wp:posOffset>1004570</wp:posOffset>
                      </wp:positionV>
                      <wp:extent cx="431800" cy="635"/>
                      <wp:effectExtent l="19050" t="19050" r="6350" b="37465"/>
                      <wp:wrapNone/>
                      <wp:docPr id="296" name="AutoShape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180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40D66B9" id="AutoShape 63" o:spid="_x0000_s1026" type="#_x0000_t32" style="position:absolute;margin-left:122.1pt;margin-top:79.1pt;width:34pt;height:.05pt;z-index:25158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" strokeweight="3pt"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581440" behindDoc="0" locked="0" layoutInCell="1" allowOverlap="1" wp14:anchorId="11BAA738" wp14:editId="40ADCC1C">
                      <wp:simplePos x="0" y="0"/>
                      <wp:positionH relativeFrom="column">
                        <wp:posOffset>1493519</wp:posOffset>
                      </wp:positionH>
                      <wp:positionV relativeFrom="paragraph">
                        <wp:posOffset>79375</wp:posOffset>
                      </wp:positionV>
                      <wp:extent cx="0" cy="2388235"/>
                      <wp:effectExtent l="76200" t="38100" r="76200" b="50165"/>
                      <wp:wrapNone/>
                      <wp:docPr id="295" name="AutoShape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3882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FFC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62242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C4F764F" id="AutoShape 64" o:spid="_x0000_s1026" type="#_x0000_t32" style="position:absolute;margin-left:117.6pt;margin-top:6.25pt;width:0;height:188.05pt;z-index:25158144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" strokecolor="#ffc000" strokeweight="6pt">
                      <v:stroke startarrow="block" endarrow="block"/>
                      <v:shadow color="#622423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580416" behindDoc="0" locked="0" layoutInCell="1" allowOverlap="1" wp14:anchorId="667C33EC" wp14:editId="45E0D833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1376679</wp:posOffset>
                      </wp:positionV>
                      <wp:extent cx="2686685" cy="0"/>
                      <wp:effectExtent l="0" t="152400" r="0" b="152400"/>
                      <wp:wrapNone/>
                      <wp:docPr id="294" name="AutoShape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866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FFC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62242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D0C6FCB" id="AutoShape 65" o:spid="_x0000_s1026" type="#_x0000_t32" style="position:absolute;margin-left:10.95pt;margin-top:108.4pt;width:211.55pt;height:0;z-index:2515804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" strokecolor="#ffc000" strokeweight="6pt">
                      <v:stroke startarrow="block" endarrow="block"/>
                      <v:shadow color="#622423" opacity=".5" offset="1pt"/>
                    </v:shape>
                  </w:pict>
                </mc:Fallback>
              </mc:AlternateConten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0CAAA6BA" w14:textId="77777777" w:rsidR="00697286" w:rsidRPr="00EE76A5" w:rsidRDefault="00EE76A5" w:rsidP="00EE76A5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393B80">
              <w:rPr>
                <w:sz w:val="36"/>
                <w:szCs w:val="36"/>
                <w:lang w:val="pt-BR"/>
              </w:rPr>
              <w:t xml:space="preserve">Duas </w:t>
            </w:r>
            <w:r>
              <w:rPr>
                <w:sz w:val="36"/>
                <w:szCs w:val="36"/>
                <w:lang w:val="pt-BR"/>
              </w:rPr>
              <w:t>retas</w:t>
            </w:r>
            <w:r w:rsidRPr="00393B80">
              <w:rPr>
                <w:sz w:val="36"/>
                <w:szCs w:val="36"/>
                <w:lang w:val="pt-BR"/>
              </w:rPr>
              <w:t xml:space="preserve"> que </w:t>
            </w:r>
            <w:r>
              <w:rPr>
                <w:sz w:val="36"/>
                <w:szCs w:val="36"/>
                <w:lang w:val="pt-BR"/>
              </w:rPr>
              <w:t>formam ângulos retos</w:t>
            </w:r>
            <w:r w:rsidR="00697286" w:rsidRPr="00EE76A5">
              <w:rPr>
                <w:sz w:val="36"/>
                <w:szCs w:val="36"/>
                <w:lang w:val="pt-BR"/>
              </w:rPr>
              <w:t>.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39"/>
        <w:gridCol w:w="3278"/>
        <w:gridCol w:w="2394"/>
        <w:gridCol w:w="4337"/>
      </w:tblGrid>
      <w:tr w:rsidR="00872ACA" w:rsidRPr="000E7149" w14:paraId="640F1319" w14:textId="77777777" w:rsidTr="00872ACA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496FE0C7" w14:textId="77777777" w:rsidR="00872ACA" w:rsidRPr="000E7149" w:rsidRDefault="00872ACA" w:rsidP="0011236E">
            <w:pPr>
              <w:jc w:val="center"/>
              <w:rPr>
                <w:b/>
                <w:sz w:val="200"/>
                <w:szCs w:val="200"/>
              </w:rPr>
            </w:pPr>
            <w:r w:rsidRPr="00EE76A5">
              <w:rPr>
                <w:lang w:val="pt-BR"/>
              </w:rPr>
              <w:lastRenderedPageBreak/>
              <w:br w:type="page"/>
            </w:r>
            <w:r w:rsidRPr="00EE76A5">
              <w:rPr>
                <w:lang w:val="pt-BR"/>
              </w:rPr>
              <w:br w:type="page"/>
            </w:r>
            <w:r w:rsidRPr="00EE76A5">
              <w:rPr>
                <w:lang w:val="pt-BR"/>
              </w:rPr>
              <w:br w:type="page"/>
            </w:r>
            <w:r w:rsidRPr="00EE76A5">
              <w:rPr>
                <w:b/>
                <w:lang w:val="pt-BR"/>
              </w:rPr>
              <w:br w:type="page"/>
            </w:r>
            <w:r w:rsidR="00EE76A5" w:rsidRPr="00131174">
              <w:rPr>
                <w:b/>
                <w:sz w:val="200"/>
                <w:szCs w:val="200"/>
                <w:lang w:val="pt-BR"/>
              </w:rPr>
              <w:t xml:space="preserve"> </w:t>
            </w:r>
            <w:proofErr w:type="gramStart"/>
            <w:r w:rsidR="00EE76A5">
              <w:rPr>
                <w:b/>
                <w:sz w:val="200"/>
                <w:szCs w:val="200"/>
              </w:rPr>
              <w:t>o</w:t>
            </w:r>
            <w:proofErr w:type="gramEnd"/>
            <w:r w:rsidR="00EE76A5">
              <w:rPr>
                <w:b/>
                <w:sz w:val="200"/>
                <w:szCs w:val="200"/>
              </w:rPr>
              <w:t xml:space="preserve"> </w:t>
            </w:r>
            <w:proofErr w:type="spellStart"/>
            <w:r w:rsidR="00EE76A5">
              <w:rPr>
                <w:b/>
                <w:sz w:val="200"/>
                <w:szCs w:val="200"/>
              </w:rPr>
              <w:t>quartilho</w:t>
            </w:r>
            <w:proofErr w:type="spellEnd"/>
            <w:r w:rsidR="00EE76A5">
              <w:rPr>
                <w:b/>
                <w:sz w:val="200"/>
                <w:szCs w:val="200"/>
              </w:rPr>
              <w:t xml:space="preserve">  (</w:t>
            </w:r>
            <w:proofErr w:type="spellStart"/>
            <w:r w:rsidR="00EE76A5">
              <w:rPr>
                <w:b/>
                <w:sz w:val="200"/>
                <w:szCs w:val="200"/>
              </w:rPr>
              <w:t>pt</w:t>
            </w:r>
            <w:proofErr w:type="spellEnd"/>
            <w:r w:rsidR="00EE76A5">
              <w:rPr>
                <w:b/>
                <w:sz w:val="200"/>
                <w:szCs w:val="200"/>
              </w:rPr>
              <w:t>)</w:t>
            </w:r>
          </w:p>
        </w:tc>
      </w:tr>
      <w:tr w:rsidR="00872ACA" w14:paraId="56B22B1F" w14:textId="77777777" w:rsidTr="00872ACA">
        <w:trPr>
          <w:trHeight w:val="4041"/>
        </w:trPr>
        <w:tc>
          <w:tcPr>
            <w:tcW w:w="9217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315C99FF" w14:textId="77777777" w:rsidR="00872ACA" w:rsidRPr="000E7149" w:rsidRDefault="00EE76A5" w:rsidP="0011236E">
            <w:pPr>
              <w:jc w:val="center"/>
              <w:rPr>
                <w:b/>
                <w:sz w:val="160"/>
                <w:szCs w:val="160"/>
              </w:rPr>
            </w:pPr>
            <w:proofErr w:type="gramStart"/>
            <w:r w:rsidRPr="00393B80">
              <w:rPr>
                <w:b/>
                <w:sz w:val="160"/>
                <w:szCs w:val="160"/>
              </w:rPr>
              <w:t>o</w:t>
            </w:r>
            <w:proofErr w:type="gramEnd"/>
            <w:r w:rsidRPr="00393B80">
              <w:rPr>
                <w:b/>
                <w:sz w:val="160"/>
                <w:szCs w:val="160"/>
              </w:rPr>
              <w:t xml:space="preserve"> </w:t>
            </w:r>
            <w:proofErr w:type="spellStart"/>
            <w:r w:rsidRPr="00393B80">
              <w:rPr>
                <w:b/>
                <w:sz w:val="160"/>
                <w:szCs w:val="160"/>
              </w:rPr>
              <w:t>quartilho</w:t>
            </w:r>
            <w:proofErr w:type="spellEnd"/>
            <w:r w:rsidRPr="00393B80">
              <w:rPr>
                <w:b/>
                <w:sz w:val="160"/>
                <w:szCs w:val="160"/>
              </w:rPr>
              <w:t xml:space="preserve">  </w:t>
            </w:r>
            <w:r w:rsidR="00872ACA">
              <w:rPr>
                <w:b/>
                <w:sz w:val="160"/>
                <w:szCs w:val="160"/>
              </w:rPr>
              <w:t>(</w:t>
            </w:r>
            <w:proofErr w:type="spellStart"/>
            <w:r w:rsidR="00872ACA">
              <w:rPr>
                <w:b/>
                <w:sz w:val="160"/>
                <w:szCs w:val="160"/>
              </w:rPr>
              <w:t>pt</w:t>
            </w:r>
            <w:proofErr w:type="spellEnd"/>
            <w:r w:rsidR="00872ACA">
              <w:rPr>
                <w:b/>
                <w:sz w:val="160"/>
                <w:szCs w:val="160"/>
              </w:rPr>
              <w:t xml:space="preserve">) </w:t>
            </w:r>
          </w:p>
        </w:tc>
        <w:tc>
          <w:tcPr>
            <w:tcW w:w="6731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488CA567" w14:textId="77777777" w:rsidR="00872ACA" w:rsidRDefault="00872ACA" w:rsidP="0011236E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539456" behindDoc="0" locked="0" layoutInCell="1" allowOverlap="1" wp14:anchorId="5DD2F2D8" wp14:editId="00BB2BE7">
                  <wp:simplePos x="0" y="0"/>
                  <wp:positionH relativeFrom="column">
                    <wp:posOffset>512445</wp:posOffset>
                  </wp:positionH>
                  <wp:positionV relativeFrom="paragraph">
                    <wp:posOffset>43815</wp:posOffset>
                  </wp:positionV>
                  <wp:extent cx="1257300" cy="2333625"/>
                  <wp:effectExtent l="19050" t="0" r="0" b="0"/>
                  <wp:wrapNone/>
                  <wp:docPr id="232" name="Picture 16" descr="C:\Documents and Settings\dprigdon\Local Settings\Temporary Internet Files\Content.IE5\UJ4JC6ZJ\MC900112498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Documents and Settings\dprigdon\Local Settings\Temporary Internet Files\Content.IE5\UJ4JC6ZJ\MC900112498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2333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CA36A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278FF1D2" wp14:editId="583CC1E8">
                      <wp:simplePos x="0" y="0"/>
                      <wp:positionH relativeFrom="column">
                        <wp:posOffset>1931670</wp:posOffset>
                      </wp:positionH>
                      <wp:positionV relativeFrom="paragraph">
                        <wp:posOffset>1245235</wp:posOffset>
                      </wp:positionV>
                      <wp:extent cx="800100" cy="308610"/>
                      <wp:effectExtent l="38100" t="19050" r="19050" b="53340"/>
                      <wp:wrapNone/>
                      <wp:docPr id="1011" name="AutoShape 7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800100" cy="3086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CADAFE0" id="AutoShape 721" o:spid="_x0000_s1026" type="#_x0000_t32" style="position:absolute;margin-left:152.1pt;margin-top:98.05pt;width:63pt;height:24.3pt;flip:x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" strokeweight="2.25pt">
                      <v:stroke endarrow="block"/>
                    </v:shape>
                  </w:pict>
                </mc:Fallback>
              </mc:AlternateContent>
            </w:r>
            <w:r w:rsidR="00CA36A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2DE7C49A" wp14:editId="2F6E058A">
                      <wp:simplePos x="0" y="0"/>
                      <wp:positionH relativeFrom="column">
                        <wp:posOffset>2150745</wp:posOffset>
                      </wp:positionH>
                      <wp:positionV relativeFrom="paragraph">
                        <wp:posOffset>222250</wp:posOffset>
                      </wp:positionV>
                      <wp:extent cx="1562100" cy="1017270"/>
                      <wp:effectExtent l="0" t="0" r="19050" b="11430"/>
                      <wp:wrapNone/>
                      <wp:docPr id="1010" name="Text Box 7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2100" cy="101727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9933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2DD79B18" w14:textId="77777777" w:rsidR="009D0C14" w:rsidRPr="00393B80" w:rsidRDefault="009D0C14" w:rsidP="00EE76A5">
                                  <w:pPr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</w:pPr>
                                  <w:r w:rsidRPr="00393B80"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  <w:t>A caixa de suco de laranja contém 1 quartilho (pt).</w:t>
                                  </w:r>
                                </w:p>
                                <w:p w14:paraId="4365A59C" w14:textId="77777777" w:rsidR="009D0C14" w:rsidRPr="00EE76A5" w:rsidRDefault="009D0C14" w:rsidP="00872ACA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18" o:spid="_x0000_s1090" type="#_x0000_t202" style="position:absolute;left:0;text-align:left;margin-left:169.35pt;margin-top:17.5pt;width:123pt;height:80.1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" filled="f" fillcolor="#f93" strokeweight="1.5pt">
                      <v:textbox>
                        <w:txbxContent>
                          <w:p w14:paraId="2DD79B18" w14:textId="77777777" w:rsidR="009D0C14" w:rsidRPr="00393B80" w:rsidRDefault="009D0C14" w:rsidP="00EE76A5">
                            <w:pPr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</w:pPr>
                            <w:r w:rsidRPr="00393B80"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  <w:t>A caixa de suco de laranja contém 1 quartilho (pt).</w:t>
                            </w:r>
                          </w:p>
                          <w:p w14:paraId="4365A59C" w14:textId="77777777" w:rsidR="009D0C14" w:rsidRPr="00EE76A5" w:rsidRDefault="009D0C14" w:rsidP="00872ACA">
                            <w:pPr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72ACA" w:rsidRPr="006007DF" w14:paraId="6F2AE05A" w14:textId="77777777" w:rsidTr="00872ACA">
        <w:trPr>
          <w:trHeight w:val="4042"/>
        </w:trPr>
        <w:tc>
          <w:tcPr>
            <w:tcW w:w="593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0C2D21C7" w14:textId="77777777" w:rsidR="00872ACA" w:rsidRPr="000E7149" w:rsidRDefault="00EE76A5" w:rsidP="0011236E">
            <w:pPr>
              <w:jc w:val="center"/>
              <w:rPr>
                <w:sz w:val="120"/>
                <w:szCs w:val="120"/>
              </w:rPr>
            </w:pPr>
            <w:proofErr w:type="gramStart"/>
            <w:r w:rsidRPr="00713F1F">
              <w:rPr>
                <w:b/>
                <w:sz w:val="110"/>
                <w:szCs w:val="110"/>
              </w:rPr>
              <w:t>o</w:t>
            </w:r>
            <w:proofErr w:type="gramEnd"/>
            <w:r w:rsidRPr="00713F1F">
              <w:rPr>
                <w:b/>
                <w:sz w:val="110"/>
                <w:szCs w:val="110"/>
              </w:rPr>
              <w:t xml:space="preserve"> </w:t>
            </w:r>
            <w:proofErr w:type="spellStart"/>
            <w:r w:rsidRPr="00713F1F">
              <w:rPr>
                <w:b/>
                <w:sz w:val="110"/>
                <w:szCs w:val="110"/>
              </w:rPr>
              <w:t>quartilho</w:t>
            </w:r>
            <w:proofErr w:type="spellEnd"/>
            <w:r w:rsidRPr="00713F1F">
              <w:rPr>
                <w:b/>
                <w:sz w:val="110"/>
                <w:szCs w:val="110"/>
              </w:rPr>
              <w:t xml:space="preserve">  </w:t>
            </w:r>
            <w:r w:rsidR="00872ACA">
              <w:rPr>
                <w:b/>
                <w:sz w:val="120"/>
                <w:szCs w:val="120"/>
              </w:rPr>
              <w:t>(</w:t>
            </w:r>
            <w:proofErr w:type="spellStart"/>
            <w:r w:rsidR="00872ACA">
              <w:rPr>
                <w:b/>
                <w:sz w:val="120"/>
                <w:szCs w:val="120"/>
              </w:rPr>
              <w:t>pt</w:t>
            </w:r>
            <w:proofErr w:type="spellEnd"/>
            <w:r w:rsidR="00872ACA">
              <w:rPr>
                <w:b/>
                <w:sz w:val="120"/>
                <w:szCs w:val="120"/>
              </w:rPr>
              <w:t>)</w:t>
            </w:r>
          </w:p>
        </w:tc>
        <w:tc>
          <w:tcPr>
            <w:tcW w:w="5672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3A7576C8" w14:textId="77777777" w:rsidR="00872ACA" w:rsidRDefault="00EE76A5" w:rsidP="0011236E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2AD73E73" wp14:editId="1E8387EA">
                      <wp:simplePos x="0" y="0"/>
                      <wp:positionH relativeFrom="column">
                        <wp:posOffset>1664970</wp:posOffset>
                      </wp:positionH>
                      <wp:positionV relativeFrom="paragraph">
                        <wp:posOffset>1339215</wp:posOffset>
                      </wp:positionV>
                      <wp:extent cx="551180" cy="282575"/>
                      <wp:effectExtent l="38100" t="19050" r="20320" b="41275"/>
                      <wp:wrapNone/>
                      <wp:docPr id="1009" name="AutoShape 7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51180" cy="282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C29A9E7" id="AutoShape 720" o:spid="_x0000_s1026" type="#_x0000_t32" style="position:absolute;margin-left:131.1pt;margin-top:105.45pt;width:43.4pt;height:22.25pt;flip:x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3701D015" wp14:editId="5B9898AF">
                      <wp:simplePos x="0" y="0"/>
                      <wp:positionH relativeFrom="column">
                        <wp:posOffset>1838325</wp:posOffset>
                      </wp:positionH>
                      <wp:positionV relativeFrom="paragraph">
                        <wp:posOffset>125730</wp:posOffset>
                      </wp:positionV>
                      <wp:extent cx="1467485" cy="1182370"/>
                      <wp:effectExtent l="0" t="0" r="18415" b="17780"/>
                      <wp:wrapNone/>
                      <wp:docPr id="1008" name="Text Box 7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67485" cy="11823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8B8CFEF" w14:textId="77777777" w:rsidR="009D0C14" w:rsidRPr="00393B80" w:rsidRDefault="009D0C14" w:rsidP="00EE76A5">
                                  <w:pPr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</w:pPr>
                                  <w:r w:rsidRPr="00393B80"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  <w:t xml:space="preserve">A caixa de suco de laranja contém 1 </w:t>
                                  </w:r>
                                  <w:r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  <w:t>quartilho (pt)</w:t>
                                  </w:r>
                                  <w:r w:rsidRPr="00393B80"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  <w:t xml:space="preserve">. </w:t>
                                  </w:r>
                                </w:p>
                                <w:p w14:paraId="150DDFC4" w14:textId="77777777" w:rsidR="009D0C14" w:rsidRPr="00EE76A5" w:rsidRDefault="009D0C14" w:rsidP="00872ACA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19" o:spid="_x0000_s1091" type="#_x0000_t202" style="position:absolute;left:0;text-align:left;margin-left:144.75pt;margin-top:9.9pt;width:115.55pt;height:93.1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" strokeweight="1.5pt">
                      <v:textbox>
                        <w:txbxContent>
                          <w:p w14:paraId="68B8CFEF" w14:textId="77777777" w:rsidR="009D0C14" w:rsidRPr="00393B80" w:rsidRDefault="009D0C14" w:rsidP="00EE76A5">
                            <w:pPr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</w:pPr>
                            <w:r w:rsidRPr="00393B80"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  <w:t xml:space="preserve">A caixa de suco de laranja contém 1 </w:t>
                            </w:r>
                            <w:r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  <w:t>quartilho (pt)</w:t>
                            </w:r>
                            <w:r w:rsidRPr="00393B80"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  <w:t xml:space="preserve">. </w:t>
                            </w:r>
                          </w:p>
                          <w:p w14:paraId="150DDFC4" w14:textId="77777777" w:rsidR="009D0C14" w:rsidRPr="00EE76A5" w:rsidRDefault="009D0C14" w:rsidP="00872ACA">
                            <w:pPr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72ACA" w:rsidRPr="00B17347">
              <w:rPr>
                <w:noProof/>
              </w:rPr>
              <w:drawing>
                <wp:anchor distT="0" distB="0" distL="114300" distR="114300" simplePos="0" relativeHeight="251540480" behindDoc="0" locked="0" layoutInCell="1" allowOverlap="1" wp14:anchorId="0826505D" wp14:editId="40E5AAA5">
                  <wp:simplePos x="0" y="0"/>
                  <wp:positionH relativeFrom="column">
                    <wp:posOffset>445770</wp:posOffset>
                  </wp:positionH>
                  <wp:positionV relativeFrom="paragraph">
                    <wp:posOffset>102870</wp:posOffset>
                  </wp:positionV>
                  <wp:extent cx="1104900" cy="2038350"/>
                  <wp:effectExtent l="19050" t="0" r="0" b="0"/>
                  <wp:wrapNone/>
                  <wp:docPr id="233" name="Picture 16" descr="C:\Documents and Settings\dprigdon\Local Settings\Temporary Internet Files\Content.IE5\UJ4JC6ZJ\MC900112498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Documents and Settings\dprigdon\Local Settings\Temporary Internet Files\Content.IE5\UJ4JC6ZJ\MC900112498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038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872ACA">
              <w:t xml:space="preserve"> </w:t>
            </w:r>
          </w:p>
        </w:tc>
        <w:tc>
          <w:tcPr>
            <w:tcW w:w="4337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75AA5EE" w14:textId="77777777" w:rsidR="00EE76A5" w:rsidRPr="00393B80" w:rsidRDefault="00EE76A5" w:rsidP="00EE76A5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393B80">
              <w:rPr>
                <w:sz w:val="36"/>
                <w:szCs w:val="36"/>
                <w:lang w:val="pt-BR"/>
              </w:rPr>
              <w:t>Uma unidade</w:t>
            </w:r>
          </w:p>
          <w:p w14:paraId="7B9C7C0A" w14:textId="77777777" w:rsidR="00EE76A5" w:rsidRPr="00393B80" w:rsidRDefault="00EE76A5" w:rsidP="00EE76A5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393B80">
              <w:rPr>
                <w:sz w:val="36"/>
                <w:szCs w:val="36"/>
                <w:lang w:val="pt-BR"/>
              </w:rPr>
              <w:t xml:space="preserve">de </w:t>
            </w:r>
            <w:r>
              <w:rPr>
                <w:sz w:val="36"/>
                <w:szCs w:val="36"/>
                <w:lang w:val="pt-BR"/>
              </w:rPr>
              <w:t>volume</w:t>
            </w:r>
            <w:r w:rsidRPr="00393B80">
              <w:rPr>
                <w:sz w:val="36"/>
                <w:szCs w:val="36"/>
                <w:lang w:val="pt-BR"/>
              </w:rPr>
              <w:t>.</w:t>
            </w:r>
          </w:p>
          <w:p w14:paraId="3D4F9101" w14:textId="77777777" w:rsidR="00EE76A5" w:rsidRDefault="00EE76A5" w:rsidP="00EE76A5">
            <w:pPr>
              <w:pStyle w:val="ListParagraph"/>
              <w:numPr>
                <w:ilvl w:val="0"/>
                <w:numId w:val="9"/>
              </w:numPr>
              <w:ind w:right="612"/>
              <w:rPr>
                <w:sz w:val="36"/>
                <w:szCs w:val="36"/>
              </w:rPr>
            </w:pPr>
            <w:r w:rsidRPr="00713F1F">
              <w:rPr>
                <w:sz w:val="36"/>
                <w:szCs w:val="36"/>
                <w:lang w:val="pt-BR"/>
              </w:rPr>
              <w:t>quartilho (pt)</w:t>
            </w:r>
            <w:r w:rsidRPr="00713F1F">
              <w:rPr>
                <w:b/>
                <w:sz w:val="36"/>
                <w:szCs w:val="36"/>
                <w:lang w:val="pt-BR"/>
              </w:rPr>
              <w:t xml:space="preserve"> </w:t>
            </w:r>
            <w:r w:rsidRPr="00713F1F">
              <w:rPr>
                <w:sz w:val="36"/>
                <w:szCs w:val="36"/>
              </w:rPr>
              <w:t>=</w:t>
            </w:r>
          </w:p>
          <w:p w14:paraId="307AB97E" w14:textId="77777777" w:rsidR="00872ACA" w:rsidRPr="006007DF" w:rsidRDefault="00EE76A5" w:rsidP="00EE76A5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2 </w:t>
            </w:r>
            <w:proofErr w:type="spellStart"/>
            <w:r w:rsidRPr="00713F1F">
              <w:rPr>
                <w:sz w:val="36"/>
                <w:szCs w:val="36"/>
              </w:rPr>
              <w:t>copos</w:t>
            </w:r>
            <w:proofErr w:type="spellEnd"/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72"/>
        <w:gridCol w:w="2561"/>
        <w:gridCol w:w="2304"/>
        <w:gridCol w:w="221"/>
        <w:gridCol w:w="4698"/>
      </w:tblGrid>
      <w:tr w:rsidR="00697286" w:rsidRPr="00C43805" w14:paraId="6EA29EF1" w14:textId="77777777" w:rsidTr="00DF4B92">
        <w:trPr>
          <w:trHeight w:val="4041"/>
        </w:trPr>
        <w:tc>
          <w:tcPr>
            <w:tcW w:w="16056" w:type="dxa"/>
            <w:gridSpan w:val="5"/>
            <w:tcBorders>
              <w:top w:val="nil"/>
              <w:bottom w:val="dashed" w:sz="4" w:space="0" w:color="auto"/>
            </w:tcBorders>
            <w:vAlign w:val="center"/>
          </w:tcPr>
          <w:p w14:paraId="5AEDC4C5" w14:textId="77777777" w:rsidR="00697286" w:rsidRPr="00652B3E" w:rsidRDefault="00697286" w:rsidP="00DF4B92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rPr>
                <w:b/>
              </w:rPr>
              <w:br w:type="page"/>
            </w:r>
            <w:r w:rsidR="00EE76A5" w:rsidRPr="00393B80">
              <w:rPr>
                <w:b/>
                <w:sz w:val="170"/>
                <w:szCs w:val="170"/>
              </w:rPr>
              <w:t xml:space="preserve">o valor </w:t>
            </w:r>
            <w:proofErr w:type="spellStart"/>
            <w:r w:rsidR="00EE76A5" w:rsidRPr="00393B80">
              <w:rPr>
                <w:b/>
                <w:sz w:val="170"/>
                <w:szCs w:val="170"/>
              </w:rPr>
              <w:t>posicional</w:t>
            </w:r>
            <w:proofErr w:type="spellEnd"/>
          </w:p>
        </w:tc>
      </w:tr>
      <w:tr w:rsidR="00697286" w14:paraId="5D239BEE" w14:textId="77777777" w:rsidTr="00DF4B92">
        <w:trPr>
          <w:trHeight w:val="4041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6FB87A89" w14:textId="77777777" w:rsidR="00697286" w:rsidRDefault="00EE76A5" w:rsidP="00DF4B92">
            <w:pPr>
              <w:jc w:val="center"/>
              <w:rPr>
                <w:b/>
                <w:sz w:val="140"/>
                <w:szCs w:val="140"/>
              </w:rPr>
            </w:pPr>
            <w:r w:rsidRPr="00393B80">
              <w:rPr>
                <w:b/>
                <w:sz w:val="140"/>
                <w:szCs w:val="140"/>
              </w:rPr>
              <w:t xml:space="preserve">o valor </w:t>
            </w:r>
            <w:proofErr w:type="spellStart"/>
            <w:r w:rsidRPr="00393B80">
              <w:rPr>
                <w:b/>
                <w:sz w:val="140"/>
                <w:szCs w:val="140"/>
              </w:rPr>
              <w:t>posicional</w:t>
            </w:r>
            <w:proofErr w:type="spellEnd"/>
          </w:p>
        </w:tc>
        <w:tc>
          <w:tcPr>
            <w:tcW w:w="7223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1341C4B2" w14:textId="77777777" w:rsidR="00697286" w:rsidRDefault="00B556C6" w:rsidP="00DF4B92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512832" behindDoc="0" locked="0" layoutInCell="1" allowOverlap="1" wp14:anchorId="45D051E2" wp14:editId="63E2320D">
                  <wp:simplePos x="0" y="0"/>
                  <wp:positionH relativeFrom="column">
                    <wp:posOffset>-8255</wp:posOffset>
                  </wp:positionH>
                  <wp:positionV relativeFrom="paragraph">
                    <wp:posOffset>13335</wp:posOffset>
                  </wp:positionV>
                  <wp:extent cx="4283075" cy="900430"/>
                  <wp:effectExtent l="19050" t="0" r="3175" b="0"/>
                  <wp:wrapNone/>
                  <wp:docPr id="66" name="Picture 132" descr="http://www.eduplace.com/math/mw/background/4/01/graphics/ts_4_1_wi-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 descr="http://www.eduplace.com/math/mw/background/4/01/graphics/ts_4_1_wi-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3075" cy="9004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97286" w14:paraId="53CBCFD3" w14:textId="77777777" w:rsidTr="000F592A">
        <w:trPr>
          <w:trHeight w:val="4042"/>
        </w:trPr>
        <w:tc>
          <w:tcPr>
            <w:tcW w:w="627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3A21ED4D" w14:textId="77777777" w:rsidR="00697286" w:rsidRDefault="00EE76A5" w:rsidP="00DF4B92">
            <w:pPr>
              <w:jc w:val="center"/>
              <w:rPr>
                <w:b/>
                <w:sz w:val="110"/>
                <w:szCs w:val="110"/>
              </w:rPr>
            </w:pPr>
            <w:r w:rsidRPr="00393B80">
              <w:rPr>
                <w:b/>
                <w:sz w:val="100"/>
                <w:szCs w:val="100"/>
              </w:rPr>
              <w:t xml:space="preserve">o valor </w:t>
            </w:r>
            <w:proofErr w:type="spellStart"/>
            <w:r w:rsidRPr="00393B80">
              <w:rPr>
                <w:b/>
                <w:sz w:val="100"/>
                <w:szCs w:val="100"/>
              </w:rPr>
              <w:t>posicional</w:t>
            </w:r>
            <w:proofErr w:type="spellEnd"/>
          </w:p>
        </w:tc>
        <w:tc>
          <w:tcPr>
            <w:tcW w:w="5086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29975C5" w14:textId="77777777" w:rsidR="00697286" w:rsidRDefault="00B556C6" w:rsidP="00DF4B92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513856" behindDoc="0" locked="0" layoutInCell="1" allowOverlap="1" wp14:anchorId="77A70C96" wp14:editId="5E9ADDF6">
                  <wp:simplePos x="0" y="0"/>
                  <wp:positionH relativeFrom="column">
                    <wp:posOffset>-64135</wp:posOffset>
                  </wp:positionH>
                  <wp:positionV relativeFrom="paragraph">
                    <wp:posOffset>-36830</wp:posOffset>
                  </wp:positionV>
                  <wp:extent cx="3111500" cy="720090"/>
                  <wp:effectExtent l="19050" t="0" r="0" b="0"/>
                  <wp:wrapNone/>
                  <wp:docPr id="67" name="Picture 215" descr="http://www.eduplace.com/math/mw/background/4/01/graphics/ts_4_1_wi-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 descr="http://www.eduplace.com/math/mw/background/4/01/graphics/ts_4_1_wi-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0" cy="7200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9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1447D565" w14:textId="77777777" w:rsidR="00EE76A5" w:rsidRDefault="00EE76A5" w:rsidP="00EE76A5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 w:rsidRPr="00393B80">
              <w:rPr>
                <w:sz w:val="36"/>
                <w:szCs w:val="36"/>
                <w:lang w:val="pt-BR"/>
              </w:rPr>
              <w:t xml:space="preserve">O valor do lugar </w:t>
            </w:r>
          </w:p>
          <w:p w14:paraId="22D23A77" w14:textId="77777777" w:rsidR="00EE76A5" w:rsidRDefault="00EE76A5" w:rsidP="00EE76A5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 w:rsidRPr="00393B80">
              <w:rPr>
                <w:sz w:val="36"/>
                <w:szCs w:val="36"/>
                <w:lang w:val="pt-BR"/>
              </w:rPr>
              <w:t xml:space="preserve">de um </w:t>
            </w:r>
            <w:r>
              <w:rPr>
                <w:sz w:val="36"/>
                <w:szCs w:val="36"/>
                <w:lang w:val="pt-BR"/>
              </w:rPr>
              <w:t>algarismo</w:t>
            </w:r>
            <w:r w:rsidRPr="00393B80">
              <w:rPr>
                <w:sz w:val="36"/>
                <w:szCs w:val="36"/>
                <w:lang w:val="pt-BR"/>
              </w:rPr>
              <w:t xml:space="preserve"> </w:t>
            </w:r>
          </w:p>
          <w:p w14:paraId="7619B89A" w14:textId="77777777" w:rsidR="00697286" w:rsidRDefault="00EE76A5" w:rsidP="00EE76A5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  <w:lang w:val="pt-BR"/>
              </w:rPr>
              <w:t>em um número</w:t>
            </w:r>
            <w:r w:rsidRPr="00393B80">
              <w:rPr>
                <w:sz w:val="36"/>
                <w:szCs w:val="36"/>
                <w:lang w:val="pt-BR"/>
              </w:rPr>
              <w:t>.</w:t>
            </w:r>
          </w:p>
        </w:tc>
      </w:tr>
      <w:tr w:rsidR="000D2D63" w:rsidRPr="006007DF" w14:paraId="48AD89E9" w14:textId="77777777" w:rsidTr="00923729">
        <w:trPr>
          <w:trHeight w:val="4041"/>
        </w:trPr>
        <w:tc>
          <w:tcPr>
            <w:tcW w:w="16056" w:type="dxa"/>
            <w:gridSpan w:val="5"/>
            <w:tcBorders>
              <w:top w:val="nil"/>
              <w:bottom w:val="dashed" w:sz="4" w:space="0" w:color="auto"/>
            </w:tcBorders>
            <w:vAlign w:val="center"/>
          </w:tcPr>
          <w:p w14:paraId="4CF0B070" w14:textId="77777777" w:rsidR="000D2D63" w:rsidRPr="006007DF" w:rsidRDefault="000D2D63" w:rsidP="00EB6ACB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lastRenderedPageBreak/>
              <w:br w:type="page"/>
            </w:r>
            <w:proofErr w:type="spellStart"/>
            <w:r w:rsidR="00EB6ACB">
              <w:rPr>
                <w:b/>
                <w:sz w:val="200"/>
                <w:szCs w:val="200"/>
              </w:rPr>
              <w:t>plano</w:t>
            </w:r>
            <w:proofErr w:type="spellEnd"/>
          </w:p>
        </w:tc>
      </w:tr>
      <w:tr w:rsidR="000D2D63" w14:paraId="7A0788EA" w14:textId="77777777" w:rsidTr="00923729">
        <w:trPr>
          <w:trHeight w:val="4041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44908596" w14:textId="77777777" w:rsidR="000D2D63" w:rsidRPr="006007DF" w:rsidRDefault="000D2D63" w:rsidP="00923729">
            <w:pPr>
              <w:jc w:val="center"/>
              <w:rPr>
                <w:sz w:val="160"/>
                <w:szCs w:val="160"/>
              </w:rPr>
            </w:pPr>
            <w:proofErr w:type="spellStart"/>
            <w:r>
              <w:rPr>
                <w:b/>
                <w:sz w:val="160"/>
                <w:szCs w:val="160"/>
              </w:rPr>
              <w:t>plan</w:t>
            </w:r>
            <w:r w:rsidR="00EB6ACB">
              <w:rPr>
                <w:b/>
                <w:sz w:val="160"/>
                <w:szCs w:val="160"/>
              </w:rPr>
              <w:t>o</w:t>
            </w:r>
            <w:proofErr w:type="spellEnd"/>
          </w:p>
        </w:tc>
        <w:tc>
          <w:tcPr>
            <w:tcW w:w="7223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7761B271" w14:textId="77777777" w:rsidR="000D2D63" w:rsidRDefault="000D2D63" w:rsidP="00923729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32672" behindDoc="0" locked="0" layoutInCell="1" allowOverlap="1" wp14:anchorId="76420FCA" wp14:editId="5F64A806">
                      <wp:simplePos x="0" y="0"/>
                      <wp:positionH relativeFrom="column">
                        <wp:posOffset>912495</wp:posOffset>
                      </wp:positionH>
                      <wp:positionV relativeFrom="paragraph">
                        <wp:posOffset>144780</wp:posOffset>
                      </wp:positionV>
                      <wp:extent cx="2529205" cy="2157730"/>
                      <wp:effectExtent l="38100" t="38100" r="0" b="71120"/>
                      <wp:wrapNone/>
                      <wp:docPr id="288" name="Group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29205" cy="2157730"/>
                                <a:chOff x="10317" y="3707"/>
                                <a:chExt cx="3983" cy="3398"/>
                              </a:xfrm>
                            </wpg:grpSpPr>
                            <wps:wsp>
                              <wps:cNvPr id="289" name="AutoShape 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63" y="4402"/>
                                  <a:ext cx="2805" cy="1957"/>
                                </a:xfrm>
                                <a:prstGeom prst="parallelogram">
                                  <a:avLst>
                                    <a:gd name="adj" fmla="val 35833"/>
                                  </a:avLst>
                                </a:prstGeom>
                                <a:solidFill>
                                  <a:srgbClr val="66FF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0" name="AutoShape 7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317" y="5462"/>
                                  <a:ext cx="9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  <wps:wsp>
                              <wps:cNvPr id="291" name="AutoShape 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550" y="3707"/>
                                  <a:ext cx="186" cy="69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  <wps:wsp>
                              <wps:cNvPr id="292" name="AutoShape 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385" y="5458"/>
                                  <a:ext cx="91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  <wps:wsp>
                              <wps:cNvPr id="293" name="AutoShape 7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1840" y="6364"/>
                                  <a:ext cx="240" cy="74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32805A6E" id="Group 68" o:spid="_x0000_s1026" style="position:absolute;margin-left:71.85pt;margin-top:11.4pt;width:199.15pt;height:169.9pt;z-index:251932672" coordorigin="10317,3707" coordsize="3983,33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">
                      <v:shape id="AutoShape 69" o:spid="_x0000_s1027" type="#_x0000_t7" style="position:absolute;left:10963;top:4402;width:2805;height:1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" fillcolor="#6f3"/>
                      <v:shape id="AutoShape 70" o:spid="_x0000_s1028" type="#_x0000_t32" style="position:absolute;left:10317;top:5462;width:94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">
                        <v:stroke endarrow="block"/>
                      </v:shape>
                      <v:shape id="AutoShape 71" o:spid="_x0000_s1029" type="#_x0000_t32" style="position:absolute;left:12550;top:3707;width:186;height:69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">
                        <v:stroke endarrow="block"/>
                      </v:shape>
                      <v:shape id="AutoShape 72" o:spid="_x0000_s1030" type="#_x0000_t32" style="position:absolute;left:13385;top:5458;width:9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">
                        <v:stroke endarrow="block"/>
                      </v:shape>
                      <v:shape id="AutoShape 73" o:spid="_x0000_s1031" type="#_x0000_t32" style="position:absolute;left:11840;top:6364;width:240;height:74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">
                        <v:stroke endarrow="block"/>
                      </v:shape>
                    </v:group>
                  </w:pict>
                </mc:Fallback>
              </mc:AlternateContent>
            </w:r>
          </w:p>
        </w:tc>
      </w:tr>
      <w:tr w:rsidR="000D2D63" w:rsidRPr="006007DF" w14:paraId="78F6C025" w14:textId="77777777" w:rsidTr="00923729">
        <w:trPr>
          <w:trHeight w:val="4042"/>
        </w:trPr>
        <w:tc>
          <w:tcPr>
            <w:tcW w:w="627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0E1C808E" w14:textId="77777777" w:rsidR="000D2D63" w:rsidRDefault="000D2D63" w:rsidP="00923729">
            <w:pPr>
              <w:jc w:val="center"/>
            </w:pPr>
            <w:proofErr w:type="spellStart"/>
            <w:r>
              <w:rPr>
                <w:b/>
                <w:sz w:val="120"/>
                <w:szCs w:val="120"/>
              </w:rPr>
              <w:t>plan</w:t>
            </w:r>
            <w:r w:rsidR="00EB6ACB">
              <w:rPr>
                <w:b/>
                <w:sz w:val="120"/>
                <w:szCs w:val="120"/>
              </w:rPr>
              <w:t>o</w:t>
            </w:r>
            <w:proofErr w:type="spellEnd"/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767C91B0" w14:textId="77777777" w:rsidR="000D2D63" w:rsidRDefault="000D2D63" w:rsidP="00923729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33696" behindDoc="0" locked="0" layoutInCell="1" allowOverlap="1" wp14:anchorId="338EE0E5" wp14:editId="0B568E8E">
                      <wp:simplePos x="0" y="0"/>
                      <wp:positionH relativeFrom="column">
                        <wp:posOffset>516255</wp:posOffset>
                      </wp:positionH>
                      <wp:positionV relativeFrom="paragraph">
                        <wp:posOffset>68580</wp:posOffset>
                      </wp:positionV>
                      <wp:extent cx="1855470" cy="1675765"/>
                      <wp:effectExtent l="38100" t="38100" r="0" b="57785"/>
                      <wp:wrapNone/>
                      <wp:docPr id="858" name="Group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55470" cy="1675765"/>
                                <a:chOff x="7394" y="7413"/>
                                <a:chExt cx="2922" cy="2639"/>
                              </a:xfrm>
                            </wpg:grpSpPr>
                            <wps:wsp>
                              <wps:cNvPr id="859" name="AutoShape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36" y="8045"/>
                                  <a:ext cx="2340" cy="1455"/>
                                </a:xfrm>
                                <a:prstGeom prst="parallelogram">
                                  <a:avLst>
                                    <a:gd name="adj" fmla="val 40206"/>
                                  </a:avLst>
                                </a:prstGeom>
                                <a:solidFill>
                                  <a:srgbClr val="66FF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0" name="AutoShape 7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984" y="7413"/>
                                  <a:ext cx="210" cy="63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1" name="AutoShap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384" y="9505"/>
                                  <a:ext cx="225" cy="54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2" name="AutoShape 7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394" y="8706"/>
                                  <a:ext cx="5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3" name="AutoShape 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49" y="8711"/>
                                  <a:ext cx="56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6C7A4156" id="Group 74" o:spid="_x0000_s1026" style="position:absolute;margin-left:40.65pt;margin-top:5.4pt;width:146.1pt;height:131.95pt;z-index:251933696" coordorigin="7394,7413" coordsize="2922,26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">
                      <v:shape id="AutoShape 75" o:spid="_x0000_s1027" type="#_x0000_t7" style="position:absolute;left:7636;top:8045;width:2340;height:1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" fillcolor="#6f3"/>
                      <v:shape id="AutoShape 76" o:spid="_x0000_s1028" type="#_x0000_t32" style="position:absolute;left:8984;top:7413;width:210;height:6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">
                        <v:stroke endarrow="block"/>
                      </v:shape>
                      <v:shape id="AutoShape 77" o:spid="_x0000_s1029" type="#_x0000_t32" style="position:absolute;left:8384;top:9505;width:225;height:54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">
                        <v:stroke endarrow="block"/>
                      </v:shape>
                      <v:shape id="AutoShape 78" o:spid="_x0000_s1030" type="#_x0000_t32" style="position:absolute;left:7394;top:8706;width:54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">
                        <v:stroke endarrow="block"/>
                      </v:shape>
                      <v:shape id="AutoShape 79" o:spid="_x0000_s1031" type="#_x0000_t32" style="position:absolute;left:9749;top:8711;width:5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">
                        <v:stroke endarrow="block"/>
                      </v:shape>
                    </v:group>
                  </w:pict>
                </mc:Fallback>
              </mc:AlternateContent>
            </w:r>
          </w:p>
        </w:tc>
        <w:tc>
          <w:tcPr>
            <w:tcW w:w="4919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23EDFF6E" w14:textId="77777777" w:rsidR="00EB6ACB" w:rsidRPr="00EB6ACB" w:rsidRDefault="00EB6ACB" w:rsidP="00EB6ACB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EB6ACB">
              <w:rPr>
                <w:sz w:val="36"/>
                <w:szCs w:val="36"/>
                <w:lang w:val="pt-BR"/>
              </w:rPr>
              <w:t>Uma superfície plana que se estende infinitamente</w:t>
            </w:r>
          </w:p>
          <w:p w14:paraId="7C6CE76A" w14:textId="77777777" w:rsidR="000D2D63" w:rsidRPr="006007DF" w:rsidRDefault="00EB6ACB" w:rsidP="00EB6ACB">
            <w:pPr>
              <w:ind w:left="329" w:right="720"/>
              <w:jc w:val="center"/>
              <w:rPr>
                <w:sz w:val="36"/>
                <w:szCs w:val="36"/>
              </w:rPr>
            </w:pPr>
            <w:proofErr w:type="spellStart"/>
            <w:r w:rsidRPr="00EB6ACB">
              <w:rPr>
                <w:sz w:val="36"/>
                <w:szCs w:val="36"/>
              </w:rPr>
              <w:t>em</w:t>
            </w:r>
            <w:proofErr w:type="spellEnd"/>
            <w:r w:rsidRPr="00EB6ACB">
              <w:rPr>
                <w:sz w:val="36"/>
                <w:szCs w:val="36"/>
              </w:rPr>
              <w:t xml:space="preserve"> </w:t>
            </w:r>
            <w:proofErr w:type="spellStart"/>
            <w:r w:rsidRPr="00EB6ACB">
              <w:rPr>
                <w:sz w:val="36"/>
                <w:szCs w:val="36"/>
              </w:rPr>
              <w:t>todas</w:t>
            </w:r>
            <w:proofErr w:type="spellEnd"/>
            <w:r w:rsidRPr="00EB6ACB">
              <w:rPr>
                <w:sz w:val="36"/>
                <w:szCs w:val="36"/>
              </w:rPr>
              <w:t xml:space="preserve"> as </w:t>
            </w:r>
            <w:proofErr w:type="spellStart"/>
            <w:r w:rsidRPr="00EB6ACB">
              <w:rPr>
                <w:sz w:val="36"/>
                <w:szCs w:val="36"/>
              </w:rPr>
              <w:t>direções</w:t>
            </w:r>
            <w:proofErr w:type="spellEnd"/>
            <w:r w:rsidR="000D2D63">
              <w:rPr>
                <w:sz w:val="36"/>
                <w:szCs w:val="36"/>
              </w:rPr>
              <w:t>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221"/>
        <w:gridCol w:w="3875"/>
        <w:gridCol w:w="4608"/>
      </w:tblGrid>
      <w:tr w:rsidR="00872ACA" w:rsidRPr="00B0038F" w14:paraId="16825062" w14:textId="77777777" w:rsidTr="0011236E">
        <w:trPr>
          <w:trHeight w:val="4044"/>
        </w:trPr>
        <w:tc>
          <w:tcPr>
            <w:tcW w:w="16056" w:type="dxa"/>
            <w:gridSpan w:val="4"/>
            <w:vAlign w:val="center"/>
          </w:tcPr>
          <w:p w14:paraId="2D364859" w14:textId="77777777" w:rsidR="00872ACA" w:rsidRPr="00B0038F" w:rsidRDefault="00EE76A5" w:rsidP="0011236E">
            <w:pPr>
              <w:jc w:val="center"/>
              <w:rPr>
                <w:b/>
                <w:sz w:val="200"/>
                <w:szCs w:val="200"/>
              </w:rPr>
            </w:pPr>
            <w:r w:rsidRPr="00393B80">
              <w:rPr>
                <w:b/>
                <w:sz w:val="200"/>
                <w:szCs w:val="200"/>
              </w:rPr>
              <w:lastRenderedPageBreak/>
              <w:t xml:space="preserve">o </w:t>
            </w:r>
            <w:proofErr w:type="spellStart"/>
            <w:r w:rsidRPr="00393B80">
              <w:rPr>
                <w:b/>
                <w:sz w:val="200"/>
                <w:szCs w:val="200"/>
              </w:rPr>
              <w:t>polígono</w:t>
            </w:r>
            <w:proofErr w:type="spellEnd"/>
          </w:p>
        </w:tc>
      </w:tr>
      <w:tr w:rsidR="00872ACA" w14:paraId="00DEBF60" w14:textId="77777777" w:rsidTr="0011236E">
        <w:trPr>
          <w:trHeight w:val="4044"/>
        </w:trPr>
        <w:tc>
          <w:tcPr>
            <w:tcW w:w="757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0526F1C" w14:textId="77777777" w:rsidR="00872ACA" w:rsidRPr="00B0038F" w:rsidRDefault="00EE76A5" w:rsidP="0011236E">
            <w:pPr>
              <w:jc w:val="center"/>
              <w:rPr>
                <w:b/>
                <w:sz w:val="160"/>
                <w:szCs w:val="160"/>
              </w:rPr>
            </w:pPr>
            <w:r w:rsidRPr="00393B80">
              <w:rPr>
                <w:b/>
                <w:sz w:val="160"/>
                <w:szCs w:val="160"/>
              </w:rPr>
              <w:t xml:space="preserve">o </w:t>
            </w:r>
            <w:proofErr w:type="spellStart"/>
            <w:r w:rsidRPr="00393B80">
              <w:rPr>
                <w:b/>
                <w:sz w:val="160"/>
                <w:szCs w:val="160"/>
              </w:rPr>
              <w:t>polígono</w:t>
            </w:r>
            <w:proofErr w:type="spellEnd"/>
          </w:p>
        </w:tc>
        <w:tc>
          <w:tcPr>
            <w:tcW w:w="848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57D3ECB" w14:textId="77777777" w:rsidR="00872ACA" w:rsidRDefault="00CA36A8" w:rsidP="0011236E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12A79D81" wp14:editId="43520F04">
                      <wp:simplePos x="0" y="0"/>
                      <wp:positionH relativeFrom="column">
                        <wp:posOffset>3225800</wp:posOffset>
                      </wp:positionH>
                      <wp:positionV relativeFrom="paragraph">
                        <wp:posOffset>725170</wp:posOffset>
                      </wp:positionV>
                      <wp:extent cx="1859915" cy="699135"/>
                      <wp:effectExtent l="0" t="0" r="6985" b="5715"/>
                      <wp:wrapNone/>
                      <wp:docPr id="302" name="Text Box 10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59915" cy="6991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E7AE4A" w14:textId="77777777" w:rsidR="009D0C14" w:rsidRPr="00742D21" w:rsidRDefault="009D0C14" w:rsidP="00EE76A5">
                                  <w:pPr>
                                    <w:rPr>
                                      <w:b/>
                                      <w:sz w:val="50"/>
                                      <w:szCs w:val="50"/>
                                    </w:rPr>
                                  </w:pPr>
                                  <w:r w:rsidRPr="00742D21">
                                    <w:rPr>
                                      <w:b/>
                                      <w:sz w:val="50"/>
                                      <w:szCs w:val="50"/>
                                    </w:rPr>
                                    <w:t xml:space="preserve">+ de 3 </w:t>
                                  </w:r>
                                  <w:proofErr w:type="spellStart"/>
                                  <w:r w:rsidRPr="00742D21">
                                    <w:rPr>
                                      <w:b/>
                                      <w:sz w:val="50"/>
                                      <w:szCs w:val="50"/>
                                    </w:rPr>
                                    <w:t>lados</w:t>
                                  </w:r>
                                  <w:proofErr w:type="spellEnd"/>
                                </w:p>
                                <w:p w14:paraId="1C16259A" w14:textId="77777777" w:rsidR="009D0C14" w:rsidRPr="00A13AAF" w:rsidRDefault="009D0C14" w:rsidP="00872ACA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15" o:spid="_x0000_s1092" type="#_x0000_t202" style="position:absolute;left:0;text-align:left;margin-left:254pt;margin-top:57.1pt;width:146.45pt;height:55.0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" stroked="f">
                      <v:textbox>
                        <w:txbxContent>
                          <w:p w14:paraId="5DE7AE4A" w14:textId="77777777" w:rsidR="009D0C14" w:rsidRPr="00742D21" w:rsidRDefault="009D0C14" w:rsidP="00EE76A5">
                            <w:pPr>
                              <w:rPr>
                                <w:b/>
                                <w:sz w:val="50"/>
                                <w:szCs w:val="50"/>
                              </w:rPr>
                            </w:pPr>
                            <w:r w:rsidRPr="00742D21">
                              <w:rPr>
                                <w:b/>
                                <w:sz w:val="50"/>
                                <w:szCs w:val="50"/>
                              </w:rPr>
                              <w:t xml:space="preserve">+ de 3 </w:t>
                            </w:r>
                            <w:proofErr w:type="spellStart"/>
                            <w:r w:rsidRPr="00742D21">
                              <w:rPr>
                                <w:b/>
                                <w:sz w:val="50"/>
                                <w:szCs w:val="50"/>
                              </w:rPr>
                              <w:t>lados</w:t>
                            </w:r>
                            <w:proofErr w:type="spellEnd"/>
                          </w:p>
                          <w:p w14:paraId="1C16259A" w14:textId="77777777" w:rsidR="009D0C14" w:rsidRPr="00A13AAF" w:rsidRDefault="009D0C14" w:rsidP="00872ACA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72ACA" w:rsidRPr="0024554C">
              <w:rPr>
                <w:b/>
                <w:noProof/>
              </w:rPr>
              <w:drawing>
                <wp:inline distT="0" distB="0" distL="0" distR="0" wp14:anchorId="3E16EC49" wp14:editId="10739293">
                  <wp:extent cx="4634227" cy="2142490"/>
                  <wp:effectExtent l="0" t="0" r="0" b="0"/>
                  <wp:docPr id="342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7503" cy="2144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2ACA" w:rsidRPr="00B0038F" w14:paraId="71734C4E" w14:textId="77777777" w:rsidTr="0011236E">
        <w:trPr>
          <w:trHeight w:val="4044"/>
        </w:trPr>
        <w:tc>
          <w:tcPr>
            <w:tcW w:w="5352" w:type="dxa"/>
            <w:vAlign w:val="center"/>
          </w:tcPr>
          <w:p w14:paraId="7C60803E" w14:textId="77777777" w:rsidR="00872ACA" w:rsidRPr="00B0038F" w:rsidRDefault="00EE76A5" w:rsidP="0011236E">
            <w:pPr>
              <w:jc w:val="center"/>
              <w:rPr>
                <w:b/>
                <w:sz w:val="120"/>
                <w:szCs w:val="120"/>
              </w:rPr>
            </w:pPr>
            <w:r w:rsidRPr="00393B80">
              <w:rPr>
                <w:b/>
                <w:sz w:val="120"/>
                <w:szCs w:val="120"/>
              </w:rPr>
              <w:t xml:space="preserve">o </w:t>
            </w:r>
            <w:proofErr w:type="spellStart"/>
            <w:r w:rsidRPr="00393B80">
              <w:rPr>
                <w:b/>
                <w:sz w:val="120"/>
                <w:szCs w:val="120"/>
              </w:rPr>
              <w:t>polígono</w:t>
            </w:r>
            <w:proofErr w:type="spellEnd"/>
          </w:p>
        </w:tc>
        <w:tc>
          <w:tcPr>
            <w:tcW w:w="6096" w:type="dxa"/>
            <w:gridSpan w:val="2"/>
            <w:vAlign w:val="center"/>
          </w:tcPr>
          <w:p w14:paraId="1D24B779" w14:textId="77777777" w:rsidR="00872ACA" w:rsidRDefault="00CA36A8" w:rsidP="0011236E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 wp14:anchorId="3CCAD404" wp14:editId="4C346349">
                      <wp:simplePos x="0" y="0"/>
                      <wp:positionH relativeFrom="column">
                        <wp:posOffset>2248535</wp:posOffset>
                      </wp:positionH>
                      <wp:positionV relativeFrom="paragraph">
                        <wp:posOffset>488950</wp:posOffset>
                      </wp:positionV>
                      <wp:extent cx="1986280" cy="699135"/>
                      <wp:effectExtent l="0" t="0" r="0" b="5715"/>
                      <wp:wrapNone/>
                      <wp:docPr id="999" name="Text Box 10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86280" cy="6991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8B654C5" w14:textId="77777777" w:rsidR="009D0C14" w:rsidRPr="00742D21" w:rsidRDefault="009D0C14" w:rsidP="00EE76A5">
                                  <w:pPr>
                                    <w:rPr>
                                      <w:b/>
                                      <w:sz w:val="50"/>
                                      <w:szCs w:val="50"/>
                                    </w:rPr>
                                  </w:pPr>
                                  <w:r w:rsidRPr="00742D21">
                                    <w:rPr>
                                      <w:b/>
                                      <w:sz w:val="50"/>
                                      <w:szCs w:val="50"/>
                                    </w:rPr>
                                    <w:t xml:space="preserve">+ de 3 </w:t>
                                  </w:r>
                                  <w:proofErr w:type="spellStart"/>
                                  <w:r w:rsidRPr="00742D21">
                                    <w:rPr>
                                      <w:b/>
                                      <w:sz w:val="50"/>
                                      <w:szCs w:val="50"/>
                                    </w:rPr>
                                    <w:t>lados</w:t>
                                  </w:r>
                                  <w:proofErr w:type="spellEnd"/>
                                </w:p>
                                <w:p w14:paraId="15DED22D" w14:textId="77777777" w:rsidR="009D0C14" w:rsidRPr="00A13AAF" w:rsidRDefault="009D0C14" w:rsidP="00872ACA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93" type="#_x0000_t202" style="position:absolute;left:0;text-align:left;margin-left:177.05pt;margin-top:38.5pt;width:156.4pt;height:55.0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" stroked="f">
                      <v:textbox>
                        <w:txbxContent>
                          <w:p w14:paraId="48B654C5" w14:textId="77777777" w:rsidR="009D0C14" w:rsidRPr="00742D21" w:rsidRDefault="009D0C14" w:rsidP="00EE76A5">
                            <w:pPr>
                              <w:rPr>
                                <w:b/>
                                <w:sz w:val="50"/>
                                <w:szCs w:val="50"/>
                              </w:rPr>
                            </w:pPr>
                            <w:r w:rsidRPr="00742D21">
                              <w:rPr>
                                <w:b/>
                                <w:sz w:val="50"/>
                                <w:szCs w:val="50"/>
                              </w:rPr>
                              <w:t xml:space="preserve">+ de 3 </w:t>
                            </w:r>
                            <w:proofErr w:type="spellStart"/>
                            <w:r w:rsidRPr="00742D21">
                              <w:rPr>
                                <w:b/>
                                <w:sz w:val="50"/>
                                <w:szCs w:val="50"/>
                              </w:rPr>
                              <w:t>lados</w:t>
                            </w:r>
                            <w:proofErr w:type="spellEnd"/>
                          </w:p>
                          <w:p w14:paraId="15DED22D" w14:textId="77777777" w:rsidR="009D0C14" w:rsidRPr="00A13AAF" w:rsidRDefault="009D0C14" w:rsidP="00872ACA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72ACA" w:rsidRPr="0024554C">
              <w:rPr>
                <w:b/>
                <w:noProof/>
              </w:rPr>
              <w:drawing>
                <wp:inline distT="0" distB="0" distL="0" distR="0" wp14:anchorId="10D1CC73" wp14:editId="5B9D24F4">
                  <wp:extent cx="3429000" cy="1670538"/>
                  <wp:effectExtent l="19050" t="0" r="0" b="0"/>
                  <wp:docPr id="231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6387" cy="16741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08" w:type="dxa"/>
            <w:vAlign w:val="center"/>
          </w:tcPr>
          <w:p w14:paraId="249F6005" w14:textId="77777777" w:rsidR="00EE76A5" w:rsidRDefault="00EE76A5" w:rsidP="00EE76A5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742D21">
              <w:rPr>
                <w:sz w:val="36"/>
                <w:szCs w:val="36"/>
                <w:lang w:val="pt-BR"/>
              </w:rPr>
              <w:t xml:space="preserve">Uma figura </w:t>
            </w:r>
          </w:p>
          <w:p w14:paraId="11336919" w14:textId="77777777" w:rsidR="00EE76A5" w:rsidRDefault="00EE76A5" w:rsidP="00EE76A5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742D21">
              <w:rPr>
                <w:sz w:val="36"/>
                <w:szCs w:val="36"/>
                <w:lang w:val="pt-BR"/>
              </w:rPr>
              <w:t xml:space="preserve">plana fechada </w:t>
            </w:r>
          </w:p>
          <w:p w14:paraId="7C53B048" w14:textId="1AFC67DB" w:rsidR="00EE76A5" w:rsidRDefault="00EE76A5" w:rsidP="00EE76A5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742D21">
              <w:rPr>
                <w:sz w:val="36"/>
                <w:szCs w:val="36"/>
                <w:lang w:val="pt-BR"/>
              </w:rPr>
              <w:t>f</w:t>
            </w:r>
            <w:r w:rsidR="00346907">
              <w:rPr>
                <w:sz w:val="36"/>
                <w:szCs w:val="36"/>
                <w:lang w:val="pt-BR"/>
              </w:rPr>
              <w:t>ormada</w:t>
            </w:r>
            <w:r w:rsidRPr="00742D21">
              <w:rPr>
                <w:sz w:val="36"/>
                <w:szCs w:val="36"/>
                <w:lang w:val="pt-BR"/>
              </w:rPr>
              <w:t xml:space="preserve"> por </w:t>
            </w:r>
          </w:p>
          <w:p w14:paraId="319EAFF2" w14:textId="77777777" w:rsidR="00EE76A5" w:rsidRDefault="00EE76A5" w:rsidP="00EE76A5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742D21">
              <w:rPr>
                <w:sz w:val="36"/>
                <w:szCs w:val="36"/>
                <w:lang w:val="pt-BR"/>
              </w:rPr>
              <w:t xml:space="preserve">segmentos </w:t>
            </w:r>
          </w:p>
          <w:p w14:paraId="2FD09F12" w14:textId="77777777" w:rsidR="00872ACA" w:rsidRPr="00B0038F" w:rsidRDefault="00EE76A5" w:rsidP="00EE76A5">
            <w:pPr>
              <w:ind w:right="720"/>
              <w:jc w:val="center"/>
              <w:rPr>
                <w:sz w:val="36"/>
                <w:szCs w:val="36"/>
              </w:rPr>
            </w:pPr>
            <w:r w:rsidRPr="00742D21">
              <w:rPr>
                <w:sz w:val="36"/>
                <w:szCs w:val="36"/>
                <w:lang w:val="pt-BR"/>
              </w:rPr>
              <w:t>de reta</w:t>
            </w:r>
            <w:r w:rsidR="00872ACA">
              <w:rPr>
                <w:sz w:val="36"/>
                <w:szCs w:val="36"/>
              </w:rPr>
              <w:t>.</w:t>
            </w:r>
          </w:p>
        </w:tc>
      </w:tr>
      <w:tr w:rsidR="008C0689" w:rsidRPr="00B0038F" w14:paraId="00108799" w14:textId="77777777" w:rsidTr="009911C2">
        <w:trPr>
          <w:trHeight w:val="4044"/>
        </w:trPr>
        <w:tc>
          <w:tcPr>
            <w:tcW w:w="16056" w:type="dxa"/>
            <w:gridSpan w:val="4"/>
            <w:vAlign w:val="center"/>
          </w:tcPr>
          <w:p w14:paraId="6F433336" w14:textId="77777777" w:rsidR="008C0689" w:rsidRPr="00B0038F" w:rsidRDefault="004F4C03" w:rsidP="009911C2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 xml:space="preserve">o </w:t>
            </w:r>
            <w:proofErr w:type="spellStart"/>
            <w:r>
              <w:rPr>
                <w:b/>
                <w:sz w:val="200"/>
                <w:szCs w:val="200"/>
              </w:rPr>
              <w:t>poliedro</w:t>
            </w:r>
            <w:proofErr w:type="spellEnd"/>
          </w:p>
        </w:tc>
      </w:tr>
      <w:tr w:rsidR="008C0689" w14:paraId="0187BE65" w14:textId="77777777" w:rsidTr="009911C2">
        <w:trPr>
          <w:trHeight w:val="4044"/>
        </w:trPr>
        <w:tc>
          <w:tcPr>
            <w:tcW w:w="757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52E9821" w14:textId="77777777" w:rsidR="008C0689" w:rsidRPr="002046D3" w:rsidRDefault="004F4C03" w:rsidP="009911C2">
            <w:pPr>
              <w:jc w:val="center"/>
              <w:rPr>
                <w:b/>
                <w:sz w:val="130"/>
                <w:szCs w:val="130"/>
              </w:rPr>
            </w:pPr>
            <w:r>
              <w:rPr>
                <w:b/>
                <w:sz w:val="130"/>
                <w:szCs w:val="130"/>
              </w:rPr>
              <w:t xml:space="preserve">o </w:t>
            </w:r>
            <w:proofErr w:type="spellStart"/>
            <w:r>
              <w:rPr>
                <w:b/>
                <w:sz w:val="130"/>
                <w:szCs w:val="130"/>
              </w:rPr>
              <w:t>poliedro</w:t>
            </w:r>
            <w:proofErr w:type="spellEnd"/>
          </w:p>
        </w:tc>
        <w:tc>
          <w:tcPr>
            <w:tcW w:w="848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78EEF86" w14:textId="77777777" w:rsidR="008C0689" w:rsidRDefault="00CA36A8" w:rsidP="009911C2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 wp14:anchorId="369F81ED" wp14:editId="20484069">
                      <wp:simplePos x="0" y="0"/>
                      <wp:positionH relativeFrom="column">
                        <wp:posOffset>330200</wp:posOffset>
                      </wp:positionH>
                      <wp:positionV relativeFrom="paragraph">
                        <wp:posOffset>37465</wp:posOffset>
                      </wp:positionV>
                      <wp:extent cx="1645285" cy="1619250"/>
                      <wp:effectExtent l="19050" t="19050" r="12065" b="19050"/>
                      <wp:wrapNone/>
                      <wp:docPr id="857" name="AutoShape 7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45285" cy="1619250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1090ADB5"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AutoShape 771" o:spid="_x0000_s1026" type="#_x0000_t16" style="position:absolute;margin-left:26pt;margin-top:2.95pt;width:129.55pt;height:127.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" fillcolor="yellow" strokeweight="3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99552" behindDoc="0" locked="0" layoutInCell="1" allowOverlap="1" wp14:anchorId="0EDBB16C" wp14:editId="1D323555">
                      <wp:simplePos x="0" y="0"/>
                      <wp:positionH relativeFrom="column">
                        <wp:posOffset>2755900</wp:posOffset>
                      </wp:positionH>
                      <wp:positionV relativeFrom="paragraph">
                        <wp:posOffset>-66675</wp:posOffset>
                      </wp:positionV>
                      <wp:extent cx="1614170" cy="1718945"/>
                      <wp:effectExtent l="19050" t="19050" r="43180" b="33655"/>
                      <wp:wrapNone/>
                      <wp:docPr id="847" name="Group 7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14170" cy="1718945"/>
                                <a:chOff x="11641" y="4682"/>
                                <a:chExt cx="2542" cy="2707"/>
                              </a:xfrm>
                            </wpg:grpSpPr>
                            <wps:wsp>
                              <wps:cNvPr id="848" name="AutoShape 7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97" y="4682"/>
                                  <a:ext cx="1805" cy="2693"/>
                                </a:xfrm>
                                <a:prstGeom prst="can">
                                  <a:avLst>
                                    <a:gd name="adj" fmla="val 37299"/>
                                  </a:avLst>
                                </a:prstGeom>
                                <a:solidFill>
                                  <a:srgbClr val="92D05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5" name="AutoShape 7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641" y="4988"/>
                                  <a:ext cx="2419" cy="240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6" name="AutoShape 776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11773" y="4972"/>
                                  <a:ext cx="2419" cy="240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7210D07E" id="Group 773" o:spid="_x0000_s1026" style="position:absolute;margin-left:217pt;margin-top:-5.25pt;width:127.1pt;height:135.35pt;z-index:251799552" coordorigin="11641,4682" coordsize="2542,27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">
                      <v:shapetype id="_x0000_t22" coordsize="21600,21600" o:spt="22" adj="5400" path="m10800,qx0@1l0@2qy10800,21600,21600@2l21600@1qy10800,xem0@1qy10800@0,21600@1nfe">
                        <v:formulas>
                          <v:f eqn="val #0"/>
                          <v:f eqn="prod #0 1 2"/>
                          <v:f eqn="sum height 0 @1"/>
                        </v:formulas>
                        <v:path o:extrusionok="f" gradientshapeok="t" o:connecttype="custom" o:connectlocs="10800,@0;10800,0;0,10800;10800,21600;21600,10800" o:connectangles="270,270,180,90,0" textboxrect="0,@0,21600,@2"/>
                        <v:handles>
                          <v:h position="center,#0" yrange="0,10800"/>
                        </v:handles>
                        <o:complex v:ext="view"/>
                      </v:shapetype>
                      <v:shape id="AutoShape 774" o:spid="_x0000_s1027" type="#_x0000_t22" style="position:absolute;left:11997;top:4682;width:1805;height:2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" fillcolor="#92d050" strokeweight="3pt"/>
                      <v:shape id="AutoShape 775" o:spid="_x0000_s1028" type="#_x0000_t32" style="position:absolute;left:11641;top:4988;width:2419;height:24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" strokecolor="red" strokeweight="4.5pt"/>
                      <v:shape id="AutoShape 776" o:spid="_x0000_s1029" type="#_x0000_t32" style="position:absolute;left:11773;top:4972;width:2419;height:2401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" strokecolor="red" strokeweight="4.5pt"/>
                    </v:group>
                  </w:pict>
                </mc:Fallback>
              </mc:AlternateContent>
            </w:r>
          </w:p>
        </w:tc>
      </w:tr>
      <w:tr w:rsidR="008C0689" w:rsidRPr="00A17FF4" w14:paraId="764F67C9" w14:textId="77777777" w:rsidTr="009911C2">
        <w:trPr>
          <w:trHeight w:val="4044"/>
        </w:trPr>
        <w:tc>
          <w:tcPr>
            <w:tcW w:w="5352" w:type="dxa"/>
            <w:vAlign w:val="center"/>
          </w:tcPr>
          <w:p w14:paraId="4F9FDA5E" w14:textId="77777777" w:rsidR="008C0689" w:rsidRPr="002046D3" w:rsidRDefault="004F4C03" w:rsidP="009911C2">
            <w:pPr>
              <w:jc w:val="center"/>
              <w:rPr>
                <w:b/>
                <w:sz w:val="90"/>
                <w:szCs w:val="90"/>
              </w:rPr>
            </w:pPr>
            <w:r>
              <w:rPr>
                <w:b/>
                <w:sz w:val="90"/>
                <w:szCs w:val="90"/>
              </w:rPr>
              <w:t xml:space="preserve">o </w:t>
            </w:r>
            <w:proofErr w:type="spellStart"/>
            <w:r>
              <w:rPr>
                <w:b/>
                <w:sz w:val="90"/>
                <w:szCs w:val="90"/>
              </w:rPr>
              <w:t>poliedro</w:t>
            </w:r>
            <w:proofErr w:type="spellEnd"/>
          </w:p>
        </w:tc>
        <w:tc>
          <w:tcPr>
            <w:tcW w:w="6096" w:type="dxa"/>
            <w:gridSpan w:val="2"/>
            <w:vAlign w:val="center"/>
          </w:tcPr>
          <w:p w14:paraId="42893266" w14:textId="77777777" w:rsidR="008C0689" w:rsidRDefault="00CA36A8" w:rsidP="009911C2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800576" behindDoc="0" locked="0" layoutInCell="1" allowOverlap="1" wp14:anchorId="2A34C117" wp14:editId="44E06692">
                      <wp:simplePos x="0" y="0"/>
                      <wp:positionH relativeFrom="column">
                        <wp:posOffset>2024380</wp:posOffset>
                      </wp:positionH>
                      <wp:positionV relativeFrom="paragraph">
                        <wp:posOffset>-132080</wp:posOffset>
                      </wp:positionV>
                      <wp:extent cx="1614170" cy="1718945"/>
                      <wp:effectExtent l="19050" t="19050" r="43180" b="33655"/>
                      <wp:wrapNone/>
                      <wp:docPr id="843" name="Group 7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14170" cy="1718945"/>
                                <a:chOff x="11641" y="4682"/>
                                <a:chExt cx="2542" cy="2707"/>
                              </a:xfrm>
                            </wpg:grpSpPr>
                            <wps:wsp>
                              <wps:cNvPr id="844" name="AutoShape 7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97" y="4682"/>
                                  <a:ext cx="1805" cy="2693"/>
                                </a:xfrm>
                                <a:prstGeom prst="can">
                                  <a:avLst>
                                    <a:gd name="adj" fmla="val 37299"/>
                                  </a:avLst>
                                </a:prstGeom>
                                <a:solidFill>
                                  <a:srgbClr val="92D05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5" name="AutoShape 7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641" y="4988"/>
                                  <a:ext cx="2419" cy="240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6" name="AutoShape 780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11773" y="4972"/>
                                  <a:ext cx="2419" cy="240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264E71D6" id="Group 777" o:spid="_x0000_s1026" style="position:absolute;margin-left:159.4pt;margin-top:-10.4pt;width:127.1pt;height:135.35pt;z-index:251800576" coordorigin="11641,4682" coordsize="2542,27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">
                      <v:shape id="AutoShape 778" o:spid="_x0000_s1027" type="#_x0000_t22" style="position:absolute;left:11997;top:4682;width:1805;height:2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" fillcolor="#92d050" strokeweight="3pt"/>
                      <v:shape id="AutoShape 779" o:spid="_x0000_s1028" type="#_x0000_t32" style="position:absolute;left:11641;top:4988;width:2419;height:24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" strokecolor="red" strokeweight="4.5pt"/>
                      <v:shape id="AutoShape 780" o:spid="_x0000_s1029" type="#_x0000_t32" style="position:absolute;left:11773;top:4972;width:2419;height:2401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" strokecolor="red" strokeweight="4.5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 wp14:anchorId="6FCBD95C" wp14:editId="7A5E94F5">
                      <wp:simplePos x="0" y="0"/>
                      <wp:positionH relativeFrom="column">
                        <wp:posOffset>100330</wp:posOffset>
                      </wp:positionH>
                      <wp:positionV relativeFrom="paragraph">
                        <wp:posOffset>-34290</wp:posOffset>
                      </wp:positionV>
                      <wp:extent cx="1645285" cy="1619250"/>
                      <wp:effectExtent l="19050" t="19050" r="12065" b="19050"/>
                      <wp:wrapNone/>
                      <wp:docPr id="836" name="AutoShape 7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45285" cy="1619250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AE37338" id="AutoShape 772" o:spid="_x0000_s1026" type="#_x0000_t16" style="position:absolute;margin-left:7.9pt;margin-top:-2.7pt;width:129.55pt;height:127.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" fillcolor="yellow" strokeweight="3pt"/>
                  </w:pict>
                </mc:Fallback>
              </mc:AlternateContent>
            </w:r>
          </w:p>
        </w:tc>
        <w:tc>
          <w:tcPr>
            <w:tcW w:w="4608" w:type="dxa"/>
            <w:vAlign w:val="center"/>
          </w:tcPr>
          <w:p w14:paraId="245F47BA" w14:textId="1B7926A7" w:rsidR="002046D3" w:rsidRPr="004F4C03" w:rsidRDefault="004F4C03" w:rsidP="006F32D4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4F4C03">
              <w:rPr>
                <w:sz w:val="36"/>
                <w:szCs w:val="36"/>
                <w:lang w:val="pt-BR"/>
              </w:rPr>
              <w:t>Um</w:t>
            </w:r>
            <w:r>
              <w:rPr>
                <w:sz w:val="36"/>
                <w:szCs w:val="36"/>
                <w:lang w:val="pt-BR"/>
              </w:rPr>
              <w:t>a</w:t>
            </w:r>
            <w:r w:rsidRPr="004F4C03">
              <w:rPr>
                <w:sz w:val="36"/>
                <w:szCs w:val="36"/>
                <w:lang w:val="pt-BR"/>
              </w:rPr>
              <w:t xml:space="preserve"> figura tridimensional, </w:t>
            </w:r>
            <w:r w:rsidR="006F32D4">
              <w:rPr>
                <w:sz w:val="36"/>
                <w:szCs w:val="36"/>
                <w:lang w:val="pt-BR"/>
              </w:rPr>
              <w:t>na qual</w:t>
            </w:r>
            <w:r w:rsidRPr="004F4C03">
              <w:rPr>
                <w:sz w:val="36"/>
                <w:szCs w:val="36"/>
                <w:lang w:val="pt-BR"/>
              </w:rPr>
              <w:t xml:space="preserve"> todas as faces são polígonos. Poliedros não têm superfícies curvas.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393"/>
        <w:gridCol w:w="2824"/>
        <w:gridCol w:w="2321"/>
        <w:gridCol w:w="4410"/>
      </w:tblGrid>
      <w:tr w:rsidR="00872ACA" w:rsidRPr="006007DF" w14:paraId="394A0615" w14:textId="77777777" w:rsidTr="0011236E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5F4D7338" w14:textId="77777777" w:rsidR="00872ACA" w:rsidRPr="006007DF" w:rsidRDefault="00872ACA" w:rsidP="0011236E">
            <w:pPr>
              <w:jc w:val="center"/>
              <w:rPr>
                <w:b/>
                <w:sz w:val="200"/>
                <w:szCs w:val="200"/>
              </w:rPr>
            </w:pPr>
            <w:r w:rsidRPr="004F4C03">
              <w:rPr>
                <w:b/>
                <w:lang w:val="pt-BR"/>
              </w:rPr>
              <w:lastRenderedPageBreak/>
              <w:br w:type="page"/>
            </w:r>
            <w:r w:rsidR="00EE76A5" w:rsidRPr="004F4C03">
              <w:rPr>
                <w:b/>
                <w:sz w:val="200"/>
                <w:szCs w:val="200"/>
                <w:lang w:val="pt-BR"/>
              </w:rPr>
              <w:t xml:space="preserve"> </w:t>
            </w:r>
            <w:r w:rsidR="00EE76A5">
              <w:rPr>
                <w:b/>
                <w:sz w:val="200"/>
                <w:szCs w:val="200"/>
              </w:rPr>
              <w:t xml:space="preserve">a </w:t>
            </w:r>
            <w:proofErr w:type="spellStart"/>
            <w:r w:rsidR="00EE76A5">
              <w:rPr>
                <w:b/>
                <w:sz w:val="200"/>
                <w:szCs w:val="200"/>
              </w:rPr>
              <w:t>libra</w:t>
            </w:r>
            <w:proofErr w:type="spellEnd"/>
            <w:r w:rsidR="00EE76A5">
              <w:rPr>
                <w:b/>
                <w:sz w:val="200"/>
                <w:szCs w:val="200"/>
              </w:rPr>
              <w:t xml:space="preserve"> </w:t>
            </w:r>
            <w:r>
              <w:rPr>
                <w:b/>
                <w:sz w:val="200"/>
                <w:szCs w:val="200"/>
              </w:rPr>
              <w:t>(</w:t>
            </w:r>
            <w:proofErr w:type="spellStart"/>
            <w:r>
              <w:rPr>
                <w:b/>
                <w:sz w:val="200"/>
                <w:szCs w:val="200"/>
              </w:rPr>
              <w:t>lb</w:t>
            </w:r>
            <w:proofErr w:type="spellEnd"/>
            <w:r>
              <w:rPr>
                <w:b/>
                <w:sz w:val="200"/>
                <w:szCs w:val="200"/>
              </w:rPr>
              <w:t xml:space="preserve">) </w:t>
            </w:r>
          </w:p>
        </w:tc>
      </w:tr>
      <w:tr w:rsidR="00872ACA" w:rsidRPr="00E62442" w14:paraId="3F41CAFC" w14:textId="77777777" w:rsidTr="0011236E">
        <w:trPr>
          <w:trHeight w:val="4041"/>
        </w:trPr>
        <w:tc>
          <w:tcPr>
            <w:tcW w:w="9217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67D82C31" w14:textId="77777777" w:rsidR="00872ACA" w:rsidRPr="006007DF" w:rsidRDefault="00EE76A5" w:rsidP="0011236E">
            <w:pPr>
              <w:jc w:val="center"/>
              <w:rPr>
                <w:sz w:val="160"/>
                <w:szCs w:val="160"/>
              </w:rPr>
            </w:pPr>
            <w:r w:rsidRPr="00742D21">
              <w:rPr>
                <w:b/>
                <w:sz w:val="160"/>
                <w:szCs w:val="160"/>
              </w:rPr>
              <w:t xml:space="preserve">a </w:t>
            </w:r>
            <w:proofErr w:type="spellStart"/>
            <w:r w:rsidRPr="00742D21">
              <w:rPr>
                <w:b/>
                <w:sz w:val="160"/>
                <w:szCs w:val="160"/>
              </w:rPr>
              <w:t>libra</w:t>
            </w:r>
            <w:proofErr w:type="spellEnd"/>
            <w:r w:rsidRPr="00742D21">
              <w:rPr>
                <w:b/>
                <w:sz w:val="160"/>
                <w:szCs w:val="160"/>
              </w:rPr>
              <w:t xml:space="preserve"> </w:t>
            </w:r>
            <w:r w:rsidR="00872ACA">
              <w:rPr>
                <w:b/>
                <w:sz w:val="160"/>
                <w:szCs w:val="160"/>
              </w:rPr>
              <w:t>(</w:t>
            </w:r>
            <w:proofErr w:type="spellStart"/>
            <w:r w:rsidR="00872ACA">
              <w:rPr>
                <w:b/>
                <w:sz w:val="160"/>
                <w:szCs w:val="160"/>
              </w:rPr>
              <w:t>lb</w:t>
            </w:r>
            <w:proofErr w:type="spellEnd"/>
            <w:r w:rsidR="00872ACA">
              <w:rPr>
                <w:b/>
                <w:sz w:val="160"/>
                <w:szCs w:val="160"/>
              </w:rPr>
              <w:t>)</w:t>
            </w:r>
          </w:p>
        </w:tc>
        <w:tc>
          <w:tcPr>
            <w:tcW w:w="6731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6B244876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542528" behindDoc="0" locked="0" layoutInCell="1" allowOverlap="1" wp14:anchorId="198562A2" wp14:editId="2D259C6C">
                  <wp:simplePos x="0" y="0"/>
                  <wp:positionH relativeFrom="column">
                    <wp:posOffset>922655</wp:posOffset>
                  </wp:positionH>
                  <wp:positionV relativeFrom="paragraph">
                    <wp:posOffset>-48260</wp:posOffset>
                  </wp:positionV>
                  <wp:extent cx="2162175" cy="2162175"/>
                  <wp:effectExtent l="0" t="0" r="9525" b="0"/>
                  <wp:wrapNone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162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69FCCFF3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22C28B80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1C6E6865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52A7BBB0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07D83658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0CA9748F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5BE95A54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223B3431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544DEFF3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4CFB274D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5A1F8FA2" w14:textId="77777777" w:rsidR="006D4CB4" w:rsidRDefault="006D4CB4" w:rsidP="006D4CB4">
            <w:pPr>
              <w:jc w:val="center"/>
              <w:rPr>
                <w:b/>
                <w:sz w:val="32"/>
                <w:szCs w:val="32"/>
                <w:lang w:val="pt-BR"/>
              </w:rPr>
            </w:pPr>
            <w:r w:rsidRPr="00742D21">
              <w:rPr>
                <w:b/>
                <w:sz w:val="32"/>
                <w:szCs w:val="32"/>
                <w:lang w:val="pt-BR"/>
              </w:rPr>
              <w:t xml:space="preserve">Uma bengala de pão pesa </w:t>
            </w:r>
            <w:r w:rsidRPr="00742D21">
              <w:rPr>
                <w:b/>
                <w:i/>
                <w:sz w:val="32"/>
                <w:szCs w:val="32"/>
                <w:lang w:val="pt-BR"/>
              </w:rPr>
              <w:t>aproximadamente</w:t>
            </w:r>
          </w:p>
          <w:p w14:paraId="07D631D1" w14:textId="77777777" w:rsidR="00872ACA" w:rsidRPr="00E62442" w:rsidRDefault="006D4CB4" w:rsidP="006D4CB4">
            <w:pPr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sz w:val="32"/>
                <w:szCs w:val="32"/>
                <w:lang w:val="pt-BR"/>
              </w:rPr>
              <w:t>1 libra (lb)</w:t>
            </w:r>
            <w:r w:rsidR="00872ACA" w:rsidRPr="00E62442">
              <w:rPr>
                <w:b/>
                <w:sz w:val="36"/>
                <w:szCs w:val="36"/>
              </w:rPr>
              <w:t>.</w:t>
            </w:r>
          </w:p>
        </w:tc>
      </w:tr>
      <w:tr w:rsidR="00872ACA" w:rsidRPr="006D4CB4" w14:paraId="0900FBED" w14:textId="77777777" w:rsidTr="0011236E">
        <w:trPr>
          <w:trHeight w:val="4042"/>
        </w:trPr>
        <w:tc>
          <w:tcPr>
            <w:tcW w:w="6393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5A14F7E4" w14:textId="77777777" w:rsidR="00872ACA" w:rsidRDefault="00872ACA" w:rsidP="0011236E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 </w:t>
            </w:r>
            <w:r w:rsidR="00EE76A5" w:rsidRPr="00742D21">
              <w:rPr>
                <w:b/>
                <w:sz w:val="120"/>
                <w:szCs w:val="120"/>
              </w:rPr>
              <w:t xml:space="preserve"> a </w:t>
            </w:r>
            <w:proofErr w:type="spellStart"/>
            <w:r w:rsidR="00EE76A5" w:rsidRPr="00742D21">
              <w:rPr>
                <w:b/>
                <w:sz w:val="120"/>
                <w:szCs w:val="120"/>
              </w:rPr>
              <w:t>libra</w:t>
            </w:r>
            <w:proofErr w:type="spellEnd"/>
            <w:r w:rsidR="00EE76A5" w:rsidRPr="00742D21">
              <w:rPr>
                <w:b/>
                <w:sz w:val="120"/>
                <w:szCs w:val="120"/>
              </w:rPr>
              <w:t xml:space="preserve"> </w:t>
            </w:r>
            <w:r>
              <w:rPr>
                <w:b/>
                <w:sz w:val="120"/>
                <w:szCs w:val="120"/>
              </w:rPr>
              <w:t>(</w:t>
            </w:r>
            <w:proofErr w:type="spellStart"/>
            <w:r>
              <w:rPr>
                <w:b/>
                <w:sz w:val="120"/>
                <w:szCs w:val="120"/>
              </w:rPr>
              <w:t>lb</w:t>
            </w:r>
            <w:proofErr w:type="spellEnd"/>
            <w:r>
              <w:rPr>
                <w:b/>
                <w:sz w:val="120"/>
                <w:szCs w:val="120"/>
              </w:rPr>
              <w:t>)</w:t>
            </w:r>
          </w:p>
        </w:tc>
        <w:tc>
          <w:tcPr>
            <w:tcW w:w="514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7176D791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543552" behindDoc="0" locked="0" layoutInCell="1" allowOverlap="1" wp14:anchorId="16EE9E39" wp14:editId="5B38B304">
                  <wp:simplePos x="0" y="0"/>
                  <wp:positionH relativeFrom="column">
                    <wp:posOffset>731520</wp:posOffset>
                  </wp:positionH>
                  <wp:positionV relativeFrom="paragraph">
                    <wp:posOffset>-66040</wp:posOffset>
                  </wp:positionV>
                  <wp:extent cx="1847850" cy="1847850"/>
                  <wp:effectExtent l="0" t="0" r="0" b="0"/>
                  <wp:wrapNone/>
                  <wp:docPr id="26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8478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7738CB89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58E53C55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6D486291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0CFA3EC7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7747138F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7CC648C9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5DE34054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7227B359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78185F8E" w14:textId="77777777" w:rsidR="00872ACA" w:rsidRPr="006D4CB4" w:rsidRDefault="00872ACA" w:rsidP="0011236E">
            <w:pPr>
              <w:jc w:val="center"/>
              <w:rPr>
                <w:lang w:val="pt-BR"/>
              </w:rPr>
            </w:pPr>
          </w:p>
          <w:p w14:paraId="5A16BF19" w14:textId="77777777" w:rsidR="00872ACA" w:rsidRPr="006D4CB4" w:rsidRDefault="006D4CB4" w:rsidP="006D4CB4">
            <w:pPr>
              <w:jc w:val="center"/>
              <w:rPr>
                <w:b/>
                <w:sz w:val="30"/>
                <w:szCs w:val="30"/>
                <w:lang w:val="pt-BR"/>
              </w:rPr>
            </w:pPr>
            <w:r w:rsidRPr="00742D21">
              <w:rPr>
                <w:b/>
                <w:sz w:val="32"/>
                <w:szCs w:val="32"/>
                <w:lang w:val="pt-BR"/>
              </w:rPr>
              <w:t xml:space="preserve">Uma bengala de pão pesa </w:t>
            </w:r>
            <w:r w:rsidRPr="00742D21">
              <w:rPr>
                <w:b/>
                <w:i/>
                <w:sz w:val="32"/>
                <w:szCs w:val="32"/>
                <w:lang w:val="pt-BR"/>
              </w:rPr>
              <w:t>aproximadamente</w:t>
            </w:r>
            <w:r w:rsidRPr="00742D21">
              <w:rPr>
                <w:b/>
                <w:sz w:val="32"/>
                <w:szCs w:val="32"/>
                <w:lang w:val="pt-BR"/>
              </w:rPr>
              <w:t xml:space="preserve"> 1 libra (lb)</w:t>
            </w:r>
            <w:r w:rsidR="00872ACA" w:rsidRPr="006D4CB4">
              <w:rPr>
                <w:b/>
                <w:sz w:val="30"/>
                <w:szCs w:val="30"/>
                <w:lang w:val="pt-BR"/>
              </w:rPr>
              <w:t>.</w:t>
            </w:r>
          </w:p>
        </w:tc>
        <w:tc>
          <w:tcPr>
            <w:tcW w:w="441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35AE0D4E" w14:textId="77777777" w:rsidR="006D4CB4" w:rsidRPr="00742D21" w:rsidRDefault="006D4CB4" w:rsidP="006D4CB4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42D21">
              <w:rPr>
                <w:sz w:val="36"/>
                <w:szCs w:val="36"/>
                <w:lang w:val="pt-BR"/>
              </w:rPr>
              <w:t>Uma unidade</w:t>
            </w:r>
          </w:p>
          <w:p w14:paraId="71414066" w14:textId="77777777" w:rsidR="006D4CB4" w:rsidRPr="00742D21" w:rsidRDefault="006D4CB4" w:rsidP="006D4CB4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42D21">
              <w:rPr>
                <w:sz w:val="36"/>
                <w:szCs w:val="36"/>
                <w:lang w:val="pt-BR"/>
              </w:rPr>
              <w:t>de peso.</w:t>
            </w:r>
          </w:p>
          <w:p w14:paraId="6F508BCD" w14:textId="77777777" w:rsidR="006D4CB4" w:rsidRDefault="006D4CB4" w:rsidP="006D4CB4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42D21">
              <w:rPr>
                <w:sz w:val="36"/>
                <w:szCs w:val="36"/>
                <w:lang w:val="pt-BR"/>
              </w:rPr>
              <w:t xml:space="preserve">1 libra (lb)  = </w:t>
            </w:r>
          </w:p>
          <w:p w14:paraId="00103655" w14:textId="77777777" w:rsidR="00872ACA" w:rsidRPr="006D4CB4" w:rsidRDefault="006D4CB4" w:rsidP="006D4CB4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42D21">
              <w:rPr>
                <w:sz w:val="36"/>
                <w:szCs w:val="36"/>
                <w:lang w:val="pt-BR"/>
              </w:rPr>
              <w:t>16 onças (oz)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72"/>
        <w:gridCol w:w="2561"/>
        <w:gridCol w:w="2304"/>
        <w:gridCol w:w="4919"/>
      </w:tblGrid>
      <w:tr w:rsidR="006F466F" w:rsidRPr="006007DF" w14:paraId="347D4DE0" w14:textId="77777777" w:rsidTr="00D01C06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14:paraId="05CD6A8D" w14:textId="77777777" w:rsidR="006F466F" w:rsidRPr="006C4A39" w:rsidRDefault="006F466F" w:rsidP="006C4A39">
            <w:pPr>
              <w:jc w:val="center"/>
              <w:rPr>
                <w:b/>
                <w:sz w:val="180"/>
                <w:szCs w:val="180"/>
              </w:rPr>
            </w:pPr>
            <w:r w:rsidRPr="006D4CB4">
              <w:rPr>
                <w:b/>
                <w:lang w:val="pt-BR"/>
              </w:rPr>
              <w:lastRenderedPageBreak/>
              <w:br w:type="page"/>
            </w:r>
            <w:proofErr w:type="spellStart"/>
            <w:r w:rsidR="006C4A39" w:rsidRPr="006C4A39">
              <w:rPr>
                <w:b/>
                <w:sz w:val="180"/>
                <w:szCs w:val="180"/>
              </w:rPr>
              <w:t>potências</w:t>
            </w:r>
            <w:proofErr w:type="spellEnd"/>
            <w:r w:rsidR="006C4A39" w:rsidRPr="006C4A39">
              <w:rPr>
                <w:b/>
                <w:sz w:val="180"/>
                <w:szCs w:val="180"/>
              </w:rPr>
              <w:t xml:space="preserve"> de base 10</w:t>
            </w:r>
          </w:p>
        </w:tc>
      </w:tr>
      <w:tr w:rsidR="006F466F" w14:paraId="3D8A2941" w14:textId="77777777" w:rsidTr="00D01C06">
        <w:trPr>
          <w:trHeight w:val="4041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462169ED" w14:textId="77777777" w:rsidR="006F466F" w:rsidRPr="006F466F" w:rsidRDefault="006C4A39" w:rsidP="006F466F">
            <w:pPr>
              <w:jc w:val="center"/>
              <w:rPr>
                <w:b/>
                <w:sz w:val="160"/>
                <w:szCs w:val="160"/>
              </w:rPr>
            </w:pPr>
            <w:proofErr w:type="spellStart"/>
            <w:r>
              <w:rPr>
                <w:b/>
                <w:sz w:val="140"/>
                <w:szCs w:val="140"/>
              </w:rPr>
              <w:t>potências</w:t>
            </w:r>
            <w:proofErr w:type="spellEnd"/>
            <w:r>
              <w:rPr>
                <w:b/>
                <w:sz w:val="140"/>
                <w:szCs w:val="140"/>
              </w:rPr>
              <w:t xml:space="preserve"> de base 10</w:t>
            </w:r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0AE991C7" w14:textId="77777777" w:rsidR="006F466F" w:rsidRDefault="00CA36A8" w:rsidP="00D01C06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 wp14:anchorId="29389724" wp14:editId="7B0B0F20">
                      <wp:simplePos x="0" y="0"/>
                      <wp:positionH relativeFrom="column">
                        <wp:posOffset>798195</wp:posOffset>
                      </wp:positionH>
                      <wp:positionV relativeFrom="paragraph">
                        <wp:posOffset>13970</wp:posOffset>
                      </wp:positionV>
                      <wp:extent cx="2362200" cy="2266950"/>
                      <wp:effectExtent l="19050" t="19050" r="19050" b="19050"/>
                      <wp:wrapNone/>
                      <wp:docPr id="835" name="Text Box 8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2200" cy="2266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0DBEAE" w14:textId="77777777" w:rsidR="009D0C14" w:rsidRPr="00BD5B93" w:rsidRDefault="009D0C14" w:rsidP="006F466F">
                                  <w:pPr>
                                    <w:pStyle w:val="NoSpacing"/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</w:pP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</w:rPr>
                                    <w:t>10,000  = 10</w:t>
                                  </w: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  <w:t>4</w:t>
                                  </w:r>
                                </w:p>
                                <w:p w14:paraId="3D58DDFF" w14:textId="77777777" w:rsidR="009D0C14" w:rsidRPr="00BD5B93" w:rsidRDefault="009D0C14" w:rsidP="006F466F">
                                  <w:pPr>
                                    <w:pStyle w:val="NoSpacing"/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</w:pP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</w:rPr>
                                    <w:t xml:space="preserve">  1,000  = 10</w:t>
                                  </w: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  <w:t>3</w:t>
                                  </w:r>
                                </w:p>
                                <w:p w14:paraId="15494FBD" w14:textId="77777777" w:rsidR="009D0C14" w:rsidRPr="00BD5B93" w:rsidRDefault="009D0C14" w:rsidP="006F466F">
                                  <w:pPr>
                                    <w:pStyle w:val="NoSpacing"/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</w:pP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</w:rPr>
                                    <w:t xml:space="preserve">     100  = 10</w:t>
                                  </w: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  <w:p w14:paraId="3884BFCE" w14:textId="77777777" w:rsidR="009D0C14" w:rsidRPr="00BD5B93" w:rsidRDefault="009D0C14" w:rsidP="006F466F">
                                  <w:pPr>
                                    <w:pStyle w:val="NoSpacing"/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</w:pP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</w:rPr>
                                    <w:t xml:space="preserve">       10  = 10</w:t>
                                  </w: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  <w:t>1</w:t>
                                  </w:r>
                                </w:p>
                                <w:p w14:paraId="57BF19E0" w14:textId="77777777" w:rsidR="009D0C14" w:rsidRPr="00BD5B93" w:rsidRDefault="009D0C14" w:rsidP="006F466F">
                                  <w:pPr>
                                    <w:pStyle w:val="NoSpacing"/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</w:pP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</w:rPr>
                                    <w:t xml:space="preserve">         1  = 10</w:t>
                                  </w: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  <w:t>0</w:t>
                                  </w:r>
                                </w:p>
                                <w:p w14:paraId="5950909F" w14:textId="77777777" w:rsidR="009D0C14" w:rsidRDefault="009D0C14" w:rsidP="006F466F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8" o:spid="_x0000_s1094" type="#_x0000_t202" style="position:absolute;left:0;text-align:left;margin-left:62.85pt;margin-top:1.1pt;width:186pt;height:178.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" fillcolor="#92d050" strokeweight="2.25pt">
                      <v:textbox>
                        <w:txbxContent>
                          <w:p w14:paraId="2F0DBEAE" w14:textId="77777777" w:rsidR="009D0C14" w:rsidRPr="00BD5B93" w:rsidRDefault="009D0C14" w:rsidP="006F466F">
                            <w:pPr>
                              <w:pStyle w:val="NoSpacing"/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</w:pP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</w:rPr>
                              <w:t>10,000  = 10</w:t>
                            </w: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  <w:t>4</w:t>
                            </w:r>
                          </w:p>
                          <w:p w14:paraId="3D58DDFF" w14:textId="77777777" w:rsidR="009D0C14" w:rsidRPr="00BD5B93" w:rsidRDefault="009D0C14" w:rsidP="006F466F">
                            <w:pPr>
                              <w:pStyle w:val="NoSpacing"/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</w:pP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</w:rPr>
                              <w:t xml:space="preserve">  1,000  = 10</w:t>
                            </w: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  <w:t>3</w:t>
                            </w:r>
                          </w:p>
                          <w:p w14:paraId="15494FBD" w14:textId="77777777" w:rsidR="009D0C14" w:rsidRPr="00BD5B93" w:rsidRDefault="009D0C14" w:rsidP="006F466F">
                            <w:pPr>
                              <w:pStyle w:val="NoSpacing"/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</w:pP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</w:rPr>
                              <w:t xml:space="preserve">     100  = 10</w:t>
                            </w: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  <w:t>2</w:t>
                            </w:r>
                          </w:p>
                          <w:p w14:paraId="3884BFCE" w14:textId="77777777" w:rsidR="009D0C14" w:rsidRPr="00BD5B93" w:rsidRDefault="009D0C14" w:rsidP="006F466F">
                            <w:pPr>
                              <w:pStyle w:val="NoSpacing"/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</w:pP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</w:rPr>
                              <w:t xml:space="preserve">       10  = 10</w:t>
                            </w: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  <w:t>1</w:t>
                            </w:r>
                          </w:p>
                          <w:p w14:paraId="57BF19E0" w14:textId="77777777" w:rsidR="009D0C14" w:rsidRPr="00BD5B93" w:rsidRDefault="009D0C14" w:rsidP="006F466F">
                            <w:pPr>
                              <w:pStyle w:val="NoSpacing"/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</w:pP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</w:rPr>
                              <w:t xml:space="preserve">         1  = 10</w:t>
                            </w: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  <w:t>0</w:t>
                            </w:r>
                          </w:p>
                          <w:p w14:paraId="5950909F" w14:textId="77777777" w:rsidR="009D0C14" w:rsidRDefault="009D0C14" w:rsidP="006F466F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F466F" w:rsidRPr="006007DF" w14:paraId="4C4D4432" w14:textId="77777777" w:rsidTr="00D01C06">
        <w:trPr>
          <w:trHeight w:val="4042"/>
        </w:trPr>
        <w:tc>
          <w:tcPr>
            <w:tcW w:w="627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785D71A9" w14:textId="77777777" w:rsidR="006F466F" w:rsidRPr="006F466F" w:rsidRDefault="006C4A39" w:rsidP="006F466F">
            <w:pPr>
              <w:jc w:val="center"/>
              <w:rPr>
                <w:b/>
                <w:sz w:val="120"/>
                <w:szCs w:val="120"/>
              </w:rPr>
            </w:pPr>
            <w:proofErr w:type="spellStart"/>
            <w:r>
              <w:rPr>
                <w:b/>
                <w:sz w:val="120"/>
                <w:szCs w:val="120"/>
              </w:rPr>
              <w:t>potências</w:t>
            </w:r>
            <w:proofErr w:type="spellEnd"/>
            <w:r>
              <w:rPr>
                <w:b/>
                <w:sz w:val="120"/>
                <w:szCs w:val="120"/>
              </w:rPr>
              <w:t xml:space="preserve"> de base 10</w:t>
            </w:r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33DE5270" w14:textId="77777777" w:rsidR="006F466F" w:rsidRDefault="00CA36A8" w:rsidP="00D01C06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0816" behindDoc="0" locked="0" layoutInCell="1" allowOverlap="1" wp14:anchorId="725030AA" wp14:editId="0967D549">
                      <wp:simplePos x="0" y="0"/>
                      <wp:positionH relativeFrom="column">
                        <wp:posOffset>264795</wp:posOffset>
                      </wp:positionH>
                      <wp:positionV relativeFrom="paragraph">
                        <wp:posOffset>67310</wp:posOffset>
                      </wp:positionV>
                      <wp:extent cx="2352675" cy="2266950"/>
                      <wp:effectExtent l="19050" t="19050" r="28575" b="19050"/>
                      <wp:wrapNone/>
                      <wp:docPr id="834" name="Text Box 8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52675" cy="2266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6F7691C" w14:textId="77777777" w:rsidR="009D0C14" w:rsidRPr="00BD5B93" w:rsidRDefault="009D0C14" w:rsidP="006F466F">
                                  <w:pPr>
                                    <w:pStyle w:val="NoSpacing"/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</w:pP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</w:rPr>
                                    <w:t>10,000  = 10</w:t>
                                  </w: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  <w:t>4</w:t>
                                  </w:r>
                                </w:p>
                                <w:p w14:paraId="0C885116" w14:textId="77777777" w:rsidR="009D0C14" w:rsidRPr="00BD5B93" w:rsidRDefault="009D0C14" w:rsidP="006F466F">
                                  <w:pPr>
                                    <w:pStyle w:val="NoSpacing"/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</w:pP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</w:rPr>
                                    <w:t xml:space="preserve">  1,000  = 10</w:t>
                                  </w: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  <w:t>3</w:t>
                                  </w:r>
                                </w:p>
                                <w:p w14:paraId="649B7169" w14:textId="77777777" w:rsidR="009D0C14" w:rsidRPr="00BD5B93" w:rsidRDefault="009D0C14" w:rsidP="006F466F">
                                  <w:pPr>
                                    <w:pStyle w:val="NoSpacing"/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</w:pP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</w:rPr>
                                    <w:t xml:space="preserve">     100  = 10</w:t>
                                  </w: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  <w:p w14:paraId="3A5AC0BB" w14:textId="77777777" w:rsidR="009D0C14" w:rsidRPr="00BD5B93" w:rsidRDefault="009D0C14" w:rsidP="006F466F">
                                  <w:pPr>
                                    <w:pStyle w:val="NoSpacing"/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</w:pP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</w:rPr>
                                    <w:t xml:space="preserve">       10  = 10</w:t>
                                  </w: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  <w:t>1</w:t>
                                  </w:r>
                                </w:p>
                                <w:p w14:paraId="46A09BE0" w14:textId="77777777" w:rsidR="009D0C14" w:rsidRPr="00BD5B93" w:rsidRDefault="009D0C14" w:rsidP="006F466F">
                                  <w:pPr>
                                    <w:pStyle w:val="NoSpacing"/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</w:pP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</w:rPr>
                                    <w:t xml:space="preserve">         1  = 10</w:t>
                                  </w:r>
                                  <w:r w:rsidRPr="00BD5B93">
                                    <w:rPr>
                                      <w:rFonts w:ascii="Times New Roman" w:hAnsi="Times New Roman" w:cs="Times New Roman"/>
                                      <w:b/>
                                      <w:sz w:val="56"/>
                                      <w:szCs w:val="56"/>
                                      <w:vertAlign w:val="superscript"/>
                                    </w:rPr>
                                    <w:t>0</w:t>
                                  </w:r>
                                </w:p>
                                <w:p w14:paraId="1A88C754" w14:textId="77777777" w:rsidR="009D0C14" w:rsidRDefault="009D0C14" w:rsidP="006F466F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9" o:spid="_x0000_s1095" type="#_x0000_t202" style="position:absolute;left:0;text-align:left;margin-left:20.85pt;margin-top:5.3pt;width:185.25pt;height:178.5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" fillcolor="#92d050" strokeweight="2.25pt">
                      <v:textbox>
                        <w:txbxContent>
                          <w:p w14:paraId="76F7691C" w14:textId="77777777" w:rsidR="009D0C14" w:rsidRPr="00BD5B93" w:rsidRDefault="009D0C14" w:rsidP="006F466F">
                            <w:pPr>
                              <w:pStyle w:val="NoSpacing"/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</w:pP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</w:rPr>
                              <w:t>10,000  = 10</w:t>
                            </w: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  <w:t>4</w:t>
                            </w:r>
                          </w:p>
                          <w:p w14:paraId="0C885116" w14:textId="77777777" w:rsidR="009D0C14" w:rsidRPr="00BD5B93" w:rsidRDefault="009D0C14" w:rsidP="006F466F">
                            <w:pPr>
                              <w:pStyle w:val="NoSpacing"/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</w:pP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</w:rPr>
                              <w:t xml:space="preserve">  1,000  = 10</w:t>
                            </w: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  <w:t>3</w:t>
                            </w:r>
                          </w:p>
                          <w:p w14:paraId="649B7169" w14:textId="77777777" w:rsidR="009D0C14" w:rsidRPr="00BD5B93" w:rsidRDefault="009D0C14" w:rsidP="006F466F">
                            <w:pPr>
                              <w:pStyle w:val="NoSpacing"/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</w:pP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</w:rPr>
                              <w:t xml:space="preserve">     100  = 10</w:t>
                            </w: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  <w:t>2</w:t>
                            </w:r>
                          </w:p>
                          <w:p w14:paraId="3A5AC0BB" w14:textId="77777777" w:rsidR="009D0C14" w:rsidRPr="00BD5B93" w:rsidRDefault="009D0C14" w:rsidP="006F466F">
                            <w:pPr>
                              <w:pStyle w:val="NoSpacing"/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</w:pP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</w:rPr>
                              <w:t xml:space="preserve">       10  = 10</w:t>
                            </w: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  <w:t>1</w:t>
                            </w:r>
                          </w:p>
                          <w:p w14:paraId="46A09BE0" w14:textId="77777777" w:rsidR="009D0C14" w:rsidRPr="00BD5B93" w:rsidRDefault="009D0C14" w:rsidP="006F466F">
                            <w:pPr>
                              <w:pStyle w:val="NoSpacing"/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</w:pP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</w:rPr>
                              <w:t xml:space="preserve">         1  = 10</w:t>
                            </w:r>
                            <w:r w:rsidRPr="00BD5B93">
                              <w:rPr>
                                <w:rFonts w:ascii="Times New Roman" w:hAnsi="Times New Roman" w:cs="Times New Roman"/>
                                <w:b/>
                                <w:sz w:val="56"/>
                                <w:szCs w:val="56"/>
                                <w:vertAlign w:val="superscript"/>
                              </w:rPr>
                              <w:t>0</w:t>
                            </w:r>
                          </w:p>
                          <w:p w14:paraId="1A88C754" w14:textId="77777777" w:rsidR="009D0C14" w:rsidRDefault="009D0C14" w:rsidP="006F466F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730D57D8" w14:textId="7BC9900C" w:rsidR="006C4A39" w:rsidRPr="006C4A39" w:rsidRDefault="006F32D4" w:rsidP="006C4A39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U</w:t>
            </w:r>
            <w:r w:rsidR="006C4A39" w:rsidRPr="006C4A39">
              <w:rPr>
                <w:sz w:val="36"/>
                <w:szCs w:val="36"/>
                <w:lang w:val="pt-BR"/>
              </w:rPr>
              <w:t>m número de base 10 com um expoente. O nosso sistema de numeração baseia-se na</w:t>
            </w:r>
          </w:p>
          <w:p w14:paraId="61EFEC68" w14:textId="045DA468" w:rsidR="006F466F" w:rsidRPr="006007DF" w:rsidRDefault="00281E78" w:rsidP="006C4A39">
            <w:pPr>
              <w:ind w:left="329" w:right="720"/>
              <w:jc w:val="center"/>
              <w:rPr>
                <w:sz w:val="36"/>
                <w:szCs w:val="36"/>
              </w:rPr>
            </w:pPr>
            <w:r w:rsidRPr="00281E78">
              <w:rPr>
                <w:sz w:val="36"/>
                <w:szCs w:val="36"/>
                <w:lang w:val="pt-BR"/>
              </w:rPr>
              <w:t>potência</w:t>
            </w:r>
            <w:r w:rsidR="006C4A39" w:rsidRPr="006C4A39">
              <w:rPr>
                <w:sz w:val="36"/>
                <w:szCs w:val="36"/>
              </w:rPr>
              <w:t xml:space="preserve"> de</w:t>
            </w:r>
            <w:r w:rsidR="004554A3">
              <w:rPr>
                <w:sz w:val="36"/>
                <w:szCs w:val="36"/>
              </w:rPr>
              <w:t xml:space="preserve"> base</w:t>
            </w:r>
            <w:r w:rsidR="006C4A39" w:rsidRPr="006C4A39">
              <w:rPr>
                <w:sz w:val="36"/>
                <w:szCs w:val="36"/>
              </w:rPr>
              <w:t xml:space="preserve"> 10.</w:t>
            </w:r>
          </w:p>
        </w:tc>
      </w:tr>
    </w:tbl>
    <w:tbl>
      <w:tblPr>
        <w:tblpPr w:leftFromText="180" w:rightFromText="180" w:vertAnchor="text" w:tblpY="1"/>
        <w:tblOverlap w:val="never"/>
        <w:tblW w:w="160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1620"/>
        <w:gridCol w:w="112"/>
        <w:gridCol w:w="3300"/>
        <w:gridCol w:w="1819"/>
        <w:gridCol w:w="149"/>
        <w:gridCol w:w="4761"/>
        <w:gridCol w:w="47"/>
      </w:tblGrid>
      <w:tr w:rsidR="00146FA5" w14:paraId="2878DBDA" w14:textId="77777777" w:rsidTr="00146FA5">
        <w:trPr>
          <w:trHeight w:val="4041"/>
        </w:trPr>
        <w:tc>
          <w:tcPr>
            <w:tcW w:w="16056" w:type="dxa"/>
            <w:gridSpan w:val="8"/>
            <w:tcBorders>
              <w:top w:val="nil"/>
              <w:left w:val="single" w:sz="4" w:space="0" w:color="auto"/>
              <w:bottom w:val="dashed" w:sz="4" w:space="0" w:color="auto"/>
              <w:right w:val="nil"/>
            </w:tcBorders>
            <w:vAlign w:val="center"/>
            <w:hideMark/>
          </w:tcPr>
          <w:p w14:paraId="4B3E1A04" w14:textId="77777777" w:rsidR="00146FA5" w:rsidRDefault="00146FA5" w:rsidP="00AA2437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rPr>
                <w:b/>
              </w:rPr>
              <w:br w:type="page"/>
            </w:r>
            <w:r w:rsidR="00E05C01">
              <w:rPr>
                <w:b/>
                <w:sz w:val="200"/>
                <w:szCs w:val="200"/>
              </w:rPr>
              <w:t xml:space="preserve"> o </w:t>
            </w:r>
            <w:proofErr w:type="spellStart"/>
            <w:r w:rsidR="00E05C01">
              <w:rPr>
                <w:b/>
                <w:sz w:val="200"/>
                <w:szCs w:val="200"/>
              </w:rPr>
              <w:t>número</w:t>
            </w:r>
            <w:proofErr w:type="spellEnd"/>
            <w:r w:rsidR="00E05C01">
              <w:rPr>
                <w:b/>
                <w:sz w:val="200"/>
                <w:szCs w:val="200"/>
              </w:rPr>
              <w:t xml:space="preserve"> primo</w:t>
            </w:r>
          </w:p>
        </w:tc>
      </w:tr>
      <w:tr w:rsidR="00146FA5" w14:paraId="59D1125E" w14:textId="77777777" w:rsidTr="00146FA5">
        <w:trPr>
          <w:trHeight w:val="4041"/>
        </w:trPr>
        <w:tc>
          <w:tcPr>
            <w:tcW w:w="9280" w:type="dxa"/>
            <w:gridSpan w:val="4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nil"/>
            </w:tcBorders>
            <w:vAlign w:val="center"/>
            <w:hideMark/>
          </w:tcPr>
          <w:p w14:paraId="3F971037" w14:textId="77777777" w:rsidR="00146FA5" w:rsidRDefault="00E05C01" w:rsidP="00AA2437">
            <w:pPr>
              <w:jc w:val="center"/>
              <w:rPr>
                <w:b/>
                <w:sz w:val="160"/>
                <w:szCs w:val="160"/>
              </w:rPr>
            </w:pPr>
            <w:r w:rsidRPr="00AE6008">
              <w:rPr>
                <w:b/>
                <w:sz w:val="160"/>
                <w:szCs w:val="160"/>
              </w:rPr>
              <w:t xml:space="preserve">o </w:t>
            </w:r>
            <w:proofErr w:type="spellStart"/>
            <w:r w:rsidRPr="00AE6008">
              <w:rPr>
                <w:b/>
                <w:sz w:val="160"/>
                <w:szCs w:val="160"/>
              </w:rPr>
              <w:t>número</w:t>
            </w:r>
            <w:proofErr w:type="spellEnd"/>
            <w:r w:rsidRPr="00AE6008">
              <w:rPr>
                <w:b/>
                <w:sz w:val="160"/>
                <w:szCs w:val="160"/>
              </w:rPr>
              <w:t xml:space="preserve"> primo</w:t>
            </w:r>
          </w:p>
        </w:tc>
        <w:tc>
          <w:tcPr>
            <w:tcW w:w="6776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2155D58A" w14:textId="77777777" w:rsidR="00146FA5" w:rsidRDefault="00146FA5" w:rsidP="00AA2437">
            <w:pPr>
              <w:jc w:val="center"/>
            </w:pPr>
          </w:p>
          <w:p w14:paraId="74EDD483" w14:textId="77777777" w:rsidR="00146FA5" w:rsidRDefault="00146FA5" w:rsidP="00AA2437">
            <w:pPr>
              <w:jc w:val="center"/>
            </w:pPr>
          </w:p>
          <w:p w14:paraId="62FEAD6F" w14:textId="77777777" w:rsidR="00146FA5" w:rsidRDefault="00146FA5" w:rsidP="00AA2437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79424" behindDoc="0" locked="0" layoutInCell="1" allowOverlap="1" wp14:anchorId="6F6DF7CE" wp14:editId="68C89311">
                  <wp:simplePos x="0" y="0"/>
                  <wp:positionH relativeFrom="column">
                    <wp:posOffset>445770</wp:posOffset>
                  </wp:positionH>
                  <wp:positionV relativeFrom="paragraph">
                    <wp:posOffset>76835</wp:posOffset>
                  </wp:positionV>
                  <wp:extent cx="638175" cy="609600"/>
                  <wp:effectExtent l="0" t="0" r="9525" b="0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09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80448" behindDoc="0" locked="0" layoutInCell="1" allowOverlap="1" wp14:anchorId="71BEEF7B" wp14:editId="44F628A3">
                  <wp:simplePos x="0" y="0"/>
                  <wp:positionH relativeFrom="column">
                    <wp:posOffset>1083945</wp:posOffset>
                  </wp:positionH>
                  <wp:positionV relativeFrom="paragraph">
                    <wp:posOffset>76835</wp:posOffset>
                  </wp:positionV>
                  <wp:extent cx="638175" cy="609600"/>
                  <wp:effectExtent l="0" t="0" r="9525" b="0"/>
                  <wp:wrapNone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09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81472" behindDoc="0" locked="0" layoutInCell="1" allowOverlap="1" wp14:anchorId="3281BEDF" wp14:editId="368439B1">
                  <wp:simplePos x="0" y="0"/>
                  <wp:positionH relativeFrom="column">
                    <wp:posOffset>1722120</wp:posOffset>
                  </wp:positionH>
                  <wp:positionV relativeFrom="paragraph">
                    <wp:posOffset>76835</wp:posOffset>
                  </wp:positionV>
                  <wp:extent cx="638175" cy="609600"/>
                  <wp:effectExtent l="0" t="0" r="9525" b="0"/>
                  <wp:wrapNone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09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82496" behindDoc="0" locked="0" layoutInCell="1" allowOverlap="1" wp14:anchorId="09A61C7D" wp14:editId="449F8B13">
                  <wp:simplePos x="0" y="0"/>
                  <wp:positionH relativeFrom="column">
                    <wp:posOffset>2998470</wp:posOffset>
                  </wp:positionH>
                  <wp:positionV relativeFrom="paragraph">
                    <wp:posOffset>76835</wp:posOffset>
                  </wp:positionV>
                  <wp:extent cx="638175" cy="609600"/>
                  <wp:effectExtent l="0" t="0" r="9525" b="0"/>
                  <wp:wrapNone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09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83520" behindDoc="0" locked="0" layoutInCell="1" allowOverlap="1" wp14:anchorId="37A7436D" wp14:editId="26D2792D">
                  <wp:simplePos x="0" y="0"/>
                  <wp:positionH relativeFrom="column">
                    <wp:posOffset>2360295</wp:posOffset>
                  </wp:positionH>
                  <wp:positionV relativeFrom="paragraph">
                    <wp:posOffset>76835</wp:posOffset>
                  </wp:positionV>
                  <wp:extent cx="638175" cy="609600"/>
                  <wp:effectExtent l="0" t="0" r="9525" b="0"/>
                  <wp:wrapNone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09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F50614D" w14:textId="77777777" w:rsidR="00146FA5" w:rsidRDefault="00146FA5" w:rsidP="00AA2437">
            <w:pPr>
              <w:jc w:val="center"/>
            </w:pPr>
          </w:p>
          <w:p w14:paraId="29B1A8FB" w14:textId="77777777" w:rsidR="00146FA5" w:rsidRDefault="00146FA5" w:rsidP="00AA2437">
            <w:pPr>
              <w:jc w:val="center"/>
            </w:pPr>
          </w:p>
          <w:p w14:paraId="1FAC6F24" w14:textId="77777777" w:rsidR="00146FA5" w:rsidRDefault="00146FA5" w:rsidP="00AA2437">
            <w:pPr>
              <w:jc w:val="center"/>
            </w:pPr>
          </w:p>
          <w:p w14:paraId="35307645" w14:textId="77777777" w:rsidR="00146FA5" w:rsidRDefault="00146FA5" w:rsidP="00AA2437"/>
          <w:p w14:paraId="1F3605C4" w14:textId="77777777" w:rsidR="00146FA5" w:rsidRDefault="00146FA5" w:rsidP="00AA2437">
            <w:pPr>
              <w:rPr>
                <w:b/>
                <w:sz w:val="110"/>
                <w:szCs w:val="110"/>
              </w:rPr>
            </w:pPr>
            <w:r>
              <w:rPr>
                <w:rFonts w:ascii="Comic Sans MS" w:hAnsi="Comic Sans MS"/>
                <w:b/>
                <w:sz w:val="90"/>
                <w:szCs w:val="90"/>
              </w:rPr>
              <w:t xml:space="preserve">   </w:t>
            </w:r>
            <w:r>
              <w:rPr>
                <w:b/>
                <w:sz w:val="110"/>
                <w:szCs w:val="110"/>
              </w:rPr>
              <w:t xml:space="preserve">1 × 5 = </w:t>
            </w:r>
            <w:r>
              <w:rPr>
                <w:b/>
                <w:color w:val="FF0000"/>
                <w:sz w:val="110"/>
                <w:szCs w:val="110"/>
              </w:rPr>
              <w:t>5</w:t>
            </w:r>
          </w:p>
          <w:p w14:paraId="7687FBBA" w14:textId="77777777" w:rsidR="00146FA5" w:rsidRDefault="00146FA5" w:rsidP="00AA2437">
            <w:pPr>
              <w:jc w:val="center"/>
              <w:rPr>
                <w:b/>
                <w:sz w:val="36"/>
                <w:szCs w:val="36"/>
              </w:rPr>
            </w:pPr>
            <w:proofErr w:type="gramStart"/>
            <w:r>
              <w:rPr>
                <w:b/>
                <w:sz w:val="36"/>
                <w:szCs w:val="36"/>
              </w:rPr>
              <w:t xml:space="preserve">5 </w:t>
            </w:r>
            <w:r w:rsidR="00E05C01">
              <w:rPr>
                <w:b/>
                <w:sz w:val="36"/>
                <w:szCs w:val="36"/>
              </w:rPr>
              <w:t xml:space="preserve"> é</w:t>
            </w:r>
            <w:proofErr w:type="gramEnd"/>
            <w:r w:rsidR="00E05C01">
              <w:rPr>
                <w:b/>
                <w:sz w:val="36"/>
                <w:szCs w:val="36"/>
              </w:rPr>
              <w:t xml:space="preserve"> um </w:t>
            </w:r>
            <w:proofErr w:type="spellStart"/>
            <w:r w:rsidR="00E05C01">
              <w:rPr>
                <w:b/>
                <w:sz w:val="36"/>
                <w:szCs w:val="36"/>
              </w:rPr>
              <w:t>número</w:t>
            </w:r>
            <w:proofErr w:type="spellEnd"/>
            <w:r w:rsidR="00E05C01">
              <w:rPr>
                <w:b/>
                <w:sz w:val="36"/>
                <w:szCs w:val="36"/>
              </w:rPr>
              <w:t xml:space="preserve"> primo</w:t>
            </w:r>
            <w:r>
              <w:rPr>
                <w:b/>
                <w:sz w:val="36"/>
                <w:szCs w:val="36"/>
              </w:rPr>
              <w:t xml:space="preserve">. </w:t>
            </w:r>
          </w:p>
        </w:tc>
      </w:tr>
      <w:tr w:rsidR="00146FA5" w:rsidRPr="00A17FF4" w14:paraId="1F9A884C" w14:textId="77777777" w:rsidTr="00146FA5">
        <w:trPr>
          <w:trHeight w:val="4042"/>
        </w:trPr>
        <w:tc>
          <w:tcPr>
            <w:tcW w:w="5980" w:type="dxa"/>
            <w:gridSpan w:val="3"/>
            <w:tcBorders>
              <w:top w:val="dashed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44BA8D78" w14:textId="77777777" w:rsidR="00146FA5" w:rsidRDefault="00E05C01" w:rsidP="00AA2437">
            <w:pPr>
              <w:jc w:val="center"/>
              <w:rPr>
                <w:b/>
                <w:sz w:val="120"/>
                <w:szCs w:val="120"/>
              </w:rPr>
            </w:pPr>
            <w:r w:rsidRPr="00AE6008">
              <w:rPr>
                <w:b/>
                <w:sz w:val="120"/>
                <w:szCs w:val="120"/>
              </w:rPr>
              <w:t xml:space="preserve">o </w:t>
            </w:r>
            <w:proofErr w:type="spellStart"/>
            <w:r w:rsidRPr="00AE6008">
              <w:rPr>
                <w:b/>
                <w:sz w:val="120"/>
                <w:szCs w:val="120"/>
              </w:rPr>
              <w:t>número</w:t>
            </w:r>
            <w:proofErr w:type="spellEnd"/>
            <w:r w:rsidRPr="00AE6008">
              <w:rPr>
                <w:b/>
                <w:sz w:val="120"/>
                <w:szCs w:val="120"/>
              </w:rPr>
              <w:t xml:space="preserve"> primo</w:t>
            </w:r>
          </w:p>
        </w:tc>
        <w:tc>
          <w:tcPr>
            <w:tcW w:w="5268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3D20EF5" w14:textId="77777777" w:rsidR="00146FA5" w:rsidRDefault="00146FA5" w:rsidP="00AA2437">
            <w:pPr>
              <w:jc w:val="center"/>
            </w:pPr>
          </w:p>
          <w:p w14:paraId="6C94A917" w14:textId="77777777" w:rsidR="00146FA5" w:rsidRDefault="00146FA5" w:rsidP="00AA2437">
            <w:pPr>
              <w:jc w:val="center"/>
            </w:pPr>
          </w:p>
          <w:p w14:paraId="1E27BA43" w14:textId="77777777" w:rsidR="00146FA5" w:rsidRDefault="00146FA5" w:rsidP="00AA2437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84544" behindDoc="0" locked="0" layoutInCell="1" allowOverlap="1" wp14:anchorId="737F7F3F" wp14:editId="7D419429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103505</wp:posOffset>
                      </wp:positionV>
                      <wp:extent cx="3126105" cy="605155"/>
                      <wp:effectExtent l="0" t="0" r="0" b="4445"/>
                      <wp:wrapNone/>
                      <wp:docPr id="46" name="Group 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126105" cy="605155"/>
                                <a:chOff x="0" y="0"/>
                                <a:chExt cx="3126260" cy="60548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36" name="Picture 53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496065" y="0"/>
                                  <a:ext cx="630195" cy="60548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37" name="Picture 53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853514" y="0"/>
                                  <a:ext cx="630195" cy="60548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38" name="Picture 53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0195" cy="60548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39" name="Picture 53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210963" y="0"/>
                                  <a:ext cx="630194" cy="60548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40" name="Picture 54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80768" y="0"/>
                                  <a:ext cx="630195" cy="60548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00E3CBED" id="Group 46" o:spid="_x0000_s1026" style="position:absolute;margin-left:-.6pt;margin-top:8.15pt;width:246.15pt;height:47.65pt;z-index:251884544;mso-width-relative:margin;mso-height-relative:margin" coordsize="31262,60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">
                      <v:shape id="Picture 536" o:spid="_x0000_s1027" type="#_x0000_t75" style="position:absolute;left:24960;width:6302;height:6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">
                        <v:imagedata r:id="rId23" o:title=""/>
                        <v:path arrowok="t"/>
                      </v:shape>
                      <v:shape id="Picture 537" o:spid="_x0000_s1028" type="#_x0000_t75" style="position:absolute;left:18535;width:6302;height:6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">
                        <v:imagedata r:id="rId23" o:title=""/>
                        <v:path arrowok="t"/>
                      </v:shape>
                      <v:shape id="Picture 538" o:spid="_x0000_s1029" type="#_x0000_t75" style="position:absolute;width:6301;height:6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">
                        <v:imagedata r:id="rId23" o:title=""/>
                        <v:path arrowok="t"/>
                      </v:shape>
                      <v:shape id="Picture 539" o:spid="_x0000_s1030" type="#_x0000_t75" style="position:absolute;left:12109;width:6302;height:6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">
                        <v:imagedata r:id="rId23" o:title=""/>
                        <v:path arrowok="t"/>
                      </v:shape>
                      <v:shape id="Picture 540" o:spid="_x0000_s1031" type="#_x0000_t75" style="position:absolute;left:5807;width:6302;height:6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">
                        <v:imagedata r:id="rId23" o:title=""/>
                        <v:path arrowok="t"/>
                      </v:shape>
                    </v:group>
                  </w:pict>
                </mc:Fallback>
              </mc:AlternateContent>
            </w:r>
          </w:p>
          <w:p w14:paraId="75216D2F" w14:textId="77777777" w:rsidR="00146FA5" w:rsidRDefault="00146FA5" w:rsidP="00AA2437">
            <w:pPr>
              <w:jc w:val="center"/>
            </w:pPr>
          </w:p>
          <w:p w14:paraId="1E66A3E7" w14:textId="77777777" w:rsidR="00146FA5" w:rsidRDefault="00146FA5" w:rsidP="00AA2437">
            <w:pPr>
              <w:jc w:val="center"/>
            </w:pPr>
          </w:p>
          <w:p w14:paraId="62AAAA42" w14:textId="77777777" w:rsidR="00146FA5" w:rsidRDefault="00146FA5" w:rsidP="00AA2437"/>
          <w:p w14:paraId="4852A1E8" w14:textId="77777777" w:rsidR="00146FA5" w:rsidRDefault="00146FA5" w:rsidP="00AA2437"/>
          <w:p w14:paraId="251A2BC2" w14:textId="77777777" w:rsidR="00146FA5" w:rsidRDefault="00146FA5" w:rsidP="00AA2437">
            <w:pPr>
              <w:jc w:val="center"/>
              <w:rPr>
                <w:b/>
                <w:sz w:val="100"/>
                <w:szCs w:val="100"/>
              </w:rPr>
            </w:pPr>
            <w:r>
              <w:rPr>
                <w:b/>
                <w:sz w:val="100"/>
                <w:szCs w:val="100"/>
              </w:rPr>
              <w:t xml:space="preserve">1 × 5 = </w:t>
            </w:r>
            <w:r>
              <w:rPr>
                <w:b/>
                <w:color w:val="FF0000"/>
                <w:sz w:val="100"/>
                <w:szCs w:val="100"/>
              </w:rPr>
              <w:t>5</w:t>
            </w:r>
          </w:p>
          <w:p w14:paraId="780D6938" w14:textId="77777777" w:rsidR="00146FA5" w:rsidRDefault="00E05C01" w:rsidP="00AA2437">
            <w:pPr>
              <w:jc w:val="center"/>
              <w:rPr>
                <w:b/>
                <w:sz w:val="36"/>
                <w:szCs w:val="36"/>
              </w:rPr>
            </w:pPr>
            <w:proofErr w:type="gramStart"/>
            <w:r w:rsidRPr="0027535F">
              <w:rPr>
                <w:b/>
                <w:sz w:val="36"/>
                <w:szCs w:val="36"/>
              </w:rPr>
              <w:t xml:space="preserve">5 </w:t>
            </w:r>
            <w:r>
              <w:rPr>
                <w:b/>
                <w:sz w:val="36"/>
                <w:szCs w:val="36"/>
              </w:rPr>
              <w:t xml:space="preserve"> é</w:t>
            </w:r>
            <w:proofErr w:type="gramEnd"/>
            <w:r>
              <w:rPr>
                <w:b/>
                <w:sz w:val="36"/>
                <w:szCs w:val="36"/>
              </w:rPr>
              <w:t xml:space="preserve"> um </w:t>
            </w:r>
            <w:proofErr w:type="spellStart"/>
            <w:r>
              <w:rPr>
                <w:b/>
                <w:sz w:val="36"/>
                <w:szCs w:val="36"/>
              </w:rPr>
              <w:t>número</w:t>
            </w:r>
            <w:proofErr w:type="spellEnd"/>
            <w:r>
              <w:rPr>
                <w:b/>
                <w:sz w:val="36"/>
                <w:szCs w:val="36"/>
              </w:rPr>
              <w:t xml:space="preserve"> primo</w:t>
            </w:r>
            <w:r w:rsidR="00146FA5">
              <w:rPr>
                <w:b/>
                <w:sz w:val="36"/>
                <w:szCs w:val="36"/>
              </w:rPr>
              <w:t xml:space="preserve">. </w:t>
            </w:r>
          </w:p>
        </w:tc>
        <w:tc>
          <w:tcPr>
            <w:tcW w:w="4808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358A8EF1" w14:textId="0F8DF265" w:rsidR="00146FA5" w:rsidRPr="00E05C01" w:rsidRDefault="00E05C01" w:rsidP="006F32D4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Um</w:t>
            </w:r>
            <w:r w:rsidRPr="00AE6008">
              <w:rPr>
                <w:sz w:val="36"/>
                <w:szCs w:val="36"/>
                <w:lang w:val="pt-BR"/>
              </w:rPr>
              <w:t xml:space="preserve"> número </w:t>
            </w:r>
            <w:r>
              <w:rPr>
                <w:sz w:val="36"/>
                <w:szCs w:val="36"/>
                <w:lang w:val="pt-BR"/>
              </w:rPr>
              <w:t xml:space="preserve">inteiro </w:t>
            </w:r>
            <w:r w:rsidRPr="00AE6008">
              <w:rPr>
                <w:sz w:val="36"/>
                <w:szCs w:val="36"/>
                <w:lang w:val="pt-BR"/>
              </w:rPr>
              <w:t>maior</w:t>
            </w:r>
            <w:r>
              <w:rPr>
                <w:sz w:val="36"/>
                <w:szCs w:val="36"/>
                <w:lang w:val="pt-BR"/>
              </w:rPr>
              <w:t xml:space="preserve"> do</w:t>
            </w:r>
            <w:r w:rsidRPr="00AE6008">
              <w:rPr>
                <w:sz w:val="36"/>
                <w:szCs w:val="36"/>
                <w:lang w:val="pt-BR"/>
              </w:rPr>
              <w:t xml:space="preserve"> que 0 </w:t>
            </w:r>
            <w:r w:rsidR="006F32D4">
              <w:rPr>
                <w:sz w:val="36"/>
                <w:szCs w:val="36"/>
                <w:lang w:val="pt-BR"/>
              </w:rPr>
              <w:t>que tem</w:t>
            </w:r>
            <w:r w:rsidRPr="00AE6008">
              <w:rPr>
                <w:sz w:val="36"/>
                <w:szCs w:val="36"/>
                <w:lang w:val="pt-BR"/>
              </w:rPr>
              <w:t xml:space="preserve"> exatamente dois fatores diferentes, </w:t>
            </w:r>
            <w:r>
              <w:rPr>
                <w:sz w:val="36"/>
                <w:szCs w:val="36"/>
                <w:lang w:val="pt-BR"/>
              </w:rPr>
              <w:t xml:space="preserve">o </w:t>
            </w:r>
            <w:r w:rsidRPr="00AE6008">
              <w:rPr>
                <w:sz w:val="36"/>
                <w:szCs w:val="36"/>
                <w:lang w:val="pt-BR"/>
              </w:rPr>
              <w:t xml:space="preserve">1 e </w:t>
            </w:r>
            <w:r>
              <w:rPr>
                <w:sz w:val="36"/>
                <w:szCs w:val="36"/>
                <w:lang w:val="pt-BR"/>
              </w:rPr>
              <w:t>ele mesmo</w:t>
            </w:r>
            <w:r w:rsidRPr="00AE6008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  <w:tr w:rsidR="00142816" w:rsidRPr="00830D14" w14:paraId="677843D3" w14:textId="77777777" w:rsidTr="00146FA5">
        <w:trPr>
          <w:gridAfter w:val="1"/>
          <w:wAfter w:w="47" w:type="dxa"/>
          <w:trHeight w:val="4041"/>
        </w:trPr>
        <w:tc>
          <w:tcPr>
            <w:tcW w:w="16009" w:type="dxa"/>
            <w:gridSpan w:val="7"/>
            <w:tcBorders>
              <w:top w:val="nil"/>
              <w:bottom w:val="dashed" w:sz="4" w:space="0" w:color="auto"/>
            </w:tcBorders>
            <w:vAlign w:val="center"/>
          </w:tcPr>
          <w:p w14:paraId="066B8FCC" w14:textId="77777777" w:rsidR="00142816" w:rsidRPr="00830D14" w:rsidRDefault="00142816" w:rsidP="00D01C06">
            <w:pPr>
              <w:jc w:val="center"/>
              <w:rPr>
                <w:b/>
                <w:sz w:val="200"/>
                <w:szCs w:val="200"/>
              </w:rPr>
            </w:pPr>
            <w:r w:rsidRPr="00131174">
              <w:rPr>
                <w:lang w:val="pt-BR"/>
              </w:rPr>
              <w:lastRenderedPageBreak/>
              <w:br w:type="page"/>
            </w:r>
            <w:r w:rsidRPr="00131174">
              <w:rPr>
                <w:b/>
                <w:lang w:val="pt-BR"/>
              </w:rPr>
              <w:br w:type="page"/>
            </w:r>
            <w:r w:rsidR="00E05C01">
              <w:rPr>
                <w:b/>
                <w:sz w:val="200"/>
                <w:szCs w:val="200"/>
              </w:rPr>
              <w:t xml:space="preserve">o </w:t>
            </w:r>
            <w:proofErr w:type="spellStart"/>
            <w:r w:rsidR="00E05C01">
              <w:rPr>
                <w:b/>
                <w:sz w:val="200"/>
                <w:szCs w:val="200"/>
              </w:rPr>
              <w:t>p</w:t>
            </w:r>
            <w:r>
              <w:rPr>
                <w:b/>
                <w:sz w:val="200"/>
                <w:szCs w:val="200"/>
              </w:rPr>
              <w:t>rism</w:t>
            </w:r>
            <w:r w:rsidR="00E05C01">
              <w:rPr>
                <w:b/>
                <w:sz w:val="200"/>
                <w:szCs w:val="200"/>
              </w:rPr>
              <w:t>a</w:t>
            </w:r>
            <w:proofErr w:type="spellEnd"/>
            <w:r>
              <w:rPr>
                <w:b/>
                <w:sz w:val="200"/>
                <w:szCs w:val="200"/>
              </w:rPr>
              <w:t xml:space="preserve"> </w:t>
            </w:r>
            <w:r w:rsidRPr="00830D14">
              <w:rPr>
                <w:b/>
                <w:sz w:val="200"/>
                <w:szCs w:val="200"/>
              </w:rPr>
              <w:t xml:space="preserve"> </w:t>
            </w:r>
          </w:p>
        </w:tc>
      </w:tr>
      <w:tr w:rsidR="00142816" w14:paraId="621484F1" w14:textId="77777777" w:rsidTr="00146FA5">
        <w:trPr>
          <w:gridAfter w:val="1"/>
          <w:wAfter w:w="47" w:type="dxa"/>
          <w:trHeight w:val="4041"/>
        </w:trPr>
        <w:tc>
          <w:tcPr>
            <w:tcW w:w="586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0BCED0C5" w14:textId="77777777" w:rsidR="00142816" w:rsidRPr="00830D14" w:rsidRDefault="00E05C01" w:rsidP="00D01C06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o </w:t>
            </w:r>
            <w:proofErr w:type="spellStart"/>
            <w:r w:rsidR="00142816">
              <w:rPr>
                <w:b/>
                <w:sz w:val="160"/>
                <w:szCs w:val="160"/>
              </w:rPr>
              <w:t>prism</w:t>
            </w:r>
            <w:r>
              <w:rPr>
                <w:b/>
                <w:sz w:val="160"/>
                <w:szCs w:val="160"/>
              </w:rPr>
              <w:t>a</w:t>
            </w:r>
            <w:proofErr w:type="spellEnd"/>
            <w:r w:rsidR="00142816" w:rsidRPr="00830D14">
              <w:rPr>
                <w:b/>
                <w:sz w:val="160"/>
                <w:szCs w:val="160"/>
              </w:rPr>
              <w:t xml:space="preserve"> </w:t>
            </w:r>
          </w:p>
        </w:tc>
        <w:tc>
          <w:tcPr>
            <w:tcW w:w="10141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182BC440" w14:textId="77777777" w:rsidR="00142816" w:rsidRDefault="00142816" w:rsidP="00D01C06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557888" behindDoc="0" locked="0" layoutInCell="1" allowOverlap="1" wp14:anchorId="57DDE7E6" wp14:editId="771637E5">
                  <wp:simplePos x="0" y="0"/>
                  <wp:positionH relativeFrom="column">
                    <wp:posOffset>379730</wp:posOffset>
                  </wp:positionH>
                  <wp:positionV relativeFrom="paragraph">
                    <wp:posOffset>180975</wp:posOffset>
                  </wp:positionV>
                  <wp:extent cx="2165985" cy="2174875"/>
                  <wp:effectExtent l="19050" t="0" r="5715" b="0"/>
                  <wp:wrapNone/>
                  <wp:docPr id="37" name="Picture 37" descr="square pris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square pris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5985" cy="217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558912" behindDoc="0" locked="0" layoutInCell="1" allowOverlap="1" wp14:anchorId="2A6B4820" wp14:editId="70BAB7E2">
                  <wp:simplePos x="0" y="0"/>
                  <wp:positionH relativeFrom="column">
                    <wp:posOffset>3145155</wp:posOffset>
                  </wp:positionH>
                  <wp:positionV relativeFrom="paragraph">
                    <wp:posOffset>32385</wp:posOffset>
                  </wp:positionV>
                  <wp:extent cx="2318385" cy="2327275"/>
                  <wp:effectExtent l="19050" t="0" r="5715" b="0"/>
                  <wp:wrapNone/>
                  <wp:docPr id="456" name="Picture 31" descr="triangular pris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triangular pris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8385" cy="2327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42816" w:rsidRPr="006007DF" w14:paraId="0CF99070" w14:textId="77777777" w:rsidTr="00146FA5">
        <w:trPr>
          <w:gridAfter w:val="1"/>
          <w:wAfter w:w="47" w:type="dxa"/>
          <w:trHeight w:val="4042"/>
        </w:trPr>
        <w:tc>
          <w:tcPr>
            <w:tcW w:w="424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483D0C82" w14:textId="77777777" w:rsidR="00142816" w:rsidRPr="00830D14" w:rsidRDefault="00E05C01" w:rsidP="00D01C06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o </w:t>
            </w:r>
            <w:proofErr w:type="spellStart"/>
            <w:r w:rsidR="00142816">
              <w:rPr>
                <w:b/>
                <w:sz w:val="120"/>
                <w:szCs w:val="120"/>
              </w:rPr>
              <w:t>prism</w:t>
            </w:r>
            <w:r>
              <w:rPr>
                <w:b/>
                <w:sz w:val="120"/>
                <w:szCs w:val="120"/>
              </w:rPr>
              <w:t>a</w:t>
            </w:r>
            <w:proofErr w:type="spellEnd"/>
            <w:r w:rsidR="00142816" w:rsidRPr="00830D14">
              <w:rPr>
                <w:b/>
                <w:sz w:val="120"/>
                <w:szCs w:val="120"/>
              </w:rPr>
              <w:t xml:space="preserve"> </w:t>
            </w:r>
          </w:p>
        </w:tc>
        <w:tc>
          <w:tcPr>
            <w:tcW w:w="6851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6915B3D6" w14:textId="77777777" w:rsidR="00142816" w:rsidRDefault="00142816" w:rsidP="00D01C06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560960" behindDoc="0" locked="0" layoutInCell="1" allowOverlap="1" wp14:anchorId="462D4526" wp14:editId="51C299F2">
                  <wp:simplePos x="0" y="0"/>
                  <wp:positionH relativeFrom="column">
                    <wp:posOffset>5715</wp:posOffset>
                  </wp:positionH>
                  <wp:positionV relativeFrom="paragraph">
                    <wp:posOffset>220980</wp:posOffset>
                  </wp:positionV>
                  <wp:extent cx="1906270" cy="1911350"/>
                  <wp:effectExtent l="19050" t="0" r="0" b="0"/>
                  <wp:wrapNone/>
                  <wp:docPr id="458" name="Picture 37" descr="square pris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square pris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6270" cy="1911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559936" behindDoc="0" locked="0" layoutInCell="1" allowOverlap="1" wp14:anchorId="3198BC45" wp14:editId="4B7B775C">
                  <wp:simplePos x="0" y="0"/>
                  <wp:positionH relativeFrom="column">
                    <wp:posOffset>2269490</wp:posOffset>
                  </wp:positionH>
                  <wp:positionV relativeFrom="paragraph">
                    <wp:posOffset>224155</wp:posOffset>
                  </wp:positionV>
                  <wp:extent cx="1906270" cy="1911350"/>
                  <wp:effectExtent l="19050" t="0" r="0" b="0"/>
                  <wp:wrapNone/>
                  <wp:docPr id="457" name="Picture 31" descr="triangular pris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triangular pris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6270" cy="1911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910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00A10611" w14:textId="77777777" w:rsidR="00E05C01" w:rsidRDefault="00E05C01" w:rsidP="00D01C06">
            <w:pPr>
              <w:ind w:left="329" w:right="720"/>
              <w:jc w:val="center"/>
              <w:rPr>
                <w:sz w:val="36"/>
                <w:szCs w:val="36"/>
              </w:rPr>
            </w:pPr>
            <w:r w:rsidRPr="00E05C01">
              <w:rPr>
                <w:sz w:val="36"/>
                <w:szCs w:val="36"/>
                <w:lang w:val="pt-BR"/>
              </w:rPr>
              <w:t xml:space="preserve">Uma figura tridimensional que tem duas faces congruentes e paralelas que são polígonos. </w:t>
            </w:r>
            <w:r w:rsidRPr="00E05C01">
              <w:rPr>
                <w:sz w:val="36"/>
                <w:szCs w:val="36"/>
              </w:rPr>
              <w:t xml:space="preserve">As </w:t>
            </w:r>
          </w:p>
          <w:p w14:paraId="3C726E2D" w14:textId="40D4303B" w:rsidR="00142816" w:rsidRPr="006007DF" w:rsidRDefault="00152628" w:rsidP="00D01C06">
            <w:pPr>
              <w:ind w:left="329" w:right="720"/>
              <w:jc w:val="center"/>
              <w:rPr>
                <w:sz w:val="36"/>
                <w:szCs w:val="36"/>
              </w:rPr>
            </w:pPr>
            <w:proofErr w:type="spellStart"/>
            <w:proofErr w:type="gramStart"/>
            <w:r>
              <w:rPr>
                <w:sz w:val="36"/>
                <w:szCs w:val="36"/>
              </w:rPr>
              <w:t>demais</w:t>
            </w:r>
            <w:proofErr w:type="spellEnd"/>
            <w:proofErr w:type="gramEnd"/>
            <w:r w:rsidR="00E05C01" w:rsidRPr="00E05C01">
              <w:rPr>
                <w:sz w:val="36"/>
                <w:szCs w:val="36"/>
              </w:rPr>
              <w:t xml:space="preserve"> faces </w:t>
            </w:r>
            <w:proofErr w:type="spellStart"/>
            <w:r w:rsidR="00E05C01" w:rsidRPr="00E05C01">
              <w:rPr>
                <w:sz w:val="36"/>
                <w:szCs w:val="36"/>
              </w:rPr>
              <w:t>são</w:t>
            </w:r>
            <w:proofErr w:type="spellEnd"/>
            <w:r w:rsidR="00E05C01" w:rsidRPr="00E05C01">
              <w:rPr>
                <w:sz w:val="36"/>
                <w:szCs w:val="36"/>
              </w:rPr>
              <w:t xml:space="preserve"> </w:t>
            </w:r>
            <w:proofErr w:type="spellStart"/>
            <w:r w:rsidR="00E05C01" w:rsidRPr="00E05C01">
              <w:rPr>
                <w:sz w:val="36"/>
                <w:szCs w:val="36"/>
              </w:rPr>
              <w:t>paralelogramos</w:t>
            </w:r>
            <w:proofErr w:type="spellEnd"/>
            <w:r w:rsidR="00E05C01" w:rsidRPr="00E05C01">
              <w:rPr>
                <w:sz w:val="36"/>
                <w:szCs w:val="36"/>
              </w:rPr>
              <w:t>.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58"/>
        <w:gridCol w:w="2875"/>
        <w:gridCol w:w="3425"/>
        <w:gridCol w:w="3798"/>
      </w:tblGrid>
      <w:tr w:rsidR="00697286" w:rsidRPr="006007DF" w14:paraId="3786D57F" w14:textId="77777777" w:rsidTr="00645EEE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14:paraId="5D26E0B1" w14:textId="77777777" w:rsidR="00697286" w:rsidRPr="006007DF" w:rsidRDefault="00697286" w:rsidP="00C50A34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lastRenderedPageBreak/>
              <w:br w:type="page"/>
            </w:r>
            <w:r w:rsidR="00E05C01" w:rsidRPr="00AE6008">
              <w:rPr>
                <w:b/>
                <w:sz w:val="200"/>
                <w:szCs w:val="200"/>
              </w:rPr>
              <w:t xml:space="preserve">o </w:t>
            </w:r>
            <w:proofErr w:type="spellStart"/>
            <w:r w:rsidR="00E05C01" w:rsidRPr="00AE6008">
              <w:rPr>
                <w:b/>
                <w:sz w:val="200"/>
                <w:szCs w:val="200"/>
              </w:rPr>
              <w:t>produto</w:t>
            </w:r>
            <w:proofErr w:type="spellEnd"/>
          </w:p>
        </w:tc>
      </w:tr>
      <w:tr w:rsidR="00697286" w14:paraId="6B8C6617" w14:textId="77777777" w:rsidTr="0081736B">
        <w:trPr>
          <w:trHeight w:val="4041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4AB931E4" w14:textId="77777777" w:rsidR="00697286" w:rsidRPr="006007DF" w:rsidRDefault="00E05C01" w:rsidP="0081736B">
            <w:pPr>
              <w:jc w:val="center"/>
              <w:rPr>
                <w:sz w:val="160"/>
                <w:szCs w:val="160"/>
              </w:rPr>
            </w:pPr>
            <w:r w:rsidRPr="00AE6008">
              <w:rPr>
                <w:b/>
                <w:sz w:val="160"/>
                <w:szCs w:val="160"/>
              </w:rPr>
              <w:t xml:space="preserve">o </w:t>
            </w:r>
            <w:proofErr w:type="spellStart"/>
            <w:r w:rsidRPr="00AE6008">
              <w:rPr>
                <w:b/>
                <w:sz w:val="160"/>
                <w:szCs w:val="160"/>
              </w:rPr>
              <w:t>produto</w:t>
            </w:r>
            <w:proofErr w:type="spellEnd"/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3DBBDFFB" w14:textId="77777777" w:rsidR="00697286" w:rsidRPr="00783A6C" w:rsidRDefault="00CA36A8" w:rsidP="0081736B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12160" behindDoc="0" locked="0" layoutInCell="1" allowOverlap="1" wp14:anchorId="5A9EEB86" wp14:editId="1DBE4B20">
                      <wp:simplePos x="0" y="0"/>
                      <wp:positionH relativeFrom="column">
                        <wp:posOffset>2381250</wp:posOffset>
                      </wp:positionH>
                      <wp:positionV relativeFrom="paragraph">
                        <wp:posOffset>1831340</wp:posOffset>
                      </wp:positionV>
                      <wp:extent cx="1281430" cy="504825"/>
                      <wp:effectExtent l="0" t="0" r="13970" b="28575"/>
                      <wp:wrapNone/>
                      <wp:docPr id="829" name="Text Box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1430" cy="5048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0D4BFED" w14:textId="77777777" w:rsidR="009D0C14" w:rsidRPr="00627D41" w:rsidRDefault="009D0C14" w:rsidP="003C11A3">
                                  <w:pP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>produto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" o:spid="_x0000_s1096" type="#_x0000_t202" style="position:absolute;left:0;text-align:left;margin-left:187.5pt;margin-top:144.2pt;width:100.9pt;height:39.75pt;z-index: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" fillcolor="yellow">
                      <v:textbox>
                        <w:txbxContent>
                          <w:p w14:paraId="00D4BFED" w14:textId="77777777" w:rsidR="009D0C14" w:rsidRPr="00627D41" w:rsidRDefault="009D0C14" w:rsidP="003C11A3">
                            <w:pPr>
                              <w:rPr>
                                <w:b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sz w:val="48"/>
                                <w:szCs w:val="48"/>
                              </w:rPr>
                              <w:t>produto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613184" behindDoc="0" locked="0" layoutInCell="1" allowOverlap="1" wp14:anchorId="2854BD21" wp14:editId="55E85ECC">
                      <wp:simplePos x="0" y="0"/>
                      <wp:positionH relativeFrom="column">
                        <wp:posOffset>2922904</wp:posOffset>
                      </wp:positionH>
                      <wp:positionV relativeFrom="paragraph">
                        <wp:posOffset>1451610</wp:posOffset>
                      </wp:positionV>
                      <wp:extent cx="0" cy="273050"/>
                      <wp:effectExtent l="57150" t="38100" r="57150" b="12700"/>
                      <wp:wrapNone/>
                      <wp:docPr id="828" name="AutoShape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273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4213F5A" id="AutoShape 82" o:spid="_x0000_s1026" type="#_x0000_t32" style="position:absolute;margin-left:230.15pt;margin-top:114.3pt;width:0;height:21.5pt;flip:y;z-index:25161318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11136" behindDoc="0" locked="0" layoutInCell="1" allowOverlap="1" wp14:anchorId="4E89A0B5" wp14:editId="10E72F7A">
                      <wp:simplePos x="0" y="0"/>
                      <wp:positionH relativeFrom="column">
                        <wp:posOffset>1771650</wp:posOffset>
                      </wp:positionH>
                      <wp:positionV relativeFrom="paragraph">
                        <wp:posOffset>104140</wp:posOffset>
                      </wp:positionV>
                      <wp:extent cx="2400935" cy="1392555"/>
                      <wp:effectExtent l="0" t="0" r="0" b="0"/>
                      <wp:wrapNone/>
                      <wp:docPr id="827" name="Text Box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00935" cy="13925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F33B02D" w14:textId="77777777" w:rsidR="009D0C14" w:rsidRPr="00251338" w:rsidRDefault="009D0C14" w:rsidP="00251338">
                                  <w:pPr>
                                    <w:jc w:val="center"/>
                                    <w:rPr>
                                      <w:b/>
                                      <w:lang w:val="pt-BR"/>
                                    </w:rPr>
                                  </w:pPr>
                                  <w:r w:rsidRPr="00251338"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 xml:space="preserve">Os óculos de sol custam $9.95 </w:t>
                                  </w: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>o par</w:t>
                                  </w:r>
                                  <w:r w:rsidRPr="00251338"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>.</w:t>
                                  </w:r>
                                </w:p>
                                <w:p w14:paraId="5CFA8616" w14:textId="77777777" w:rsidR="009D0C14" w:rsidRPr="00251338" w:rsidRDefault="009D0C14" w:rsidP="003C11A3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</w:pPr>
                                  <w:r w:rsidRPr="00251338"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  <w:t>$  9.95</w:t>
                                  </w:r>
                                </w:p>
                                <w:p w14:paraId="11F6EEBC" w14:textId="77777777" w:rsidR="009D0C14" w:rsidRPr="00251338" w:rsidRDefault="009D0C14" w:rsidP="003C11A3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  <w:lang w:val="pt-BR"/>
                                    </w:rPr>
                                  </w:pPr>
                                  <w:r w:rsidRPr="00251338"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  <w:lang w:val="pt-BR"/>
                                    </w:rPr>
                                    <w:t>×      3</w:t>
                                  </w:r>
                                </w:p>
                                <w:p w14:paraId="4931559F" w14:textId="77777777" w:rsidR="009D0C14" w:rsidRPr="00251338" w:rsidRDefault="009D0C14" w:rsidP="003C11A3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</w:pPr>
                                  <w:r w:rsidRPr="00251338">
                                    <w:rPr>
                                      <w:b/>
                                      <w:sz w:val="40"/>
                                      <w:szCs w:val="40"/>
                                      <w:highlight w:val="yellow"/>
                                      <w:lang w:val="pt-BR"/>
                                    </w:rPr>
                                    <w:t>$29.85</w:t>
                                  </w:r>
                                </w:p>
                                <w:p w14:paraId="04AE9EDD" w14:textId="77777777" w:rsidR="009D0C14" w:rsidRPr="00251338" w:rsidRDefault="009D0C14" w:rsidP="003C11A3">
                                  <w:pPr>
                                    <w:rPr>
                                      <w:b/>
                                      <w:u w:val="single"/>
                                      <w:lang w:val="pt-B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3" o:spid="_x0000_s1097" type="#_x0000_t202" style="position:absolute;left:0;text-align:left;margin-left:139.5pt;margin-top:8.2pt;width:189.05pt;height:109.65pt;z-index: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" filled="f" stroked="f">
                      <v:textbox>
                        <w:txbxContent>
                          <w:p w14:paraId="5F33B02D" w14:textId="77777777" w:rsidR="009D0C14" w:rsidRPr="00251338" w:rsidRDefault="009D0C14" w:rsidP="00251338">
                            <w:pPr>
                              <w:jc w:val="center"/>
                              <w:rPr>
                                <w:b/>
                                <w:lang w:val="pt-BR"/>
                              </w:rPr>
                            </w:pPr>
                            <w:r w:rsidRPr="00251338"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 xml:space="preserve">Os óculos de sol custam $9.95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>o par</w:t>
                            </w:r>
                            <w:r w:rsidRPr="00251338"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>.</w:t>
                            </w:r>
                          </w:p>
                          <w:p w14:paraId="5CFA8616" w14:textId="77777777" w:rsidR="009D0C14" w:rsidRPr="00251338" w:rsidRDefault="009D0C14" w:rsidP="003C11A3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</w:pPr>
                            <w:r w:rsidRPr="00251338"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  <w:t>$  9.95</w:t>
                            </w:r>
                          </w:p>
                          <w:p w14:paraId="11F6EEBC" w14:textId="77777777" w:rsidR="009D0C14" w:rsidRPr="00251338" w:rsidRDefault="009D0C14" w:rsidP="003C11A3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  <w:u w:val="single"/>
                                <w:lang w:val="pt-BR"/>
                              </w:rPr>
                            </w:pPr>
                            <w:r w:rsidRPr="00251338">
                              <w:rPr>
                                <w:b/>
                                <w:sz w:val="40"/>
                                <w:szCs w:val="40"/>
                                <w:u w:val="single"/>
                                <w:lang w:val="pt-BR"/>
                              </w:rPr>
                              <w:t>×      3</w:t>
                            </w:r>
                          </w:p>
                          <w:p w14:paraId="4931559F" w14:textId="77777777" w:rsidR="009D0C14" w:rsidRPr="00251338" w:rsidRDefault="009D0C14" w:rsidP="003C11A3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</w:pPr>
                            <w:r w:rsidRPr="00251338">
                              <w:rPr>
                                <w:b/>
                                <w:sz w:val="40"/>
                                <w:szCs w:val="40"/>
                                <w:highlight w:val="yellow"/>
                                <w:lang w:val="pt-BR"/>
                              </w:rPr>
                              <w:t>$29.85</w:t>
                            </w:r>
                          </w:p>
                          <w:p w14:paraId="04AE9EDD" w14:textId="77777777" w:rsidR="009D0C14" w:rsidRPr="00251338" w:rsidRDefault="009D0C14" w:rsidP="003C11A3">
                            <w:pPr>
                              <w:rPr>
                                <w:b/>
                                <w:u w:val="single"/>
                                <w:lang w:val="pt-B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556C6">
              <w:rPr>
                <w:noProof/>
              </w:rPr>
              <w:drawing>
                <wp:anchor distT="0" distB="0" distL="114300" distR="114300" simplePos="0" relativeHeight="251506688" behindDoc="0" locked="0" layoutInCell="1" allowOverlap="1" wp14:anchorId="10150821" wp14:editId="11E5A54B">
                  <wp:simplePos x="0" y="0"/>
                  <wp:positionH relativeFrom="column">
                    <wp:posOffset>-11430</wp:posOffset>
                  </wp:positionH>
                  <wp:positionV relativeFrom="paragraph">
                    <wp:posOffset>171450</wp:posOffset>
                  </wp:positionV>
                  <wp:extent cx="2051685" cy="2028825"/>
                  <wp:effectExtent l="0" t="0" r="5715" b="0"/>
                  <wp:wrapNone/>
                  <wp:docPr id="84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2051685" cy="20288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97286" w:rsidRPr="006007DF" w14:paraId="53D7CF72" w14:textId="77777777" w:rsidTr="005D6776">
        <w:trPr>
          <w:trHeight w:val="4042"/>
        </w:trPr>
        <w:tc>
          <w:tcPr>
            <w:tcW w:w="595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04356C42" w14:textId="77777777" w:rsidR="00697286" w:rsidRDefault="00E05C01" w:rsidP="0081736B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o </w:t>
            </w:r>
            <w:proofErr w:type="spellStart"/>
            <w:r>
              <w:rPr>
                <w:b/>
                <w:sz w:val="120"/>
                <w:szCs w:val="120"/>
              </w:rPr>
              <w:t>produto</w:t>
            </w:r>
            <w:proofErr w:type="spellEnd"/>
          </w:p>
        </w:tc>
        <w:tc>
          <w:tcPr>
            <w:tcW w:w="630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1086C2AC" w14:textId="77777777" w:rsidR="00697286" w:rsidRPr="00D13463" w:rsidRDefault="001E3F62" w:rsidP="00D13463">
            <w:pPr>
              <w:jc w:val="center"/>
              <w:rPr>
                <w:sz w:val="56"/>
                <w:szCs w:val="56"/>
              </w:rPr>
            </w:pPr>
            <w:r>
              <w:rPr>
                <w:noProof/>
              </w:rPr>
              <w:drawing>
                <wp:anchor distT="0" distB="0" distL="114300" distR="114300" simplePos="0" relativeHeight="251993088" behindDoc="0" locked="0" layoutInCell="1" allowOverlap="1" wp14:anchorId="3202F6C7" wp14:editId="36C2038A">
                  <wp:simplePos x="0" y="0"/>
                  <wp:positionH relativeFrom="column">
                    <wp:posOffset>-234315</wp:posOffset>
                  </wp:positionH>
                  <wp:positionV relativeFrom="paragraph">
                    <wp:posOffset>247015</wp:posOffset>
                  </wp:positionV>
                  <wp:extent cx="1862455" cy="1839595"/>
                  <wp:effectExtent l="0" t="0" r="4445" b="8255"/>
                  <wp:wrapNone/>
                  <wp:docPr id="88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1862455" cy="18395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A36A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14208" behindDoc="0" locked="0" layoutInCell="1" allowOverlap="1" wp14:anchorId="4C0E9767" wp14:editId="66D33530">
                      <wp:simplePos x="0" y="0"/>
                      <wp:positionH relativeFrom="column">
                        <wp:posOffset>1522095</wp:posOffset>
                      </wp:positionH>
                      <wp:positionV relativeFrom="paragraph">
                        <wp:posOffset>139700</wp:posOffset>
                      </wp:positionV>
                      <wp:extent cx="2409825" cy="1480820"/>
                      <wp:effectExtent l="0" t="0" r="9525" b="5080"/>
                      <wp:wrapNone/>
                      <wp:docPr id="826" name="Text Box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09825" cy="14808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2BFF810" w14:textId="77777777" w:rsidR="009D0C14" w:rsidRPr="00251338" w:rsidRDefault="009D0C14" w:rsidP="00251338">
                                  <w:pPr>
                                    <w:jc w:val="center"/>
                                    <w:rPr>
                                      <w:b/>
                                      <w:lang w:val="pt-BR"/>
                                    </w:rPr>
                                  </w:pPr>
                                  <w:r w:rsidRPr="00251338"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 xml:space="preserve">Os óculos de sol custam $9.95 </w:t>
                                  </w: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>o par</w:t>
                                  </w:r>
                                  <w:r w:rsidRPr="00251338"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>.</w:t>
                                  </w:r>
                                </w:p>
                                <w:p w14:paraId="599C509B" w14:textId="77777777" w:rsidR="009D0C14" w:rsidRPr="005D6776" w:rsidRDefault="009D0C14" w:rsidP="003C11A3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 w:rsidRPr="005D67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$  9.95</w:t>
                                  </w:r>
                                </w:p>
                                <w:p w14:paraId="5CCD3F7F" w14:textId="77777777" w:rsidR="009D0C14" w:rsidRPr="005D6776" w:rsidRDefault="009D0C14" w:rsidP="003C11A3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 w:rsidRPr="005D6776"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  <w:t>×      3</w:t>
                                  </w:r>
                                </w:p>
                                <w:p w14:paraId="4909C846" w14:textId="77777777" w:rsidR="009D0C14" w:rsidRPr="005D6776" w:rsidRDefault="009D0C14" w:rsidP="003C11A3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 w:rsidRPr="005D6776">
                                    <w:rPr>
                                      <w:b/>
                                      <w:sz w:val="40"/>
                                      <w:szCs w:val="40"/>
                                      <w:highlight w:val="yellow"/>
                                    </w:rPr>
                                    <w:t>$29.85</w:t>
                                  </w:r>
                                </w:p>
                                <w:p w14:paraId="1754F6CE" w14:textId="77777777" w:rsidR="009D0C14" w:rsidRPr="00627D41" w:rsidRDefault="009D0C14" w:rsidP="003C11A3">
                                  <w:pPr>
                                    <w:rPr>
                                      <w:b/>
                                      <w:u w:val="single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5" o:spid="_x0000_s1098" type="#_x0000_t202" style="position:absolute;left:0;text-align:left;margin-left:119.85pt;margin-top:11pt;width:189.75pt;height:116.6pt;z-index: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" stroked="f">
                      <v:textbox>
                        <w:txbxContent>
                          <w:p w14:paraId="42BFF810" w14:textId="77777777" w:rsidR="009D0C14" w:rsidRPr="00251338" w:rsidRDefault="009D0C14" w:rsidP="00251338">
                            <w:pPr>
                              <w:jc w:val="center"/>
                              <w:rPr>
                                <w:b/>
                                <w:lang w:val="pt-BR"/>
                              </w:rPr>
                            </w:pPr>
                            <w:r w:rsidRPr="00251338"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 xml:space="preserve">Os óculos de sol custam $9.95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>o par</w:t>
                            </w:r>
                            <w:r w:rsidRPr="00251338"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>.</w:t>
                            </w:r>
                          </w:p>
                          <w:p w14:paraId="599C509B" w14:textId="77777777" w:rsidR="009D0C14" w:rsidRPr="005D6776" w:rsidRDefault="009D0C14" w:rsidP="003C11A3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5D6776">
                              <w:rPr>
                                <w:b/>
                                <w:sz w:val="40"/>
                                <w:szCs w:val="40"/>
                              </w:rPr>
                              <w:t>$  9.95</w:t>
                            </w:r>
                          </w:p>
                          <w:p w14:paraId="5CCD3F7F" w14:textId="77777777" w:rsidR="009D0C14" w:rsidRPr="005D6776" w:rsidRDefault="009D0C14" w:rsidP="003C11A3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</w:pPr>
                            <w:r w:rsidRPr="005D6776"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  <w:t>×      3</w:t>
                            </w:r>
                          </w:p>
                          <w:p w14:paraId="4909C846" w14:textId="77777777" w:rsidR="009D0C14" w:rsidRPr="005D6776" w:rsidRDefault="009D0C14" w:rsidP="003C11A3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5D6776">
                              <w:rPr>
                                <w:b/>
                                <w:sz w:val="40"/>
                                <w:szCs w:val="40"/>
                                <w:highlight w:val="yellow"/>
                              </w:rPr>
                              <w:t>$29.85</w:t>
                            </w:r>
                          </w:p>
                          <w:p w14:paraId="1754F6CE" w14:textId="77777777" w:rsidR="009D0C14" w:rsidRPr="00627D41" w:rsidRDefault="009D0C14" w:rsidP="003C11A3">
                            <w:pPr>
                              <w:rPr>
                                <w:b/>
                                <w:u w:val="single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CE6F7C9" w14:textId="77777777" w:rsidR="00697286" w:rsidRDefault="005D6776" w:rsidP="0081736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15232" behindDoc="0" locked="0" layoutInCell="1" allowOverlap="1" wp14:anchorId="4FAC6C6C" wp14:editId="24C839FC">
                      <wp:simplePos x="0" y="0"/>
                      <wp:positionH relativeFrom="column">
                        <wp:posOffset>2102485</wp:posOffset>
                      </wp:positionH>
                      <wp:positionV relativeFrom="paragraph">
                        <wp:posOffset>1442720</wp:posOffset>
                      </wp:positionV>
                      <wp:extent cx="1305560" cy="504825"/>
                      <wp:effectExtent l="0" t="0" r="27940" b="28575"/>
                      <wp:wrapNone/>
                      <wp:docPr id="825" name="Text Box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05560" cy="5048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6D2D69" w14:textId="77777777" w:rsidR="009D0C14" w:rsidRPr="00627D41" w:rsidRDefault="009D0C14" w:rsidP="003C11A3">
                                  <w:pP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>produto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6" o:spid="_x0000_s1099" type="#_x0000_t202" style="position:absolute;left:0;text-align:left;margin-left:165.55pt;margin-top:113.6pt;width:102.8pt;height:39.75pt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" fillcolor="yellow">
                      <v:textbox>
                        <w:txbxContent>
                          <w:p w14:paraId="086D2D69" w14:textId="77777777" w:rsidR="009D0C14" w:rsidRPr="00627D41" w:rsidRDefault="009D0C14" w:rsidP="003C11A3">
                            <w:pPr>
                              <w:rPr>
                                <w:b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sz w:val="48"/>
                                <w:szCs w:val="48"/>
                              </w:rPr>
                              <w:t>produto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616256" behindDoc="0" locked="0" layoutInCell="1" allowOverlap="1" wp14:anchorId="30654EB7" wp14:editId="398997F9">
                      <wp:simplePos x="0" y="0"/>
                      <wp:positionH relativeFrom="column">
                        <wp:posOffset>2693035</wp:posOffset>
                      </wp:positionH>
                      <wp:positionV relativeFrom="paragraph">
                        <wp:posOffset>1076960</wp:posOffset>
                      </wp:positionV>
                      <wp:extent cx="0" cy="273050"/>
                      <wp:effectExtent l="57150" t="38100" r="57150" b="12700"/>
                      <wp:wrapNone/>
                      <wp:docPr id="823" name="AutoShape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273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01227CF" id="AutoShape 87" o:spid="_x0000_s1026" type="#_x0000_t32" style="position:absolute;margin-left:212.05pt;margin-top:84.8pt;width:0;height:21.5pt;flip:y;z-index:2516162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" strokeweight="3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79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63BC8F71" w14:textId="77777777" w:rsidR="00697286" w:rsidRPr="006007DF" w:rsidRDefault="00E05C01" w:rsidP="00622A0A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 </w:t>
            </w:r>
            <w:proofErr w:type="spellStart"/>
            <w:r>
              <w:rPr>
                <w:sz w:val="36"/>
                <w:szCs w:val="36"/>
              </w:rPr>
              <w:t>resultado</w:t>
            </w:r>
            <w:proofErr w:type="spellEnd"/>
            <w:r>
              <w:rPr>
                <w:sz w:val="36"/>
                <w:szCs w:val="36"/>
              </w:rPr>
              <w:t xml:space="preserve"> da </w:t>
            </w:r>
            <w:proofErr w:type="spellStart"/>
            <w:r>
              <w:rPr>
                <w:sz w:val="36"/>
                <w:szCs w:val="36"/>
              </w:rPr>
              <w:t>multiplicação</w:t>
            </w:r>
            <w:proofErr w:type="spellEnd"/>
            <w:r w:rsidR="00697286">
              <w:rPr>
                <w:sz w:val="36"/>
                <w:szCs w:val="36"/>
              </w:rPr>
              <w:t>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221"/>
        <w:gridCol w:w="3875"/>
        <w:gridCol w:w="4608"/>
      </w:tblGrid>
      <w:tr w:rsidR="00D867A9" w:rsidRPr="00B0038F" w14:paraId="00D45C5B" w14:textId="77777777" w:rsidTr="005E3A56">
        <w:trPr>
          <w:trHeight w:val="4044"/>
        </w:trPr>
        <w:tc>
          <w:tcPr>
            <w:tcW w:w="16056" w:type="dxa"/>
            <w:gridSpan w:val="4"/>
            <w:vAlign w:val="center"/>
          </w:tcPr>
          <w:p w14:paraId="193E29C0" w14:textId="77777777" w:rsidR="00D867A9" w:rsidRPr="00B0038F" w:rsidRDefault="00251338" w:rsidP="005E3A56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 xml:space="preserve">a </w:t>
            </w:r>
            <w:proofErr w:type="spellStart"/>
            <w:r>
              <w:rPr>
                <w:b/>
                <w:sz w:val="200"/>
                <w:szCs w:val="200"/>
              </w:rPr>
              <w:t>pirâmide</w:t>
            </w:r>
            <w:proofErr w:type="spellEnd"/>
          </w:p>
        </w:tc>
      </w:tr>
      <w:tr w:rsidR="00D867A9" w14:paraId="534A9934" w14:textId="77777777" w:rsidTr="005E3A56">
        <w:trPr>
          <w:trHeight w:val="4044"/>
        </w:trPr>
        <w:tc>
          <w:tcPr>
            <w:tcW w:w="757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DE7CBF9" w14:textId="77777777" w:rsidR="00D867A9" w:rsidRPr="00B0038F" w:rsidRDefault="00251338" w:rsidP="005E3A56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a </w:t>
            </w:r>
            <w:proofErr w:type="spellStart"/>
            <w:r>
              <w:rPr>
                <w:b/>
                <w:sz w:val="160"/>
                <w:szCs w:val="160"/>
              </w:rPr>
              <w:t>pirâmide</w:t>
            </w:r>
            <w:proofErr w:type="spellEnd"/>
          </w:p>
        </w:tc>
        <w:tc>
          <w:tcPr>
            <w:tcW w:w="848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0890325" w14:textId="77777777" w:rsidR="00D867A9" w:rsidRDefault="00CA36A8" w:rsidP="005E3A56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84192" behindDoc="0" locked="0" layoutInCell="1" allowOverlap="1" wp14:anchorId="6E980EF6" wp14:editId="5A82D599">
                      <wp:simplePos x="0" y="0"/>
                      <wp:positionH relativeFrom="column">
                        <wp:posOffset>654685</wp:posOffset>
                      </wp:positionH>
                      <wp:positionV relativeFrom="paragraph">
                        <wp:posOffset>-46355</wp:posOffset>
                      </wp:positionV>
                      <wp:extent cx="3467100" cy="2283460"/>
                      <wp:effectExtent l="0" t="0" r="0" b="2540"/>
                      <wp:wrapNone/>
                      <wp:docPr id="820" name="Group 7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467100" cy="2283460"/>
                                <a:chOff x="6296" y="7867"/>
                                <a:chExt cx="5085" cy="273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21" name="Picture 1617" descr="pentagonal pyramid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296" y="7998"/>
                                  <a:ext cx="2355" cy="235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22" name="Picture 1623" descr="square pyramid.bmp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651" y="7867"/>
                                  <a:ext cx="2730" cy="273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46563306" id="Group 732" o:spid="_x0000_s1026" style="position:absolute;margin-left:51.55pt;margin-top:-3.65pt;width:273pt;height:179.8pt;z-index:251784192" coordorigin="6296,7867" coordsize="5085,2730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">
                      <v:shape id="Picture 1617" o:spid="_x0000_s1027" type="#_x0000_t75" alt="pentagonal pyramid.jpg" style="position:absolute;left:6296;top:7998;width:2355;height:23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">
                        <v:imagedata r:id="rId66" o:title="pentagonal pyramid"/>
                      </v:shape>
                      <v:shape id="Picture 1623" o:spid="_x0000_s1028" type="#_x0000_t75" alt="square pyramid.bmp" style="position:absolute;left:8651;top:7867;width:2730;height:27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">
                        <v:imagedata r:id="rId67" o:title="square pyramid"/>
                      </v:shape>
                    </v:group>
                  </w:pict>
                </mc:Fallback>
              </mc:AlternateContent>
            </w:r>
          </w:p>
        </w:tc>
      </w:tr>
      <w:tr w:rsidR="00D867A9" w:rsidRPr="00251338" w14:paraId="1E579CEB" w14:textId="77777777" w:rsidTr="005E3A56">
        <w:trPr>
          <w:trHeight w:val="4044"/>
        </w:trPr>
        <w:tc>
          <w:tcPr>
            <w:tcW w:w="5352" w:type="dxa"/>
            <w:vAlign w:val="center"/>
          </w:tcPr>
          <w:p w14:paraId="6FE435FB" w14:textId="77777777" w:rsidR="00D867A9" w:rsidRPr="00B0038F" w:rsidRDefault="00251338" w:rsidP="005E3A56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a </w:t>
            </w:r>
            <w:proofErr w:type="spellStart"/>
            <w:r>
              <w:rPr>
                <w:b/>
                <w:sz w:val="120"/>
                <w:szCs w:val="120"/>
              </w:rPr>
              <w:t>pirâmide</w:t>
            </w:r>
            <w:proofErr w:type="spellEnd"/>
          </w:p>
        </w:tc>
        <w:tc>
          <w:tcPr>
            <w:tcW w:w="6096" w:type="dxa"/>
            <w:gridSpan w:val="2"/>
            <w:vAlign w:val="center"/>
          </w:tcPr>
          <w:p w14:paraId="20F7D313" w14:textId="77777777" w:rsidR="00D867A9" w:rsidRDefault="00CA36A8" w:rsidP="005E3A56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83168" behindDoc="0" locked="0" layoutInCell="1" allowOverlap="1" wp14:anchorId="68492D84" wp14:editId="5A64001C">
                      <wp:simplePos x="0" y="0"/>
                      <wp:positionH relativeFrom="column">
                        <wp:posOffset>269875</wp:posOffset>
                      </wp:positionH>
                      <wp:positionV relativeFrom="paragraph">
                        <wp:posOffset>203835</wp:posOffset>
                      </wp:positionV>
                      <wp:extent cx="3228975" cy="1733550"/>
                      <wp:effectExtent l="0" t="0" r="9525" b="0"/>
                      <wp:wrapNone/>
                      <wp:docPr id="817" name="Group 7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28975" cy="1733550"/>
                                <a:chOff x="6296" y="7867"/>
                                <a:chExt cx="5085" cy="273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18" name="Picture 1617" descr="pentagonal pyramid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296" y="7998"/>
                                  <a:ext cx="2355" cy="235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19" name="Picture 1623" descr="square pyramid.bmp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651" y="7867"/>
                                  <a:ext cx="2730" cy="273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35388BEF" id="Group 729" o:spid="_x0000_s1026" style="position:absolute;margin-left:21.25pt;margin-top:16.05pt;width:254.25pt;height:136.5pt;z-index:251783168" coordorigin="6296,7867" coordsize="5085,2730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">
                      <v:shape id="Picture 1617" o:spid="_x0000_s1027" type="#_x0000_t75" alt="pentagonal pyramid.jpg" style="position:absolute;left:6296;top:7998;width:2355;height:23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">
                        <v:imagedata r:id="rId66" o:title="pentagonal pyramid"/>
                      </v:shape>
                      <v:shape id="Picture 1623" o:spid="_x0000_s1028" type="#_x0000_t75" alt="square pyramid.bmp" style="position:absolute;left:8651;top:7867;width:2730;height:27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">
                        <v:imagedata r:id="rId67" o:title="square pyramid"/>
                      </v:shape>
                    </v:group>
                  </w:pict>
                </mc:Fallback>
              </mc:AlternateContent>
            </w:r>
          </w:p>
        </w:tc>
        <w:tc>
          <w:tcPr>
            <w:tcW w:w="4608" w:type="dxa"/>
            <w:vAlign w:val="center"/>
          </w:tcPr>
          <w:p w14:paraId="5E69412A" w14:textId="09ACBC12" w:rsidR="00251338" w:rsidRDefault="00251338" w:rsidP="00D867A9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Um</w:t>
            </w:r>
            <w:r w:rsidRPr="00251338">
              <w:rPr>
                <w:sz w:val="36"/>
                <w:szCs w:val="36"/>
                <w:lang w:val="pt-BR"/>
              </w:rPr>
              <w:t xml:space="preserve"> poliedro cuja base é um polígono e as outras faces são triângulos que compartilham </w:t>
            </w:r>
            <w:r w:rsidR="00152628">
              <w:rPr>
                <w:sz w:val="36"/>
                <w:szCs w:val="36"/>
                <w:lang w:val="pt-BR"/>
              </w:rPr>
              <w:t xml:space="preserve">de </w:t>
            </w:r>
            <w:r w:rsidRPr="00251338">
              <w:rPr>
                <w:sz w:val="36"/>
                <w:szCs w:val="36"/>
                <w:lang w:val="pt-BR"/>
              </w:rPr>
              <w:t xml:space="preserve">um </w:t>
            </w:r>
          </w:p>
          <w:p w14:paraId="06F5CA1E" w14:textId="77777777" w:rsidR="00D867A9" w:rsidRPr="00251338" w:rsidRDefault="00251338" w:rsidP="00D867A9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251338">
              <w:rPr>
                <w:sz w:val="36"/>
                <w:szCs w:val="36"/>
                <w:lang w:val="pt-BR"/>
              </w:rPr>
              <w:t>vértice comum.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58"/>
        <w:gridCol w:w="3775"/>
        <w:gridCol w:w="2304"/>
        <w:gridCol w:w="4919"/>
      </w:tblGrid>
      <w:tr w:rsidR="00697286" w:rsidRPr="006007DF" w14:paraId="001E13CA" w14:textId="77777777" w:rsidTr="00AB162E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222BA9CE" w14:textId="77777777" w:rsidR="00697286" w:rsidRPr="006007DF" w:rsidRDefault="00697286" w:rsidP="00EB6ACB">
            <w:pPr>
              <w:jc w:val="center"/>
              <w:rPr>
                <w:b/>
                <w:sz w:val="200"/>
                <w:szCs w:val="200"/>
              </w:rPr>
            </w:pPr>
            <w:r w:rsidRPr="00251338">
              <w:rPr>
                <w:b/>
                <w:lang w:val="pt-BR"/>
              </w:rPr>
              <w:lastRenderedPageBreak/>
              <w:br w:type="page"/>
            </w:r>
            <w:r w:rsidR="00EB6ACB">
              <w:rPr>
                <w:b/>
                <w:sz w:val="200"/>
                <w:szCs w:val="200"/>
              </w:rPr>
              <w:t xml:space="preserve">o </w:t>
            </w:r>
            <w:proofErr w:type="spellStart"/>
            <w:r w:rsidR="00EB6ACB">
              <w:rPr>
                <w:b/>
                <w:sz w:val="200"/>
                <w:szCs w:val="200"/>
              </w:rPr>
              <w:t>quadrante</w:t>
            </w:r>
            <w:proofErr w:type="spellEnd"/>
          </w:p>
        </w:tc>
      </w:tr>
      <w:tr w:rsidR="00697286" w14:paraId="3C30AB9A" w14:textId="77777777" w:rsidTr="00AB162E">
        <w:trPr>
          <w:trHeight w:val="4058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shd w:val="clear" w:color="auto" w:fill="auto"/>
            <w:vAlign w:val="center"/>
          </w:tcPr>
          <w:p w14:paraId="1CE9D898" w14:textId="77777777" w:rsidR="00697286" w:rsidRPr="006007DF" w:rsidRDefault="00EB6ACB" w:rsidP="00AB162E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o </w:t>
            </w:r>
            <w:proofErr w:type="spellStart"/>
            <w:r>
              <w:rPr>
                <w:b/>
                <w:sz w:val="160"/>
                <w:szCs w:val="160"/>
              </w:rPr>
              <w:t>quadrante</w:t>
            </w:r>
            <w:proofErr w:type="spellEnd"/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shd w:val="clear" w:color="auto" w:fill="auto"/>
            <w:vAlign w:val="center"/>
          </w:tcPr>
          <w:p w14:paraId="5226F924" w14:textId="77777777" w:rsidR="00697286" w:rsidRDefault="008402B4" w:rsidP="0081736B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69536" behindDoc="0" locked="0" layoutInCell="1" allowOverlap="1" wp14:anchorId="4965263C" wp14:editId="4878B37F">
                      <wp:simplePos x="0" y="0"/>
                      <wp:positionH relativeFrom="column">
                        <wp:posOffset>645160</wp:posOffset>
                      </wp:positionH>
                      <wp:positionV relativeFrom="paragraph">
                        <wp:posOffset>78105</wp:posOffset>
                      </wp:positionV>
                      <wp:extent cx="1905000" cy="1990725"/>
                      <wp:effectExtent l="95250" t="38100" r="76200" b="142875"/>
                      <wp:wrapNone/>
                      <wp:docPr id="105" name="Group 10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05000" cy="1990725"/>
                                <a:chOff x="0" y="0"/>
                                <a:chExt cx="1905000" cy="1990725"/>
                              </a:xfrm>
                            </wpg:grpSpPr>
                            <wps:wsp>
                              <wps:cNvPr id="106" name="Straight Arrow Connector 106"/>
                              <wps:cNvCnPr/>
                              <wps:spPr>
                                <a:xfrm flipV="1">
                                  <a:off x="9525" y="0"/>
                                  <a:ext cx="0" cy="19900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7" name="Straight Arrow Connector 107"/>
                              <wps:cNvCnPr/>
                              <wps:spPr>
                                <a:xfrm>
                                  <a:off x="0" y="1990725"/>
                                  <a:ext cx="19050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16D9B01C" id="Group 105" o:spid="_x0000_s1026" style="position:absolute;margin-left:50.8pt;margin-top:6.15pt;width:150pt;height:156.75pt;z-index:251969536;mso-width-relative:margin;mso-height-relative:margin" coordsize="19050,1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">
                      <v:shape id="Straight Arrow Connector 106" o:spid="_x0000_s1027" type="#_x0000_t32" style="position:absolute;left:95;width:0;height:199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" strokecolor="#0070c0" strokeweight="4.5pt">
                        <v:stroke endarrow="block"/>
                      </v:shape>
                      <v:shape id="Straight Arrow Connector 107" o:spid="_x0000_s1028" type="#_x0000_t32" style="position:absolute;top:19907;width:1905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" strokecolor="red" strokeweight="4.5pt">
                        <v:stroke endarrow="block"/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966464" behindDoc="0" locked="0" layoutInCell="1" allowOverlap="1" wp14:anchorId="598AF7F6" wp14:editId="435776A1">
                  <wp:simplePos x="0" y="0"/>
                  <wp:positionH relativeFrom="column">
                    <wp:posOffset>245745</wp:posOffset>
                  </wp:positionH>
                  <wp:positionV relativeFrom="paragraph">
                    <wp:posOffset>46355</wp:posOffset>
                  </wp:positionV>
                  <wp:extent cx="2466975" cy="2286000"/>
                  <wp:effectExtent l="0" t="0" r="0" b="0"/>
                  <wp:wrapNone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861" b="6950"/>
                          <a:stretch/>
                        </pic:blipFill>
                        <pic:spPr bwMode="auto">
                          <a:xfrm>
                            <a:off x="0" y="0"/>
                            <a:ext cx="2466975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A36A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1840" behindDoc="0" locked="0" layoutInCell="1" allowOverlap="1" wp14:anchorId="0D6EC54D" wp14:editId="6D93C109">
                      <wp:simplePos x="0" y="0"/>
                      <wp:positionH relativeFrom="column">
                        <wp:posOffset>2617470</wp:posOffset>
                      </wp:positionH>
                      <wp:positionV relativeFrom="paragraph">
                        <wp:posOffset>437515</wp:posOffset>
                      </wp:positionV>
                      <wp:extent cx="1485900" cy="390525"/>
                      <wp:effectExtent l="0" t="0" r="0" b="9525"/>
                      <wp:wrapNone/>
                      <wp:docPr id="1299" name="Text Box 12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485900" cy="3905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58E6855" w14:textId="77777777" w:rsidR="009D0C14" w:rsidRPr="00AB162E" w:rsidRDefault="009D0C14" w:rsidP="00AB162E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Quadrante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89" o:spid="_x0000_s1100" type="#_x0000_t202" style="position:absolute;left:0;text-align:left;margin-left:206.1pt;margin-top:34.45pt;width:117pt;height:30.75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" fillcolor="white [3201]" stroked="f" strokeweight=".5pt">
                      <v:path arrowok="t"/>
                      <v:textbox>
                        <w:txbxContent>
                          <w:p w14:paraId="758E6855" w14:textId="77777777" w:rsidR="009D0C14" w:rsidRPr="00AB162E" w:rsidRDefault="009D0C14" w:rsidP="00AB162E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Quadrante</w:t>
                            </w:r>
                            <w:proofErr w:type="spellEnd"/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I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97286" w:rsidRPr="00EB6ACB" w14:paraId="7DDB391F" w14:textId="77777777" w:rsidTr="008402B4">
        <w:trPr>
          <w:trHeight w:val="4042"/>
        </w:trPr>
        <w:tc>
          <w:tcPr>
            <w:tcW w:w="5058" w:type="dxa"/>
            <w:tcBorders>
              <w:top w:val="dashed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3233FE66" w14:textId="77777777" w:rsidR="00697286" w:rsidRPr="00622A0A" w:rsidRDefault="00EB6ACB" w:rsidP="00AB162E">
            <w:pPr>
              <w:jc w:val="center"/>
              <w:rPr>
                <w:sz w:val="104"/>
                <w:szCs w:val="104"/>
              </w:rPr>
            </w:pPr>
            <w:r>
              <w:rPr>
                <w:b/>
                <w:sz w:val="104"/>
                <w:szCs w:val="104"/>
              </w:rPr>
              <w:t xml:space="preserve">o </w:t>
            </w:r>
            <w:proofErr w:type="spellStart"/>
            <w:r>
              <w:rPr>
                <w:b/>
                <w:sz w:val="104"/>
                <w:szCs w:val="104"/>
              </w:rPr>
              <w:t>quadrante</w:t>
            </w:r>
            <w:proofErr w:type="spellEnd"/>
          </w:p>
        </w:tc>
        <w:tc>
          <w:tcPr>
            <w:tcW w:w="6079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B36586" w14:textId="77777777" w:rsidR="00697286" w:rsidRDefault="008402B4" w:rsidP="0081736B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71584" behindDoc="0" locked="0" layoutInCell="1" allowOverlap="1" wp14:anchorId="58615A99" wp14:editId="29DD81D1">
                      <wp:simplePos x="0" y="0"/>
                      <wp:positionH relativeFrom="column">
                        <wp:posOffset>434975</wp:posOffset>
                      </wp:positionH>
                      <wp:positionV relativeFrom="paragraph">
                        <wp:posOffset>59055</wp:posOffset>
                      </wp:positionV>
                      <wp:extent cx="1905000" cy="1990725"/>
                      <wp:effectExtent l="95250" t="38100" r="76200" b="142875"/>
                      <wp:wrapNone/>
                      <wp:docPr id="108" name="Group 10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05000" cy="1990725"/>
                                <a:chOff x="0" y="0"/>
                                <a:chExt cx="1905000" cy="1990725"/>
                              </a:xfrm>
                            </wpg:grpSpPr>
                            <wps:wsp>
                              <wps:cNvPr id="109" name="Straight Arrow Connector 109"/>
                              <wps:cNvCnPr/>
                              <wps:spPr>
                                <a:xfrm flipV="1">
                                  <a:off x="9525" y="0"/>
                                  <a:ext cx="0" cy="19900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0" name="Straight Arrow Connector 110"/>
                              <wps:cNvCnPr/>
                              <wps:spPr>
                                <a:xfrm>
                                  <a:off x="0" y="1990725"/>
                                  <a:ext cx="19050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6A660057" id="Group 108" o:spid="_x0000_s1026" style="position:absolute;margin-left:34.25pt;margin-top:4.65pt;width:150pt;height:156.75pt;z-index:251971584;mso-width-relative:margin;mso-height-relative:margin" coordsize="19050,1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">
                      <v:shape id="Straight Arrow Connector 109" o:spid="_x0000_s1027" type="#_x0000_t32" style="position:absolute;left:95;width:0;height:199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" strokecolor="#0070c0" strokeweight="4.5pt">
                        <v:stroke endarrow="block"/>
                      </v:shape>
                      <v:shape id="Straight Arrow Connector 110" o:spid="_x0000_s1028" type="#_x0000_t32" style="position:absolute;top:19907;width:1905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" strokecolor="red" strokeweight="4.5pt">
                        <v:stroke endarrow="block"/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2864" behindDoc="0" locked="0" layoutInCell="1" allowOverlap="1" wp14:anchorId="31C9E76C" wp14:editId="29BFF26D">
                      <wp:simplePos x="0" y="0"/>
                      <wp:positionH relativeFrom="column">
                        <wp:posOffset>2277110</wp:posOffset>
                      </wp:positionH>
                      <wp:positionV relativeFrom="paragraph">
                        <wp:posOffset>424180</wp:posOffset>
                      </wp:positionV>
                      <wp:extent cx="1485900" cy="390525"/>
                      <wp:effectExtent l="0" t="0" r="0" b="9525"/>
                      <wp:wrapNone/>
                      <wp:docPr id="1298" name="Text Box 12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485900" cy="3905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938349B" w14:textId="77777777" w:rsidR="009D0C14" w:rsidRPr="00AB162E" w:rsidRDefault="009D0C14" w:rsidP="00AB162E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Quadrante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91" o:spid="_x0000_s1101" type="#_x0000_t202" style="position:absolute;left:0;text-align:left;margin-left:179.3pt;margin-top:33.4pt;width:117pt;height:30.75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" fillcolor="window" stroked="f" strokeweight=".5pt">
                      <v:path arrowok="t"/>
                      <v:textbox>
                        <w:txbxContent>
                          <w:p w14:paraId="4938349B" w14:textId="77777777" w:rsidR="009D0C14" w:rsidRPr="00AB162E" w:rsidRDefault="009D0C14" w:rsidP="00AB162E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Quadrante</w:t>
                            </w:r>
                            <w:proofErr w:type="spellEnd"/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I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967488" behindDoc="0" locked="0" layoutInCell="1" allowOverlap="1" wp14:anchorId="43C4116B" wp14:editId="53DD1D32">
                  <wp:simplePos x="0" y="0"/>
                  <wp:positionH relativeFrom="column">
                    <wp:posOffset>36195</wp:posOffset>
                  </wp:positionH>
                  <wp:positionV relativeFrom="paragraph">
                    <wp:posOffset>30480</wp:posOffset>
                  </wp:positionV>
                  <wp:extent cx="2466975" cy="2286000"/>
                  <wp:effectExtent l="0" t="0" r="0" b="0"/>
                  <wp:wrapNone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861" b="6950"/>
                          <a:stretch/>
                        </pic:blipFill>
                        <pic:spPr bwMode="auto">
                          <a:xfrm>
                            <a:off x="0" y="0"/>
                            <a:ext cx="2466975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14:paraId="704A90AE" w14:textId="2639417C" w:rsidR="00EB6ACB" w:rsidRPr="00EB6ACB" w:rsidRDefault="00EB6ACB" w:rsidP="00EB6ACB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 xml:space="preserve">Uma seção de um </w:t>
            </w:r>
            <w:r w:rsidR="00152628">
              <w:rPr>
                <w:sz w:val="36"/>
                <w:szCs w:val="36"/>
                <w:lang w:val="pt-BR"/>
              </w:rPr>
              <w:t>plano</w:t>
            </w:r>
            <w:r>
              <w:rPr>
                <w:sz w:val="36"/>
                <w:szCs w:val="36"/>
                <w:lang w:val="pt-BR"/>
              </w:rPr>
              <w:t xml:space="preserve"> coordenad</w:t>
            </w:r>
            <w:r w:rsidR="00152628">
              <w:rPr>
                <w:sz w:val="36"/>
                <w:szCs w:val="36"/>
                <w:lang w:val="pt-BR"/>
              </w:rPr>
              <w:t>o</w:t>
            </w:r>
            <w:r>
              <w:rPr>
                <w:sz w:val="36"/>
                <w:szCs w:val="36"/>
                <w:lang w:val="pt-BR"/>
              </w:rPr>
              <w:t xml:space="preserve"> que </w:t>
            </w:r>
            <w:r w:rsidR="006F32D4">
              <w:rPr>
                <w:sz w:val="36"/>
                <w:szCs w:val="36"/>
                <w:lang w:val="pt-BR"/>
              </w:rPr>
              <w:t>é</w:t>
            </w:r>
            <w:r>
              <w:rPr>
                <w:sz w:val="36"/>
                <w:szCs w:val="36"/>
                <w:lang w:val="pt-BR"/>
              </w:rPr>
              <w:t xml:space="preserve"> separada</w:t>
            </w:r>
          </w:p>
          <w:p w14:paraId="779D5C97" w14:textId="77777777" w:rsidR="00EB6ACB" w:rsidRDefault="00EB6ACB" w:rsidP="00EB6ACB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pel</w:t>
            </w:r>
            <w:r w:rsidRPr="00EB6ACB">
              <w:rPr>
                <w:sz w:val="36"/>
                <w:szCs w:val="36"/>
                <w:lang w:val="pt-BR"/>
              </w:rPr>
              <w:t xml:space="preserve">o eixo x </w:t>
            </w:r>
          </w:p>
          <w:p w14:paraId="6AF616F2" w14:textId="77777777" w:rsidR="00697286" w:rsidRPr="00EB6ACB" w:rsidRDefault="00EB6ACB" w:rsidP="00EB6ACB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EB6ACB">
              <w:rPr>
                <w:sz w:val="36"/>
                <w:szCs w:val="36"/>
                <w:lang w:val="pt-BR"/>
              </w:rPr>
              <w:t xml:space="preserve">e </w:t>
            </w:r>
            <w:r>
              <w:rPr>
                <w:sz w:val="36"/>
                <w:szCs w:val="36"/>
                <w:lang w:val="pt-BR"/>
              </w:rPr>
              <w:t>pelo</w:t>
            </w:r>
            <w:r w:rsidRPr="00EB6ACB">
              <w:rPr>
                <w:sz w:val="36"/>
                <w:szCs w:val="36"/>
                <w:lang w:val="pt-BR"/>
              </w:rPr>
              <w:t xml:space="preserve"> eixo y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18"/>
        <w:gridCol w:w="2250"/>
        <w:gridCol w:w="3780"/>
        <w:gridCol w:w="3708"/>
      </w:tblGrid>
      <w:tr w:rsidR="00872ACA" w:rsidRPr="00B0038F" w14:paraId="402ED97F" w14:textId="77777777" w:rsidTr="0011236E">
        <w:trPr>
          <w:trHeight w:val="4044"/>
        </w:trPr>
        <w:tc>
          <w:tcPr>
            <w:tcW w:w="16056" w:type="dxa"/>
            <w:gridSpan w:val="4"/>
            <w:vAlign w:val="center"/>
          </w:tcPr>
          <w:p w14:paraId="5E2B5A2A" w14:textId="77777777" w:rsidR="00872ACA" w:rsidRPr="00B0038F" w:rsidRDefault="007B53A0" w:rsidP="0011236E">
            <w:pPr>
              <w:jc w:val="center"/>
              <w:rPr>
                <w:b/>
                <w:sz w:val="200"/>
                <w:szCs w:val="200"/>
              </w:rPr>
            </w:pPr>
            <w:r w:rsidRPr="00AE6008">
              <w:rPr>
                <w:b/>
                <w:sz w:val="200"/>
                <w:szCs w:val="200"/>
              </w:rPr>
              <w:lastRenderedPageBreak/>
              <w:t xml:space="preserve">o </w:t>
            </w:r>
            <w:proofErr w:type="spellStart"/>
            <w:r w:rsidRPr="00AE6008">
              <w:rPr>
                <w:b/>
                <w:sz w:val="200"/>
                <w:szCs w:val="200"/>
              </w:rPr>
              <w:t>quadrilátero</w:t>
            </w:r>
            <w:proofErr w:type="spellEnd"/>
          </w:p>
        </w:tc>
      </w:tr>
      <w:tr w:rsidR="00872ACA" w14:paraId="0E47FD95" w14:textId="77777777" w:rsidTr="008A7C46">
        <w:trPr>
          <w:trHeight w:val="4044"/>
        </w:trPr>
        <w:tc>
          <w:tcPr>
            <w:tcW w:w="856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05AA79D" w14:textId="77777777" w:rsidR="00872ACA" w:rsidRPr="008A7C46" w:rsidRDefault="007B53A0" w:rsidP="0011236E">
            <w:pPr>
              <w:jc w:val="center"/>
              <w:rPr>
                <w:b/>
                <w:sz w:val="130"/>
                <w:szCs w:val="130"/>
              </w:rPr>
            </w:pPr>
            <w:r w:rsidRPr="00AE6008">
              <w:rPr>
                <w:b/>
                <w:sz w:val="140"/>
                <w:szCs w:val="140"/>
              </w:rPr>
              <w:t xml:space="preserve">o </w:t>
            </w:r>
            <w:proofErr w:type="spellStart"/>
            <w:r w:rsidRPr="00AE6008">
              <w:rPr>
                <w:b/>
                <w:sz w:val="140"/>
                <w:szCs w:val="140"/>
              </w:rPr>
              <w:t>quadrilátero</w:t>
            </w:r>
            <w:proofErr w:type="spellEnd"/>
          </w:p>
        </w:tc>
        <w:tc>
          <w:tcPr>
            <w:tcW w:w="748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0DD2102" w14:textId="77777777" w:rsidR="00872ACA" w:rsidRDefault="00CA36A8" w:rsidP="0011236E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51424" behindDoc="0" locked="0" layoutInCell="1" allowOverlap="1" wp14:anchorId="64B5F382" wp14:editId="334BB518">
                      <wp:simplePos x="0" y="0"/>
                      <wp:positionH relativeFrom="column">
                        <wp:posOffset>249555</wp:posOffset>
                      </wp:positionH>
                      <wp:positionV relativeFrom="paragraph">
                        <wp:posOffset>-10795</wp:posOffset>
                      </wp:positionV>
                      <wp:extent cx="4064635" cy="2362200"/>
                      <wp:effectExtent l="19050" t="19050" r="12065" b="19050"/>
                      <wp:wrapNone/>
                      <wp:docPr id="1293" name="Group 10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064635" cy="2362200"/>
                                <a:chOff x="8862" y="4247"/>
                                <a:chExt cx="6401" cy="3720"/>
                              </a:xfrm>
                            </wpg:grpSpPr>
                            <wps:wsp>
                              <wps:cNvPr id="1294" name="AutoShape 10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62" y="4536"/>
                                  <a:ext cx="1913" cy="1440"/>
                                </a:xfrm>
                                <a:prstGeom prst="parallelogram">
                                  <a:avLst>
                                    <a:gd name="adj" fmla="val 33212"/>
                                  </a:avLst>
                                </a:prstGeom>
                                <a:solidFill>
                                  <a:srgbClr val="FFC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5" name="AutoShape 10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40" y="4247"/>
                                  <a:ext cx="1913" cy="1913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6" name="AutoShape 39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12603" y="4817"/>
                                  <a:ext cx="2660" cy="1440"/>
                                </a:xfrm>
                                <a:custGeom>
                                  <a:avLst/>
                                  <a:gdLst>
                                    <a:gd name="T0" fmla="*/ 22414 w 21600"/>
                                    <a:gd name="T1" fmla="*/ 2032 h 21600"/>
                                    <a:gd name="T2" fmla="*/ 12808 w 21600"/>
                                    <a:gd name="T3" fmla="*/ 4064 h 21600"/>
                                    <a:gd name="T4" fmla="*/ 3202 w 21600"/>
                                    <a:gd name="T5" fmla="*/ 2032 h 21600"/>
                                    <a:gd name="T6" fmla="*/ 12808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4499 w 21600"/>
                                    <a:gd name="T13" fmla="*/ 4500 h 21600"/>
                                    <a:gd name="T14" fmla="*/ 17101 w 21600"/>
                                    <a:gd name="T15" fmla="*/ 17100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5400" y="21600"/>
                                      </a:lnTo>
                                      <a:lnTo>
                                        <a:pt x="16200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7" name="Rectangl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72" y="6527"/>
                                  <a:ext cx="2397" cy="14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2EBFEE6C" id="Group 1017" o:spid="_x0000_s1026" style="position:absolute;margin-left:19.65pt;margin-top:-.85pt;width:320.05pt;height:186pt;z-index:251751424" coordorigin="8862,4247" coordsize="6401,3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">
                      <v:shape id="AutoShape 1018" o:spid="_x0000_s1027" type="#_x0000_t7" style="position:absolute;left:8862;top:4536;width:1913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" fillcolor="#ffc000"/>
                      <v:shapetype id="_x0000_t4" coordsize="21600,21600" o:spt="4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AutoShape 1016" o:spid="_x0000_s1028" type="#_x0000_t4" style="position:absolute;left:10840;top:4247;width:1913;height:19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" fillcolor="#00b0f0"/>
                      <v:shape id="AutoShape 39" o:spid="_x0000_s1029" style="position:absolute;left:12603;top:4817;width:2660;height:1440;rotation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" path="m,l5400,21600r10800,l21600,,,xe" fillcolor="red">
                        <v:stroke joinstyle="miter"/>
                        <v:path o:connecttype="custom" o:connectlocs="2760,135;1577,271;394,135;1577,0" o:connectangles="0,0,0,0" textboxrect="4499,4500,17101,17100"/>
                      </v:shape>
                      <v:rect id="Rectangle 40" o:spid="_x0000_s1030" style="position:absolute;left:10272;top:6527;width:2397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" fillcolor="#7030a0"/>
                    </v:group>
                  </w:pict>
                </mc:Fallback>
              </mc:AlternateContent>
            </w:r>
          </w:p>
        </w:tc>
      </w:tr>
      <w:tr w:rsidR="00872ACA" w:rsidRPr="00B0038F" w14:paraId="07D7B076" w14:textId="77777777" w:rsidTr="008A7C46">
        <w:trPr>
          <w:trHeight w:val="4044"/>
        </w:trPr>
        <w:tc>
          <w:tcPr>
            <w:tcW w:w="6318" w:type="dxa"/>
            <w:vAlign w:val="center"/>
          </w:tcPr>
          <w:p w14:paraId="7AD7E4EA" w14:textId="77777777" w:rsidR="00872ACA" w:rsidRPr="008A7C46" w:rsidRDefault="007B53A0" w:rsidP="0011236E">
            <w:pPr>
              <w:jc w:val="center"/>
              <w:rPr>
                <w:b/>
                <w:sz w:val="100"/>
                <w:szCs w:val="100"/>
              </w:rPr>
            </w:pPr>
            <w:r w:rsidRPr="00AE6008">
              <w:rPr>
                <w:b/>
                <w:sz w:val="110"/>
                <w:szCs w:val="110"/>
              </w:rPr>
              <w:t xml:space="preserve">o </w:t>
            </w:r>
            <w:proofErr w:type="spellStart"/>
            <w:r w:rsidRPr="00AE6008">
              <w:rPr>
                <w:b/>
                <w:sz w:val="110"/>
                <w:szCs w:val="110"/>
              </w:rPr>
              <w:t>quadrilátero</w:t>
            </w:r>
            <w:proofErr w:type="spellEnd"/>
          </w:p>
        </w:tc>
        <w:tc>
          <w:tcPr>
            <w:tcW w:w="6030" w:type="dxa"/>
            <w:gridSpan w:val="2"/>
            <w:vAlign w:val="center"/>
          </w:tcPr>
          <w:p w14:paraId="4775D028" w14:textId="77777777" w:rsidR="00872ACA" w:rsidRDefault="00CA36A8" w:rsidP="0011236E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52448" behindDoc="0" locked="0" layoutInCell="1" allowOverlap="1" wp14:anchorId="7A6F1EA6" wp14:editId="13F7CAB5">
                      <wp:simplePos x="0" y="0"/>
                      <wp:positionH relativeFrom="column">
                        <wp:posOffset>-14605</wp:posOffset>
                      </wp:positionH>
                      <wp:positionV relativeFrom="paragraph">
                        <wp:posOffset>34925</wp:posOffset>
                      </wp:positionV>
                      <wp:extent cx="3803015" cy="2188845"/>
                      <wp:effectExtent l="19050" t="19050" r="26035" b="20955"/>
                      <wp:wrapNone/>
                      <wp:docPr id="1286" name="Group 10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803015" cy="2188845"/>
                                <a:chOff x="5988" y="8569"/>
                                <a:chExt cx="5989" cy="3447"/>
                              </a:xfrm>
                            </wpg:grpSpPr>
                            <wps:wsp>
                              <wps:cNvPr id="1287" name="AutoShap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88" y="8778"/>
                                  <a:ext cx="1666" cy="1245"/>
                                </a:xfrm>
                                <a:prstGeom prst="parallelogram">
                                  <a:avLst>
                                    <a:gd name="adj" fmla="val 33454"/>
                                  </a:avLst>
                                </a:prstGeom>
                                <a:solidFill>
                                  <a:srgbClr val="FFC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9" name="AutoShap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36" y="8569"/>
                                  <a:ext cx="1913" cy="1913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1" name="Rectangle 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14" y="10777"/>
                                  <a:ext cx="2221" cy="123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2" name="AutoShape 45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9533" y="9179"/>
                                  <a:ext cx="2444" cy="1283"/>
                                </a:xfrm>
                                <a:custGeom>
                                  <a:avLst/>
                                  <a:gdLst>
                                    <a:gd name="T0" fmla="*/ 17385 w 21600"/>
                                    <a:gd name="T1" fmla="*/ 1437 h 21600"/>
                                    <a:gd name="T2" fmla="*/ 9934 w 21600"/>
                                    <a:gd name="T3" fmla="*/ 2874 h 21600"/>
                                    <a:gd name="T4" fmla="*/ 2484 w 21600"/>
                                    <a:gd name="T5" fmla="*/ 1437 h 21600"/>
                                    <a:gd name="T6" fmla="*/ 9934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4499 w 21600"/>
                                    <a:gd name="T13" fmla="*/ 4495 h 21600"/>
                                    <a:gd name="T14" fmla="*/ 17101 w 21600"/>
                                    <a:gd name="T15" fmla="*/ 17105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5400" y="21600"/>
                                      </a:lnTo>
                                      <a:lnTo>
                                        <a:pt x="16200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79CE182D" id="Group 1022" o:spid="_x0000_s1026" style="position:absolute;margin-left:-1.15pt;margin-top:2.75pt;width:299.45pt;height:172.35pt;z-index:251752448" coordorigin="5988,8569" coordsize="5989,34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">
                      <v:shape id="AutoShape 44" o:spid="_x0000_s1027" type="#_x0000_t7" style="position:absolute;left:5988;top:8778;width:1666;height:1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" fillcolor="#ffc000"/>
                      <v:shape id="AutoShape 42" o:spid="_x0000_s1028" type="#_x0000_t4" style="position:absolute;left:7736;top:8569;width:1913;height:19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" fillcolor="#00b0f0"/>
                      <v:rect id="Rectangle 43" o:spid="_x0000_s1029" style="position:absolute;left:7714;top:10777;width:2221;height:1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" fillcolor="#7030a0"/>
                      <v:shape id="AutoShape 45" o:spid="_x0000_s1030" style="position:absolute;left:9533;top:9179;width:2444;height:1283;rotation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" path="m,l5400,21600r10800,l21600,,,xe" fillcolor="red">
                        <v:stroke joinstyle="miter"/>
                        <v:path o:connecttype="custom" o:connectlocs="1967,85;1124,171;281,85;1124,0" o:connectangles="0,0,0,0" textboxrect="4499,4495,17101,17105"/>
                      </v:shape>
                    </v:group>
                  </w:pict>
                </mc:Fallback>
              </mc:AlternateContent>
            </w:r>
          </w:p>
        </w:tc>
        <w:tc>
          <w:tcPr>
            <w:tcW w:w="3708" w:type="dxa"/>
            <w:vAlign w:val="center"/>
          </w:tcPr>
          <w:p w14:paraId="0DBF5EC8" w14:textId="77777777" w:rsidR="007B53A0" w:rsidRPr="00AE6008" w:rsidRDefault="007B53A0" w:rsidP="007B53A0">
            <w:pPr>
              <w:ind w:right="720"/>
              <w:jc w:val="center"/>
              <w:rPr>
                <w:sz w:val="36"/>
                <w:szCs w:val="36"/>
              </w:rPr>
            </w:pPr>
            <w:r w:rsidRPr="00AE6008">
              <w:rPr>
                <w:sz w:val="36"/>
                <w:szCs w:val="36"/>
              </w:rPr>
              <w:t xml:space="preserve">Um </w:t>
            </w:r>
            <w:proofErr w:type="spellStart"/>
            <w:r w:rsidRPr="00AE6008">
              <w:rPr>
                <w:sz w:val="36"/>
                <w:szCs w:val="36"/>
              </w:rPr>
              <w:t>polígono</w:t>
            </w:r>
            <w:proofErr w:type="spellEnd"/>
          </w:p>
          <w:p w14:paraId="01A3E6BE" w14:textId="77777777" w:rsidR="00872ACA" w:rsidRPr="00B0038F" w:rsidRDefault="007B53A0" w:rsidP="007B53A0">
            <w:pPr>
              <w:ind w:right="720"/>
              <w:jc w:val="center"/>
              <w:rPr>
                <w:sz w:val="36"/>
                <w:szCs w:val="36"/>
              </w:rPr>
            </w:pPr>
            <w:r w:rsidRPr="00AE6008">
              <w:rPr>
                <w:sz w:val="36"/>
                <w:szCs w:val="36"/>
              </w:rPr>
              <w:t xml:space="preserve">com 4 </w:t>
            </w:r>
            <w:proofErr w:type="spellStart"/>
            <w:r w:rsidRPr="00AE6008">
              <w:rPr>
                <w:sz w:val="36"/>
                <w:szCs w:val="36"/>
              </w:rPr>
              <w:t>lados</w:t>
            </w:r>
            <w:proofErr w:type="spellEnd"/>
            <w:r w:rsidR="00872ACA">
              <w:rPr>
                <w:sz w:val="36"/>
                <w:szCs w:val="36"/>
              </w:rPr>
              <w:t>.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39"/>
        <w:gridCol w:w="3278"/>
        <w:gridCol w:w="2231"/>
        <w:gridCol w:w="4500"/>
      </w:tblGrid>
      <w:tr w:rsidR="00872ACA" w:rsidRPr="009B170E" w14:paraId="2F8B1987" w14:textId="77777777" w:rsidTr="00872ACA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78996380" w14:textId="77777777" w:rsidR="00872ACA" w:rsidRPr="009B170E" w:rsidRDefault="00872ACA" w:rsidP="0011236E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rPr>
                <w:b/>
              </w:rPr>
              <w:br w:type="page"/>
            </w:r>
            <w:r w:rsidR="007B53A0">
              <w:rPr>
                <w:b/>
                <w:sz w:val="200"/>
                <w:szCs w:val="200"/>
              </w:rPr>
              <w:t xml:space="preserve"> </w:t>
            </w:r>
            <w:proofErr w:type="gramStart"/>
            <w:r w:rsidR="007B53A0">
              <w:rPr>
                <w:b/>
                <w:sz w:val="200"/>
                <w:szCs w:val="200"/>
              </w:rPr>
              <w:t>o</w:t>
            </w:r>
            <w:proofErr w:type="gramEnd"/>
            <w:r w:rsidR="007B53A0">
              <w:rPr>
                <w:b/>
                <w:sz w:val="200"/>
                <w:szCs w:val="200"/>
              </w:rPr>
              <w:t xml:space="preserve"> quarto  </w:t>
            </w:r>
            <w:r>
              <w:rPr>
                <w:b/>
                <w:sz w:val="200"/>
                <w:szCs w:val="200"/>
              </w:rPr>
              <w:t>(</w:t>
            </w:r>
            <w:proofErr w:type="spellStart"/>
            <w:r>
              <w:rPr>
                <w:b/>
                <w:sz w:val="200"/>
                <w:szCs w:val="200"/>
              </w:rPr>
              <w:t>qt</w:t>
            </w:r>
            <w:proofErr w:type="spellEnd"/>
            <w:r>
              <w:rPr>
                <w:b/>
                <w:sz w:val="200"/>
                <w:szCs w:val="200"/>
              </w:rPr>
              <w:t>)</w:t>
            </w:r>
          </w:p>
        </w:tc>
      </w:tr>
      <w:tr w:rsidR="00872ACA" w14:paraId="4A2E4E00" w14:textId="77777777" w:rsidTr="00872ACA">
        <w:trPr>
          <w:trHeight w:val="4041"/>
        </w:trPr>
        <w:tc>
          <w:tcPr>
            <w:tcW w:w="9217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065F2132" w14:textId="77777777" w:rsidR="00872ACA" w:rsidRPr="009B170E" w:rsidRDefault="007B53A0" w:rsidP="0011236E">
            <w:pPr>
              <w:jc w:val="center"/>
              <w:rPr>
                <w:b/>
                <w:sz w:val="160"/>
                <w:szCs w:val="160"/>
              </w:rPr>
            </w:pPr>
            <w:proofErr w:type="gramStart"/>
            <w:r w:rsidRPr="00AE6008">
              <w:rPr>
                <w:b/>
                <w:sz w:val="160"/>
                <w:szCs w:val="160"/>
              </w:rPr>
              <w:t>o</w:t>
            </w:r>
            <w:proofErr w:type="gramEnd"/>
            <w:r w:rsidRPr="00AE6008">
              <w:rPr>
                <w:b/>
                <w:sz w:val="160"/>
                <w:szCs w:val="160"/>
              </w:rPr>
              <w:t xml:space="preserve"> quarto  </w:t>
            </w:r>
            <w:r w:rsidR="00872ACA">
              <w:rPr>
                <w:b/>
                <w:sz w:val="160"/>
                <w:szCs w:val="160"/>
              </w:rPr>
              <w:t>(</w:t>
            </w:r>
            <w:proofErr w:type="spellStart"/>
            <w:r w:rsidR="00872ACA">
              <w:rPr>
                <w:b/>
                <w:sz w:val="160"/>
                <w:szCs w:val="160"/>
              </w:rPr>
              <w:t>qt</w:t>
            </w:r>
            <w:proofErr w:type="spellEnd"/>
            <w:r w:rsidR="00872ACA">
              <w:rPr>
                <w:b/>
                <w:sz w:val="160"/>
                <w:szCs w:val="160"/>
              </w:rPr>
              <w:t>)</w:t>
            </w:r>
          </w:p>
        </w:tc>
        <w:tc>
          <w:tcPr>
            <w:tcW w:w="6731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0A8923C7" w14:textId="77777777" w:rsidR="00872ACA" w:rsidRDefault="00CA36A8" w:rsidP="0011236E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242833BC" wp14:editId="35556CB1">
                      <wp:simplePos x="0" y="0"/>
                      <wp:positionH relativeFrom="column">
                        <wp:posOffset>1979295</wp:posOffset>
                      </wp:positionH>
                      <wp:positionV relativeFrom="paragraph">
                        <wp:posOffset>1202055</wp:posOffset>
                      </wp:positionV>
                      <wp:extent cx="952500" cy="369570"/>
                      <wp:effectExtent l="38100" t="19050" r="19050" b="68580"/>
                      <wp:wrapNone/>
                      <wp:docPr id="854" name="AutoShape 7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52500" cy="3695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3A4E180" id="AutoShape 723" o:spid="_x0000_s1026" type="#_x0000_t32" style="position:absolute;margin-left:155.85pt;margin-top:94.65pt;width:75pt;height:29.1pt;flip:x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2937A163" wp14:editId="563719B2">
                      <wp:simplePos x="0" y="0"/>
                      <wp:positionH relativeFrom="column">
                        <wp:posOffset>2198370</wp:posOffset>
                      </wp:positionH>
                      <wp:positionV relativeFrom="paragraph">
                        <wp:posOffset>154305</wp:posOffset>
                      </wp:positionV>
                      <wp:extent cx="1571625" cy="1042035"/>
                      <wp:effectExtent l="19050" t="19050" r="28575" b="24765"/>
                      <wp:wrapNone/>
                      <wp:docPr id="853" name="Text Box 7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71625" cy="10420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926616E" w14:textId="77777777" w:rsidR="009D0C14" w:rsidRPr="001C1100" w:rsidRDefault="009D0C14" w:rsidP="007B53A0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  <w:t>A</w:t>
                                  </w:r>
                                  <w:r w:rsidRPr="001C1100"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  <w:t xml:space="preserve"> caixa de leite 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  <w:t>contém</w:t>
                                  </w:r>
                                </w:p>
                                <w:p w14:paraId="707469BD" w14:textId="77777777" w:rsidR="009D0C14" w:rsidRPr="00AE6008" w:rsidRDefault="009D0C14" w:rsidP="007B53A0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</w:pPr>
                                  <w:r w:rsidRPr="001C1100"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  <w:t>1 quarto (qt).</w:t>
                                  </w:r>
                                </w:p>
                                <w:p w14:paraId="3D095B04" w14:textId="77777777" w:rsidR="009D0C14" w:rsidRPr="007B53A0" w:rsidRDefault="009D0C14" w:rsidP="00872ACA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22" o:spid="_x0000_s1102" type="#_x0000_t202" style="position:absolute;left:0;text-align:left;margin-left:173.1pt;margin-top:12.15pt;width:123.75pt;height:82.0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" strokeweight="2.25pt">
                      <v:textbox>
                        <w:txbxContent>
                          <w:p w14:paraId="1926616E" w14:textId="77777777" w:rsidR="009D0C14" w:rsidRPr="001C1100" w:rsidRDefault="009D0C14" w:rsidP="007B53A0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  <w:t>A</w:t>
                            </w:r>
                            <w:r w:rsidRPr="001C1100"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  <w:t xml:space="preserve"> caixa de leite 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  <w:t>contém</w:t>
                            </w:r>
                          </w:p>
                          <w:p w14:paraId="707469BD" w14:textId="77777777" w:rsidR="009D0C14" w:rsidRPr="00AE6008" w:rsidRDefault="009D0C14" w:rsidP="007B53A0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</w:pPr>
                            <w:r w:rsidRPr="001C1100"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  <w:t>1 quarto (qt).</w:t>
                            </w:r>
                          </w:p>
                          <w:p w14:paraId="3D095B04" w14:textId="77777777" w:rsidR="009D0C14" w:rsidRPr="007B53A0" w:rsidRDefault="009D0C14" w:rsidP="00872ACA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72ACA">
              <w:rPr>
                <w:noProof/>
              </w:rPr>
              <w:drawing>
                <wp:anchor distT="0" distB="0" distL="114300" distR="114300" simplePos="0" relativeHeight="251544576" behindDoc="0" locked="0" layoutInCell="1" allowOverlap="1" wp14:anchorId="1AE1AD7D" wp14:editId="5EC9567F">
                  <wp:simplePos x="0" y="0"/>
                  <wp:positionH relativeFrom="column">
                    <wp:posOffset>483235</wp:posOffset>
                  </wp:positionH>
                  <wp:positionV relativeFrom="paragraph">
                    <wp:posOffset>31750</wp:posOffset>
                  </wp:positionV>
                  <wp:extent cx="1609725" cy="2352675"/>
                  <wp:effectExtent l="0" t="0" r="0" b="0"/>
                  <wp:wrapNone/>
                  <wp:docPr id="236" name="Picture 7" descr="C:\Documents and Settings\dprigdon\Local Settings\Temporary Internet Files\Content.IE5\LIWLN17K\MC900300075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Documents and Settings\dprigdon\Local Settings\Temporary Internet Files\Content.IE5\LIWLN17K\MC900300075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20951854">
                            <a:off x="0" y="0"/>
                            <a:ext cx="1609725" cy="2352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872ACA" w:rsidRPr="00A17FF4" w14:paraId="13879B21" w14:textId="77777777" w:rsidTr="00872ACA">
        <w:trPr>
          <w:trHeight w:val="4042"/>
        </w:trPr>
        <w:tc>
          <w:tcPr>
            <w:tcW w:w="593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6D73457E" w14:textId="77777777" w:rsidR="00872ACA" w:rsidRPr="001E3F62" w:rsidRDefault="007B53A0" w:rsidP="0011236E">
            <w:pPr>
              <w:jc w:val="center"/>
              <w:rPr>
                <w:b/>
                <w:sz w:val="120"/>
                <w:szCs w:val="120"/>
              </w:rPr>
            </w:pPr>
            <w:proofErr w:type="gramStart"/>
            <w:r w:rsidRPr="00AE6008">
              <w:rPr>
                <w:b/>
                <w:sz w:val="120"/>
                <w:szCs w:val="120"/>
              </w:rPr>
              <w:t>o</w:t>
            </w:r>
            <w:proofErr w:type="gramEnd"/>
            <w:r w:rsidRPr="00AE6008">
              <w:rPr>
                <w:b/>
                <w:sz w:val="120"/>
                <w:szCs w:val="120"/>
              </w:rPr>
              <w:t xml:space="preserve"> quarto  </w:t>
            </w:r>
            <w:r w:rsidR="00872ACA" w:rsidRPr="001E3F62">
              <w:rPr>
                <w:b/>
                <w:sz w:val="120"/>
                <w:szCs w:val="120"/>
              </w:rPr>
              <w:t>(</w:t>
            </w:r>
            <w:proofErr w:type="spellStart"/>
            <w:r w:rsidR="00872ACA" w:rsidRPr="001E3F62">
              <w:rPr>
                <w:b/>
                <w:sz w:val="120"/>
                <w:szCs w:val="120"/>
              </w:rPr>
              <w:t>qt</w:t>
            </w:r>
            <w:proofErr w:type="spellEnd"/>
            <w:r w:rsidR="00872ACA" w:rsidRPr="001E3F62">
              <w:rPr>
                <w:b/>
                <w:sz w:val="120"/>
                <w:szCs w:val="120"/>
              </w:rPr>
              <w:t>)</w:t>
            </w:r>
          </w:p>
        </w:tc>
        <w:tc>
          <w:tcPr>
            <w:tcW w:w="5509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7A3DD766" w14:textId="77777777" w:rsidR="00872ACA" w:rsidRDefault="00CA36A8" w:rsidP="0011236E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55520" behindDoc="0" locked="0" layoutInCell="1" allowOverlap="1" wp14:anchorId="6D0827EA" wp14:editId="6CF03DC8">
                      <wp:simplePos x="0" y="0"/>
                      <wp:positionH relativeFrom="column">
                        <wp:posOffset>120015</wp:posOffset>
                      </wp:positionH>
                      <wp:positionV relativeFrom="paragraph">
                        <wp:posOffset>205740</wp:posOffset>
                      </wp:positionV>
                      <wp:extent cx="3310255" cy="2223770"/>
                      <wp:effectExtent l="0" t="0" r="23495" b="62230"/>
                      <wp:wrapNone/>
                      <wp:docPr id="849" name="Group 9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10255" cy="2223770"/>
                                <a:chOff x="0" y="0"/>
                                <a:chExt cx="33107" cy="2224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50" name="Picture 7" descr="MC900300075[1]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-740715">
                                  <a:off x="0" y="0"/>
                                  <a:ext cx="15198" cy="2224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851" name="Text Box 7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434" y="1359"/>
                                  <a:ext cx="16673" cy="97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6C5523B" w14:textId="77777777" w:rsidR="009D0C14" w:rsidRPr="001C1100" w:rsidRDefault="009D0C14" w:rsidP="007B53A0">
                                    <w:pPr>
                                      <w:jc w:val="center"/>
                                      <w:rPr>
                                        <w:b/>
                                        <w:sz w:val="36"/>
                                        <w:szCs w:val="36"/>
                                        <w:lang w:val="pt-BR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  <w:lang w:val="pt-BR"/>
                                      </w:rPr>
                                      <w:t>A</w:t>
                                    </w:r>
                                    <w:r w:rsidRPr="001C1100">
                                      <w:rPr>
                                        <w:b/>
                                        <w:sz w:val="36"/>
                                        <w:szCs w:val="36"/>
                                        <w:lang w:val="pt-BR"/>
                                      </w:rPr>
                                      <w:t xml:space="preserve"> caixa de leite </w:t>
                                    </w: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  <w:lang w:val="pt-BR"/>
                                      </w:rPr>
                                      <w:t>contém</w:t>
                                    </w:r>
                                  </w:p>
                                  <w:p w14:paraId="7AF070A1" w14:textId="77777777" w:rsidR="009D0C14" w:rsidRPr="00AE6008" w:rsidRDefault="009D0C14" w:rsidP="007B53A0">
                                    <w:pPr>
                                      <w:jc w:val="center"/>
                                      <w:rPr>
                                        <w:b/>
                                        <w:sz w:val="40"/>
                                        <w:szCs w:val="40"/>
                                        <w:lang w:val="pt-BR"/>
                                      </w:rPr>
                                    </w:pPr>
                                    <w:r w:rsidRPr="001C1100">
                                      <w:rPr>
                                        <w:b/>
                                        <w:sz w:val="36"/>
                                        <w:szCs w:val="36"/>
                                        <w:lang w:val="pt-BR"/>
                                      </w:rPr>
                                      <w:t>1 quarto (qt).</w:t>
                                    </w:r>
                                  </w:p>
                                  <w:p w14:paraId="751DD076" w14:textId="77777777" w:rsidR="009D0C14" w:rsidRPr="007B53A0" w:rsidRDefault="009D0C14" w:rsidP="00872ACA">
                                    <w:pPr>
                                      <w:jc w:val="center"/>
                                      <w:rPr>
                                        <w:b/>
                                        <w:sz w:val="36"/>
                                        <w:szCs w:val="36"/>
                                        <w:lang w:val="pt-BR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2" name="AutoShape 72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4210" y="11121"/>
                                  <a:ext cx="8477" cy="298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17" o:spid="_x0000_s1103" style="position:absolute;left:0;text-align:left;margin-left:9.45pt;margin-top:16.2pt;width:260.65pt;height:175.1pt;z-index:251755520;mso-width-relative:margin;mso-height-relative:margin" coordsize="33107,22242" o:gfxdata="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">
                      <v:shape id="Picture 7" o:spid="_x0000_s1104" type="#_x0000_t75" alt="MC900300075[1]" style="position:absolute;width:15198;height:22242;rotation:-809058fd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">
                        <v:imagedata r:id="rId69" o:title="MC900300075[1]"/>
                        <v:path arrowok="t"/>
                      </v:shape>
                      <v:shape id="Text Box 724" o:spid="_x0000_s1105" type="#_x0000_t202" style="position:absolute;left:16434;top:1359;width:16673;height:977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n0MaxAAA&#10;ANwAAAAPAAAAZHJzL2Rvd25yZXYueG1sRI/disIwFITvF3yHcIS9W1MX/KEaRfxhBS9E6wMcm2Nb&#10;bU5KktX69psFwcthZr5hpvPW1OJOzleWFfR7CQji3OqKCwWnbPM1BuEDssbaMil4kof5rPMxxVTb&#10;Bx/ofgyFiBD2KSooQ2hSKX1ekkHfsw1x9C7WGQxRukJqh48IN7X8TpKhNFhxXCixoWVJ+e34axRc&#10;6ZwVu8XOZfvRcLX+wfVtdD0p9dltFxMQgdrwDr/aW61gPOjD/5l4BOTs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Z9DGsQAAADcAAAADwAAAAAAAAAAAAAAAACXAgAAZHJzL2Rv&#10;d25yZXYueG1sUEsFBgAAAAAEAAQA9QAAAIgDAAAAAA==&#10;" strokeweight="2.25pt">
                        <v:textbox>
                          <w:txbxContent>
                            <w:p w14:paraId="26C5523B" w14:textId="77777777" w:rsidR="009D0C14" w:rsidRPr="001C1100" w:rsidRDefault="009D0C14" w:rsidP="007B53A0">
                              <w:pPr>
                                <w:jc w:val="center"/>
                                <w:rPr>
                                  <w:b/>
                                  <w:sz w:val="36"/>
                                  <w:szCs w:val="36"/>
                                  <w:lang w:val="pt-BR"/>
                                </w:rPr>
                              </w:pPr>
                              <w:r>
                                <w:rPr>
                                  <w:b/>
                                  <w:sz w:val="36"/>
                                  <w:szCs w:val="36"/>
                                  <w:lang w:val="pt-BR"/>
                                </w:rPr>
                                <w:t>A</w:t>
                              </w:r>
                              <w:r w:rsidRPr="001C1100">
                                <w:rPr>
                                  <w:b/>
                                  <w:sz w:val="36"/>
                                  <w:szCs w:val="36"/>
                                  <w:lang w:val="pt-BR"/>
                                </w:rPr>
                                <w:t xml:space="preserve"> caixa de leite 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  <w:lang w:val="pt-BR"/>
                                </w:rPr>
                                <w:t>contém</w:t>
                              </w:r>
                            </w:p>
                            <w:p w14:paraId="7AF070A1" w14:textId="77777777" w:rsidR="009D0C14" w:rsidRPr="00AE6008" w:rsidRDefault="009D0C14" w:rsidP="007B53A0">
                              <w:pPr>
                                <w:jc w:val="center"/>
                                <w:rPr>
                                  <w:b/>
                                  <w:sz w:val="40"/>
                                  <w:szCs w:val="40"/>
                                  <w:lang w:val="pt-BR"/>
                                </w:rPr>
                              </w:pPr>
                              <w:r w:rsidRPr="001C1100">
                                <w:rPr>
                                  <w:b/>
                                  <w:sz w:val="36"/>
                                  <w:szCs w:val="36"/>
                                  <w:lang w:val="pt-BR"/>
                                </w:rPr>
                                <w:t>1 quarto (qt).</w:t>
                              </w:r>
                            </w:p>
                            <w:p w14:paraId="751DD076" w14:textId="77777777" w:rsidR="009D0C14" w:rsidRPr="007B53A0" w:rsidRDefault="009D0C14" w:rsidP="00872ACA">
                              <w:pPr>
                                <w:jc w:val="center"/>
                                <w:rPr>
                                  <w:b/>
                                  <w:sz w:val="36"/>
                                  <w:szCs w:val="36"/>
                                  <w:lang w:val="pt-BR"/>
                                </w:rPr>
                              </w:pPr>
                            </w:p>
                          </w:txbxContent>
                        </v:textbox>
                      </v:shape>
                      <v:shape id="AutoShape 725" o:spid="_x0000_s1106" type="#_x0000_t32" style="position:absolute;left:14210;top:11121;width:8477;height:2984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hZuBcUAAADcAAAADwAAAGRycy9kb3ducmV2LnhtbESPQWvCQBSE7wX/w/KE3urGgCLRVdSi&#10;VCiFRr0/s88kmH2bZtcY++tdodDjMDPfMLNFZyrRUuNKywqGgwgEcWZ1ybmCw37zNgHhPLLGyjIp&#10;uJODxbz3MsNE2xt/U5v6XAQIuwQVFN7XiZQuK8igG9iaOHhn2xj0QTa51A3eAtxUMo6isTRYclgo&#10;sKZ1QdklvRoFLv31x5NsP3+uVbz7ej9sR/dVrNRrv1tOQXjq/H/4r/2hFUxGMTzPhCMg5w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GhZuBcUAAADcAAAADwAAAAAAAAAA&#10;AAAAAAChAgAAZHJzL2Rvd25yZXYueG1sUEsFBgAAAAAEAAQA+QAAAJMDAAAAAA==&#10;" strokeweight="2.25pt">
                        <v:stroke endarrow="block"/>
                      </v:shape>
                    </v:group>
                  </w:pict>
                </mc:Fallback>
              </mc:AlternateContent>
            </w:r>
          </w:p>
        </w:tc>
        <w:tc>
          <w:tcPr>
            <w:tcW w:w="450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317D6229" w14:textId="77777777" w:rsidR="007B53A0" w:rsidRPr="001C1100" w:rsidRDefault="007B53A0" w:rsidP="007B53A0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1C1100">
              <w:rPr>
                <w:sz w:val="36"/>
                <w:szCs w:val="36"/>
                <w:lang w:val="pt-BR"/>
              </w:rPr>
              <w:t>Uma unidade</w:t>
            </w:r>
          </w:p>
          <w:p w14:paraId="4BDA49A0" w14:textId="7D91F81A" w:rsidR="007B53A0" w:rsidRPr="00AE6008" w:rsidRDefault="007B53A0" w:rsidP="006F32D4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1C1100">
              <w:rPr>
                <w:sz w:val="36"/>
                <w:szCs w:val="36"/>
                <w:lang w:val="pt-BR"/>
              </w:rPr>
              <w:t>de volume.</w:t>
            </w:r>
            <w:r w:rsidRPr="00AE6008">
              <w:rPr>
                <w:sz w:val="36"/>
                <w:szCs w:val="36"/>
                <w:lang w:val="pt-BR"/>
              </w:rPr>
              <w:t xml:space="preserve"> </w:t>
            </w:r>
          </w:p>
          <w:p w14:paraId="1047651B" w14:textId="77777777" w:rsidR="007B53A0" w:rsidRPr="00AE6008" w:rsidRDefault="007B53A0" w:rsidP="007B53A0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AE6008">
              <w:rPr>
                <w:sz w:val="36"/>
                <w:szCs w:val="36"/>
                <w:lang w:val="pt-BR"/>
              </w:rPr>
              <w:t xml:space="preserve">1 quarto (qt)= 2 quartilhos </w:t>
            </w:r>
            <w:r>
              <w:rPr>
                <w:sz w:val="36"/>
                <w:szCs w:val="36"/>
                <w:lang w:val="pt-BR"/>
              </w:rPr>
              <w:t>(pt)</w:t>
            </w:r>
          </w:p>
          <w:p w14:paraId="1DFE7874" w14:textId="77777777" w:rsidR="007B53A0" w:rsidRPr="00AE6008" w:rsidRDefault="007B53A0" w:rsidP="007B53A0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AE6008">
              <w:rPr>
                <w:sz w:val="36"/>
                <w:szCs w:val="36"/>
                <w:lang w:val="pt-BR"/>
              </w:rPr>
              <w:t>ou</w:t>
            </w:r>
          </w:p>
          <w:p w14:paraId="465FC418" w14:textId="77777777" w:rsidR="007B53A0" w:rsidRDefault="007B53A0" w:rsidP="007B53A0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AE6008">
              <w:rPr>
                <w:sz w:val="36"/>
                <w:szCs w:val="36"/>
                <w:lang w:val="pt-BR"/>
              </w:rPr>
              <w:t xml:space="preserve">1 quarto (qt)= </w:t>
            </w:r>
          </w:p>
          <w:p w14:paraId="62F2B145" w14:textId="77777777" w:rsidR="00872ACA" w:rsidRPr="00131174" w:rsidRDefault="007B53A0" w:rsidP="007B53A0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AE6008">
              <w:rPr>
                <w:sz w:val="36"/>
                <w:szCs w:val="36"/>
                <w:lang w:val="pt-BR"/>
              </w:rPr>
              <w:t xml:space="preserve">4 </w:t>
            </w:r>
            <w:r>
              <w:rPr>
                <w:sz w:val="36"/>
                <w:szCs w:val="36"/>
                <w:lang w:val="pt-BR"/>
              </w:rPr>
              <w:t>copos</w:t>
            </w:r>
            <w:r w:rsidRPr="00AE6008">
              <w:rPr>
                <w:sz w:val="36"/>
                <w:szCs w:val="36"/>
                <w:lang w:val="pt-BR"/>
              </w:rPr>
              <w:t xml:space="preserve"> </w:t>
            </w:r>
            <w:r>
              <w:rPr>
                <w:sz w:val="36"/>
                <w:szCs w:val="36"/>
                <w:lang w:val="pt-BR"/>
              </w:rPr>
              <w:t>(c)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72"/>
        <w:gridCol w:w="2561"/>
        <w:gridCol w:w="2304"/>
        <w:gridCol w:w="4919"/>
      </w:tblGrid>
      <w:tr w:rsidR="00697286" w:rsidRPr="006007DF" w14:paraId="2A880164" w14:textId="77777777" w:rsidTr="00645EEE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14:paraId="54570C84" w14:textId="77777777" w:rsidR="00697286" w:rsidRPr="006007DF" w:rsidRDefault="00697286" w:rsidP="00665685">
            <w:pPr>
              <w:jc w:val="center"/>
              <w:rPr>
                <w:b/>
                <w:sz w:val="200"/>
                <w:szCs w:val="200"/>
              </w:rPr>
            </w:pPr>
            <w:r w:rsidRPr="00131174">
              <w:rPr>
                <w:b/>
                <w:lang w:val="pt-BR"/>
              </w:rPr>
              <w:lastRenderedPageBreak/>
              <w:br w:type="page"/>
            </w:r>
            <w:r w:rsidR="007B53A0" w:rsidRPr="00D1736B">
              <w:rPr>
                <w:b/>
                <w:sz w:val="200"/>
                <w:szCs w:val="200"/>
              </w:rPr>
              <w:t xml:space="preserve">o </w:t>
            </w:r>
            <w:proofErr w:type="spellStart"/>
            <w:r w:rsidR="007B53A0" w:rsidRPr="00D1736B">
              <w:rPr>
                <w:b/>
                <w:sz w:val="200"/>
                <w:szCs w:val="200"/>
              </w:rPr>
              <w:t>quociente</w:t>
            </w:r>
            <w:proofErr w:type="spellEnd"/>
          </w:p>
        </w:tc>
      </w:tr>
      <w:tr w:rsidR="00697286" w14:paraId="39C98973" w14:textId="77777777" w:rsidTr="0081736B">
        <w:trPr>
          <w:trHeight w:val="4041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3EAA2036" w14:textId="77777777" w:rsidR="00697286" w:rsidRPr="006007DF" w:rsidRDefault="007B53A0" w:rsidP="0081736B">
            <w:pPr>
              <w:jc w:val="center"/>
              <w:rPr>
                <w:sz w:val="160"/>
                <w:szCs w:val="160"/>
              </w:rPr>
            </w:pPr>
            <w:r w:rsidRPr="00D1736B">
              <w:rPr>
                <w:b/>
                <w:sz w:val="160"/>
                <w:szCs w:val="160"/>
              </w:rPr>
              <w:t xml:space="preserve">o </w:t>
            </w:r>
            <w:proofErr w:type="spellStart"/>
            <w:r w:rsidRPr="00D1736B">
              <w:rPr>
                <w:b/>
                <w:sz w:val="160"/>
                <w:szCs w:val="160"/>
              </w:rPr>
              <w:t>quociente</w:t>
            </w:r>
            <w:proofErr w:type="spellEnd"/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1FA28B04" w14:textId="77777777" w:rsidR="00AC0D98" w:rsidRDefault="00CA36A8" w:rsidP="0081736B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93728" behindDoc="0" locked="0" layoutInCell="1" allowOverlap="1" wp14:anchorId="577F1292" wp14:editId="40F8610D">
                      <wp:simplePos x="0" y="0"/>
                      <wp:positionH relativeFrom="column">
                        <wp:posOffset>57150</wp:posOffset>
                      </wp:positionH>
                      <wp:positionV relativeFrom="paragraph">
                        <wp:posOffset>-83185</wp:posOffset>
                      </wp:positionV>
                      <wp:extent cx="1513205" cy="492760"/>
                      <wp:effectExtent l="0" t="0" r="0" b="2540"/>
                      <wp:wrapNone/>
                      <wp:docPr id="1264" name="Text Box 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13205" cy="4927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8BD740" w14:textId="77777777" w:rsidR="009D0C14" w:rsidRPr="00DE6C6B" w:rsidRDefault="009D0C14" w:rsidP="00A559F8">
                                  <w:pPr>
                                    <w:rPr>
                                      <w:b/>
                                      <w:color w:val="0070C0"/>
                                      <w:sz w:val="44"/>
                                      <w:szCs w:val="44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b/>
                                      <w:color w:val="0070C0"/>
                                      <w:sz w:val="44"/>
                                      <w:szCs w:val="44"/>
                                    </w:rPr>
                                    <w:t>quociente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3" o:spid="_x0000_s1107" type="#_x0000_t202" style="position:absolute;left:0;text-align:left;margin-left:4.5pt;margin-top:-6.5pt;width:119.15pt;height:38.8pt;z-index:25159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" filled="f" stroked="f">
                      <v:textbox>
                        <w:txbxContent>
                          <w:p w14:paraId="2B8BD740" w14:textId="77777777" w:rsidR="009D0C14" w:rsidRPr="00DE6C6B" w:rsidRDefault="009D0C14" w:rsidP="00A559F8">
                            <w:pPr>
                              <w:rPr>
                                <w:b/>
                                <w:color w:val="0070C0"/>
                                <w:sz w:val="44"/>
                                <w:szCs w:val="44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color w:val="0070C0"/>
                                <w:sz w:val="44"/>
                                <w:szCs w:val="44"/>
                              </w:rPr>
                              <w:t>quociente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9BBD24C" w14:textId="77777777" w:rsidR="00697286" w:rsidRPr="003621E4" w:rsidRDefault="00B15E23" w:rsidP="0081736B">
            <w:pPr>
              <w:jc w:val="center"/>
              <w:rPr>
                <w:b/>
                <w:color w:val="0070C0"/>
                <w:sz w:val="72"/>
                <w:szCs w:val="72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592704" behindDoc="0" locked="0" layoutInCell="1" allowOverlap="1" wp14:anchorId="13B00CC9" wp14:editId="63E7456C">
                      <wp:simplePos x="0" y="0"/>
                      <wp:positionH relativeFrom="column">
                        <wp:posOffset>1283970</wp:posOffset>
                      </wp:positionH>
                      <wp:positionV relativeFrom="paragraph">
                        <wp:posOffset>497840</wp:posOffset>
                      </wp:positionV>
                      <wp:extent cx="1066800" cy="561975"/>
                      <wp:effectExtent l="19050" t="19050" r="0" b="9525"/>
                      <wp:wrapNone/>
                      <wp:docPr id="1266" name="Group 1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66800" cy="561975"/>
                                <a:chOff x="10860" y="4841"/>
                                <a:chExt cx="1680" cy="885"/>
                              </a:xfrm>
                            </wpg:grpSpPr>
                            <wps:wsp>
                              <wps:cNvPr id="1267" name="AutoShape 1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865" y="4841"/>
                                  <a:ext cx="167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8" name="AutoShape 1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860" y="4845"/>
                                  <a:ext cx="0" cy="88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3AD22AAF" id="Group 119" o:spid="_x0000_s1026" style="position:absolute;margin-left:101.1pt;margin-top:39.2pt;width:84pt;height:44.25pt;z-index:251592704" coordorigin="10860,4841" coordsize="1680,8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">
                      <v:shape id="AutoShape 120" o:spid="_x0000_s1027" type="#_x0000_t32" style="position:absolute;left:10865;top:4841;width:16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" strokeweight="2.25pt"/>
                      <v:shape id="AutoShape 121" o:spid="_x0000_s1028" type="#_x0000_t32" style="position:absolute;left:10860;top:4845;width:0;height:8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" strokeweight="2.25pt"/>
                    </v:group>
                  </w:pict>
                </mc:Fallback>
              </mc:AlternateContent>
            </w:r>
            <w:r w:rsidR="00CA36A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94752" behindDoc="0" locked="0" layoutInCell="1" allowOverlap="1" wp14:anchorId="3A5F283C" wp14:editId="6F976421">
                      <wp:simplePos x="0" y="0"/>
                      <wp:positionH relativeFrom="column">
                        <wp:posOffset>629920</wp:posOffset>
                      </wp:positionH>
                      <wp:positionV relativeFrom="paragraph">
                        <wp:posOffset>-144145</wp:posOffset>
                      </wp:positionV>
                      <wp:extent cx="1006475" cy="336550"/>
                      <wp:effectExtent l="19050" t="19050" r="22225" b="63500"/>
                      <wp:wrapNone/>
                      <wp:docPr id="1265" name="AutoShape 1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6475" cy="336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6E59614" id="AutoShape 122" o:spid="_x0000_s1026" type="#_x0000_t32" style="position:absolute;margin-left:49.6pt;margin-top:-11.35pt;width:79.25pt;height:26.5pt;z-index:25159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" strokeweight="3pt">
                      <v:stroke endarrow="block"/>
                    </v:shape>
                  </w:pict>
                </mc:Fallback>
              </mc:AlternateContent>
            </w:r>
            <w:r w:rsidR="00697286" w:rsidRPr="003621E4">
              <w:rPr>
                <w:b/>
                <w:color w:val="0070C0"/>
                <w:sz w:val="72"/>
                <w:szCs w:val="72"/>
              </w:rPr>
              <w:t>15 r2</w:t>
            </w:r>
          </w:p>
          <w:p w14:paraId="757F9023" w14:textId="77777777" w:rsidR="00697286" w:rsidRPr="00A559F8" w:rsidRDefault="00697286" w:rsidP="00A559F8">
            <w:pPr>
              <w:rPr>
                <w:sz w:val="72"/>
                <w:szCs w:val="72"/>
              </w:rPr>
            </w:pPr>
            <w:r w:rsidRPr="003621E4">
              <w:rPr>
                <w:b/>
                <w:sz w:val="72"/>
                <w:szCs w:val="72"/>
              </w:rPr>
              <w:t xml:space="preserve">        9   137</w:t>
            </w:r>
          </w:p>
        </w:tc>
      </w:tr>
      <w:tr w:rsidR="00697286" w:rsidRPr="007B53A0" w14:paraId="1EB8C0D3" w14:textId="77777777" w:rsidTr="0081736B">
        <w:trPr>
          <w:trHeight w:val="4042"/>
        </w:trPr>
        <w:tc>
          <w:tcPr>
            <w:tcW w:w="627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03AAC8A3" w14:textId="77777777" w:rsidR="00697286" w:rsidRDefault="007B53A0" w:rsidP="0081736B">
            <w:pPr>
              <w:jc w:val="center"/>
            </w:pPr>
            <w:r w:rsidRPr="00D1736B">
              <w:rPr>
                <w:b/>
                <w:sz w:val="120"/>
                <w:szCs w:val="120"/>
              </w:rPr>
              <w:t xml:space="preserve">o </w:t>
            </w:r>
            <w:proofErr w:type="spellStart"/>
            <w:r w:rsidRPr="00D1736B">
              <w:rPr>
                <w:b/>
                <w:sz w:val="120"/>
                <w:szCs w:val="120"/>
              </w:rPr>
              <w:t>quociente</w:t>
            </w:r>
            <w:proofErr w:type="spellEnd"/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9DFD01C" w14:textId="77777777" w:rsidR="00697286" w:rsidRDefault="00CA36A8" w:rsidP="00A559F8">
            <w:pPr>
              <w:jc w:val="center"/>
              <w:rPr>
                <w:color w:val="0070C0"/>
                <w:sz w:val="72"/>
                <w:szCs w:val="7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97824" behindDoc="0" locked="0" layoutInCell="1" allowOverlap="1" wp14:anchorId="1DE93A21" wp14:editId="1767CC72">
                      <wp:simplePos x="0" y="0"/>
                      <wp:positionH relativeFrom="column">
                        <wp:posOffset>454025</wp:posOffset>
                      </wp:positionH>
                      <wp:positionV relativeFrom="paragraph">
                        <wp:posOffset>245745</wp:posOffset>
                      </wp:positionV>
                      <wp:extent cx="570230" cy="403225"/>
                      <wp:effectExtent l="19050" t="19050" r="39370" b="53975"/>
                      <wp:wrapNone/>
                      <wp:docPr id="1262" name="AutoShape 1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0230" cy="4032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4A40BEE" id="AutoShape 125" o:spid="_x0000_s1026" type="#_x0000_t32" style="position:absolute;margin-left:35.75pt;margin-top:19.35pt;width:44.9pt;height:31.75pt;z-index: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" strokeweight="3pt">
                      <v:stroke endarrow="block"/>
                    </v:shape>
                  </w:pict>
                </mc:Fallback>
              </mc:AlternateContent>
            </w:r>
          </w:p>
          <w:p w14:paraId="2A3F932C" w14:textId="77777777" w:rsidR="00697286" w:rsidRPr="003621E4" w:rsidRDefault="00AC0D98" w:rsidP="00A559F8">
            <w:pPr>
              <w:jc w:val="center"/>
              <w:rPr>
                <w:b/>
                <w:color w:val="0070C0"/>
                <w:sz w:val="72"/>
                <w:szCs w:val="72"/>
              </w:rPr>
            </w:pPr>
            <w:r>
              <w:rPr>
                <w:color w:val="0070C0"/>
                <w:sz w:val="72"/>
                <w:szCs w:val="72"/>
              </w:rPr>
              <w:t xml:space="preserve"> </w:t>
            </w:r>
            <w:r w:rsidR="00697286">
              <w:rPr>
                <w:color w:val="0070C0"/>
                <w:sz w:val="72"/>
                <w:szCs w:val="72"/>
              </w:rPr>
              <w:t xml:space="preserve">  </w:t>
            </w:r>
            <w:r w:rsidR="00697286" w:rsidRPr="003621E4">
              <w:rPr>
                <w:b/>
                <w:color w:val="0070C0"/>
                <w:sz w:val="72"/>
                <w:szCs w:val="72"/>
              </w:rPr>
              <w:t>15 r2</w:t>
            </w:r>
          </w:p>
          <w:p w14:paraId="63FDC005" w14:textId="77777777" w:rsidR="00697286" w:rsidRDefault="00CA36A8" w:rsidP="00A559F8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595776" behindDoc="0" locked="0" layoutInCell="1" allowOverlap="1" wp14:anchorId="041AFDB2" wp14:editId="1A8345B2">
                      <wp:simplePos x="0" y="0"/>
                      <wp:positionH relativeFrom="column">
                        <wp:posOffset>750570</wp:posOffset>
                      </wp:positionH>
                      <wp:positionV relativeFrom="paragraph">
                        <wp:posOffset>3810</wp:posOffset>
                      </wp:positionV>
                      <wp:extent cx="1019175" cy="559435"/>
                      <wp:effectExtent l="19050" t="19050" r="9525" b="12065"/>
                      <wp:wrapNone/>
                      <wp:docPr id="1259" name="Group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19175" cy="559435"/>
                                <a:chOff x="7453" y="9761"/>
                                <a:chExt cx="1605" cy="881"/>
                              </a:xfrm>
                            </wpg:grpSpPr>
                            <wps:wsp>
                              <wps:cNvPr id="1260" name="AutoShape 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54" y="9761"/>
                                  <a:ext cx="0" cy="88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1" name="AutoShape 12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53" y="9761"/>
                                  <a:ext cx="1605" cy="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7A22FF6F" id="Group 126" o:spid="_x0000_s1026" style="position:absolute;margin-left:59.1pt;margin-top:.3pt;width:80.25pt;height:44.05pt;z-index:251595776" coordorigin="7453,9761" coordsize="1605,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">
                      <v:shape id="AutoShape 127" o:spid="_x0000_s1027" type="#_x0000_t32" style="position:absolute;left:7454;top:9761;width:0;height:8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" strokeweight="2.25pt"/>
                      <v:shape id="AutoShape 128" o:spid="_x0000_s1028" type="#_x0000_t32" style="position:absolute;left:7453;top:9761;width:1605;height: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" strokeweight="2.25pt"/>
                    </v:group>
                  </w:pict>
                </mc:Fallback>
              </mc:AlternateContent>
            </w:r>
            <w:r w:rsidR="00697286" w:rsidRPr="003621E4">
              <w:rPr>
                <w:b/>
                <w:sz w:val="72"/>
                <w:szCs w:val="72"/>
              </w:rPr>
              <w:t xml:space="preserve">   9   137</w: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18BC7322" w14:textId="77777777" w:rsidR="007B53A0" w:rsidRPr="007B53A0" w:rsidRDefault="007B53A0" w:rsidP="007B53A0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7B53A0">
              <w:rPr>
                <w:sz w:val="36"/>
                <w:szCs w:val="36"/>
                <w:lang w:val="pt-BR"/>
              </w:rPr>
              <w:t>O resultado da</w:t>
            </w:r>
          </w:p>
          <w:p w14:paraId="1099A7BC" w14:textId="77777777" w:rsidR="007B53A0" w:rsidRPr="007B53A0" w:rsidRDefault="007B53A0" w:rsidP="007B53A0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d</w:t>
            </w:r>
            <w:r w:rsidRPr="007B53A0">
              <w:rPr>
                <w:sz w:val="36"/>
                <w:szCs w:val="36"/>
                <w:lang w:val="pt-BR"/>
              </w:rPr>
              <w:t>ivisão de uma</w:t>
            </w:r>
          </w:p>
          <w:p w14:paraId="71C49C9A" w14:textId="626ADC97" w:rsidR="00697286" w:rsidRPr="007B53A0" w:rsidRDefault="007B53A0" w:rsidP="007B53A0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quanti</w:t>
            </w:r>
            <w:r w:rsidR="00152628">
              <w:rPr>
                <w:sz w:val="36"/>
                <w:szCs w:val="36"/>
                <w:lang w:val="pt-BR"/>
              </w:rPr>
              <w:t>d</w:t>
            </w:r>
            <w:r>
              <w:rPr>
                <w:sz w:val="36"/>
                <w:szCs w:val="36"/>
                <w:lang w:val="pt-BR"/>
              </w:rPr>
              <w:t>a</w:t>
            </w:r>
            <w:r w:rsidR="00152628">
              <w:rPr>
                <w:sz w:val="36"/>
                <w:szCs w:val="36"/>
                <w:lang w:val="pt-BR"/>
              </w:rPr>
              <w:t>de</w:t>
            </w:r>
            <w:r w:rsidRPr="007B53A0">
              <w:rPr>
                <w:sz w:val="36"/>
                <w:szCs w:val="36"/>
                <w:lang w:val="pt-BR"/>
              </w:rPr>
              <w:t xml:space="preserve"> por outra</w:t>
            </w:r>
            <w:r w:rsidR="00697286" w:rsidRPr="007B53A0">
              <w:rPr>
                <w:sz w:val="36"/>
                <w:szCs w:val="36"/>
                <w:lang w:val="pt-BR"/>
              </w:rPr>
              <w:t>.</w:t>
            </w:r>
          </w:p>
        </w:tc>
      </w:tr>
    </w:tbl>
    <w:tbl>
      <w:tblPr>
        <w:tblpPr w:leftFromText="180" w:rightFromText="180" w:vertAnchor="text" w:tblpY="1"/>
        <w:tblOverlap w:val="never"/>
        <w:tblW w:w="160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74"/>
        <w:gridCol w:w="2353"/>
        <w:gridCol w:w="3629"/>
        <w:gridCol w:w="3779"/>
      </w:tblGrid>
      <w:tr w:rsidR="00872ACA" w:rsidRPr="009B170E" w14:paraId="559331BA" w14:textId="77777777" w:rsidTr="0011236E">
        <w:trPr>
          <w:trHeight w:val="4041"/>
        </w:trPr>
        <w:tc>
          <w:tcPr>
            <w:tcW w:w="16035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30CA2250" w14:textId="77777777" w:rsidR="00872ACA" w:rsidRPr="009B170E" w:rsidRDefault="007B53A0" w:rsidP="0011236E">
            <w:pPr>
              <w:jc w:val="center"/>
              <w:rPr>
                <w:b/>
                <w:sz w:val="200"/>
                <w:szCs w:val="200"/>
              </w:rPr>
            </w:pPr>
            <w:r w:rsidRPr="00D1736B">
              <w:rPr>
                <w:b/>
                <w:sz w:val="200"/>
                <w:szCs w:val="200"/>
                <w:lang w:val="pt-BR"/>
              </w:rPr>
              <w:lastRenderedPageBreak/>
              <w:t>a probabilidade</w:t>
            </w:r>
          </w:p>
        </w:tc>
      </w:tr>
      <w:tr w:rsidR="00872ACA" w:rsidRPr="005F2760" w14:paraId="46EE1A58" w14:textId="77777777" w:rsidTr="0011236E">
        <w:trPr>
          <w:trHeight w:val="4041"/>
        </w:trPr>
        <w:tc>
          <w:tcPr>
            <w:tcW w:w="8627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0AE77E2C" w14:textId="77777777" w:rsidR="00872ACA" w:rsidRPr="004C72DE" w:rsidRDefault="007B53A0" w:rsidP="0011236E">
            <w:pPr>
              <w:jc w:val="center"/>
              <w:rPr>
                <w:b/>
                <w:sz w:val="120"/>
                <w:szCs w:val="120"/>
              </w:rPr>
            </w:pPr>
            <w:r w:rsidRPr="00D1736B">
              <w:rPr>
                <w:b/>
                <w:sz w:val="120"/>
                <w:szCs w:val="120"/>
                <w:lang w:val="pt-BR"/>
              </w:rPr>
              <w:t>a probabilidade</w:t>
            </w:r>
          </w:p>
        </w:tc>
        <w:tc>
          <w:tcPr>
            <w:tcW w:w="7408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6DE00A0A" w14:textId="77777777" w:rsidR="00872ACA" w:rsidRPr="005F2760" w:rsidRDefault="00302BD2" w:rsidP="0011236E">
            <w:pPr>
              <w:jc w:val="center"/>
              <w:rPr>
                <w:color w:val="FF0000"/>
                <w:sz w:val="56"/>
                <w:szCs w:val="56"/>
              </w:rPr>
            </w:pPr>
            <w:r>
              <w:rPr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391581B3" wp14:editId="091D872C">
                      <wp:simplePos x="0" y="0"/>
                      <wp:positionH relativeFrom="column">
                        <wp:posOffset>-163195</wp:posOffset>
                      </wp:positionH>
                      <wp:positionV relativeFrom="paragraph">
                        <wp:posOffset>207645</wp:posOffset>
                      </wp:positionV>
                      <wp:extent cx="2679700" cy="668655"/>
                      <wp:effectExtent l="19050" t="19050" r="25400" b="17145"/>
                      <wp:wrapNone/>
                      <wp:docPr id="842" name="Text Box 7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79700" cy="66865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0000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1DA6C9FD" w14:textId="77777777" w:rsidR="009D0C14" w:rsidRDefault="009D0C14" w:rsidP="00302BD2">
                                  <w:pPr>
                                    <w:pStyle w:val="ListParagraph"/>
                                    <w:jc w:val="center"/>
                                    <w:rPr>
                                      <w:b/>
                                      <w:lang w:val="pt-BR"/>
                                    </w:rPr>
                                  </w:pPr>
                                  <w:r w:rsidRPr="00D1736B">
                                    <w:rPr>
                                      <w:b/>
                                      <w:lang w:val="pt-BR"/>
                                    </w:rPr>
                                    <w:t xml:space="preserve">Qual é o produto de 57 </w:t>
                                  </w:r>
                                  <w:r>
                                    <w:rPr>
                                      <w:b/>
                                      <w:lang w:val="pt-BR"/>
                                    </w:rPr>
                                    <w:t>e</w:t>
                                  </w:r>
                                  <w:r w:rsidRPr="00D1736B">
                                    <w:rPr>
                                      <w:b/>
                                      <w:lang w:val="pt-BR"/>
                                    </w:rPr>
                                    <w:t xml:space="preserve"> 34?</w:t>
                                  </w:r>
                                  <w:r>
                                    <w:rPr>
                                      <w:b/>
                                      <w:lang w:val="pt-BR"/>
                                    </w:rPr>
                                    <w:t xml:space="preserve"> </w:t>
                                  </w:r>
                                </w:p>
                                <w:p w14:paraId="229FAC5A" w14:textId="77777777" w:rsidR="009D0C14" w:rsidRDefault="009D0C14" w:rsidP="00302BD2">
                                  <w:pPr>
                                    <w:pStyle w:val="ListParagraph"/>
                                    <w:jc w:val="center"/>
                                    <w:rPr>
                                      <w:b/>
                                      <w:lang w:val="pt-BR"/>
                                    </w:rPr>
                                  </w:pPr>
                                  <w:r>
                                    <w:rPr>
                                      <w:b/>
                                      <w:lang w:val="pt-BR"/>
                                    </w:rPr>
                                    <w:t xml:space="preserve">A </w:t>
                                  </w:r>
                                  <w:r w:rsidRPr="00302BD2">
                                    <w:rPr>
                                      <w:b/>
                                      <w:lang w:val="pt-BR"/>
                                    </w:rPr>
                                    <w:t>1,938      C.  5,738</w:t>
                                  </w:r>
                                </w:p>
                                <w:p w14:paraId="62A3D06F" w14:textId="77777777" w:rsidR="009D0C14" w:rsidRPr="00302BD2" w:rsidRDefault="009D0C14" w:rsidP="00302BD2">
                                  <w:pPr>
                                    <w:pStyle w:val="ListParagraph"/>
                                    <w:jc w:val="center"/>
                                    <w:rPr>
                                      <w:b/>
                                      <w:lang w:val="pt-BR"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 xml:space="preserve">B </w:t>
                                  </w:r>
                                  <w:r w:rsidRPr="00302BD2">
                                    <w:rPr>
                                      <w:b/>
                                    </w:rPr>
                                    <w:t>3,208      D.  8,698</w:t>
                                  </w:r>
                                </w:p>
                                <w:p w14:paraId="41802710" w14:textId="77777777" w:rsidR="009D0C14" w:rsidRPr="00AE26A7" w:rsidRDefault="009D0C14" w:rsidP="00872ACA">
                                  <w:pPr>
                                    <w:ind w:left="360"/>
                                    <w:rPr>
                                      <w:b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45" o:spid="_x0000_s1108" type="#_x0000_t202" style="position:absolute;left:0;text-align:left;margin-left:-12.8pt;margin-top:16.35pt;width:211pt;height:52.6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" filled="f" fillcolor="red" strokecolor="red" strokeweight="2.25pt">
                      <v:textbox>
                        <w:txbxContent>
                          <w:p w14:paraId="1DA6C9FD" w14:textId="77777777" w:rsidR="009D0C14" w:rsidRDefault="009D0C14" w:rsidP="00302BD2">
                            <w:pPr>
                              <w:pStyle w:val="ListParagraph"/>
                              <w:jc w:val="center"/>
                              <w:rPr>
                                <w:b/>
                                <w:lang w:val="pt-BR"/>
                              </w:rPr>
                            </w:pPr>
                            <w:r w:rsidRPr="00D1736B">
                              <w:rPr>
                                <w:b/>
                                <w:lang w:val="pt-BR"/>
                              </w:rPr>
                              <w:t xml:space="preserve">Qual é o produto de 57 </w:t>
                            </w:r>
                            <w:r>
                              <w:rPr>
                                <w:b/>
                                <w:lang w:val="pt-BR"/>
                              </w:rPr>
                              <w:t>e</w:t>
                            </w:r>
                            <w:r w:rsidRPr="00D1736B">
                              <w:rPr>
                                <w:b/>
                                <w:lang w:val="pt-BR"/>
                              </w:rPr>
                              <w:t xml:space="preserve"> 34?</w:t>
                            </w:r>
                            <w:r>
                              <w:rPr>
                                <w:b/>
                                <w:lang w:val="pt-BR"/>
                              </w:rPr>
                              <w:t xml:space="preserve"> </w:t>
                            </w:r>
                          </w:p>
                          <w:p w14:paraId="229FAC5A" w14:textId="77777777" w:rsidR="009D0C14" w:rsidRDefault="009D0C14" w:rsidP="00302BD2">
                            <w:pPr>
                              <w:pStyle w:val="ListParagraph"/>
                              <w:jc w:val="center"/>
                              <w:rPr>
                                <w:b/>
                                <w:lang w:val="pt-BR"/>
                              </w:rPr>
                            </w:pPr>
                            <w:r>
                              <w:rPr>
                                <w:b/>
                                <w:lang w:val="pt-BR"/>
                              </w:rPr>
                              <w:t xml:space="preserve">A </w:t>
                            </w:r>
                            <w:r w:rsidRPr="00302BD2">
                              <w:rPr>
                                <w:b/>
                                <w:lang w:val="pt-BR"/>
                              </w:rPr>
                              <w:t>1,938      C.  5,738</w:t>
                            </w:r>
                          </w:p>
                          <w:p w14:paraId="62A3D06F" w14:textId="77777777" w:rsidR="009D0C14" w:rsidRPr="00302BD2" w:rsidRDefault="009D0C14" w:rsidP="00302BD2">
                            <w:pPr>
                              <w:pStyle w:val="ListParagraph"/>
                              <w:jc w:val="center"/>
                              <w:rPr>
                                <w:b/>
                                <w:lang w:val="pt-BR"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B </w:t>
                            </w:r>
                            <w:r w:rsidRPr="00302BD2">
                              <w:rPr>
                                <w:b/>
                              </w:rPr>
                              <w:t>3,208      D.  8,698</w:t>
                            </w:r>
                          </w:p>
                          <w:p w14:paraId="41802710" w14:textId="77777777" w:rsidR="009D0C14" w:rsidRPr="00AE26A7" w:rsidRDefault="009D0C14" w:rsidP="00872ACA">
                            <w:pPr>
                              <w:ind w:left="360"/>
                              <w:rPr>
                                <w:b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72ACA">
              <w:rPr>
                <w:noProof/>
                <w:color w:val="FF0000"/>
                <w:sz w:val="56"/>
                <w:szCs w:val="56"/>
              </w:rPr>
              <w:drawing>
                <wp:anchor distT="0" distB="0" distL="114300" distR="114300" simplePos="0" relativeHeight="251545600" behindDoc="0" locked="0" layoutInCell="1" allowOverlap="1" wp14:anchorId="4CD75FFA" wp14:editId="7D89CE1C">
                  <wp:simplePos x="0" y="0"/>
                  <wp:positionH relativeFrom="column">
                    <wp:posOffset>741045</wp:posOffset>
                  </wp:positionH>
                  <wp:positionV relativeFrom="paragraph">
                    <wp:posOffset>1122680</wp:posOffset>
                  </wp:positionV>
                  <wp:extent cx="1419225" cy="1085850"/>
                  <wp:effectExtent l="19050" t="0" r="9525" b="0"/>
                  <wp:wrapNone/>
                  <wp:docPr id="228" name="Picture 7" descr="C:\Documents and Settings\dprigdon\Desktop\clip art\girl holding a light bulb smili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Documents and Settings\dprigdon\Desktop\clip art\girl holding a light bulb smili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085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CA36A8">
              <w:rPr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2AB515A3" wp14:editId="000BE5A9">
                      <wp:simplePos x="0" y="0"/>
                      <wp:positionH relativeFrom="column">
                        <wp:posOffset>2601595</wp:posOffset>
                      </wp:positionH>
                      <wp:positionV relativeFrom="paragraph">
                        <wp:posOffset>-19685</wp:posOffset>
                      </wp:positionV>
                      <wp:extent cx="1698625" cy="2392045"/>
                      <wp:effectExtent l="0" t="0" r="15875" b="27305"/>
                      <wp:wrapNone/>
                      <wp:docPr id="841" name="Text Box 7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98625" cy="2392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66D9A99" w14:textId="77777777" w:rsidR="009D0C14" w:rsidRPr="00552E3F" w:rsidRDefault="009D0C14" w:rsidP="003C4D14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552E3F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>Use a estimativa para eliminar escolhas improváveis.</w:t>
                                  </w:r>
                                </w:p>
                                <w:p w14:paraId="45D0C137" w14:textId="77777777" w:rsidR="009D0C14" w:rsidRPr="00A90E06" w:rsidRDefault="009D0C14" w:rsidP="003C4D14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A90E06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>60 × 30 =1,800</w:t>
                                  </w:r>
                                </w:p>
                                <w:p w14:paraId="74912874" w14:textId="77777777" w:rsidR="009D0C14" w:rsidRPr="00A90E06" w:rsidRDefault="009D0C14" w:rsidP="003C4D14">
                                  <w:pPr>
                                    <w:jc w:val="center"/>
                                    <w:rPr>
                                      <w:b/>
                                      <w:sz w:val="20"/>
                                      <w:szCs w:val="20"/>
                                      <w:lang w:val="pt-BR"/>
                                    </w:rPr>
                                  </w:pPr>
                                </w:p>
                                <w:p w14:paraId="7FC9E34C" w14:textId="77777777" w:rsidR="009D0C14" w:rsidRPr="00552E3F" w:rsidRDefault="009D0C14" w:rsidP="003C4D14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552E3F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B, C, e D não são próximos de 1,800.  </w:t>
                                  </w:r>
                                </w:p>
                                <w:p w14:paraId="7F21CFDE" w14:textId="77777777" w:rsidR="009D0C14" w:rsidRPr="00B95149" w:rsidRDefault="009D0C14" w:rsidP="003C4D14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552E3F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A </w:t>
                                  </w:r>
                                  <w:proofErr w:type="spellStart"/>
                                  <w:r w:rsidRPr="00552E3F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resposta</w:t>
                                  </w:r>
                                  <w:proofErr w:type="spellEnd"/>
                                  <w:r w:rsidRPr="00552E3F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é </w:t>
                                  </w:r>
                                  <w:r w:rsidRPr="00B95149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A</w:t>
                                  </w: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46" o:spid="_x0000_s1109" type="#_x0000_t202" style="position:absolute;left:0;text-align:left;margin-left:204.85pt;margin-top:-1.5pt;width:133.75pt;height:188.3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" fillcolor="yellow" strokeweight="1.5pt">
                      <v:textbox>
                        <w:txbxContent>
                          <w:p w14:paraId="566D9A99" w14:textId="77777777" w:rsidR="009D0C14" w:rsidRPr="00552E3F" w:rsidRDefault="009D0C14" w:rsidP="003C4D14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552E3F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>Use a estimativa para eliminar escolhas improváveis.</w:t>
                            </w:r>
                          </w:p>
                          <w:p w14:paraId="45D0C137" w14:textId="77777777" w:rsidR="009D0C14" w:rsidRPr="00A90E06" w:rsidRDefault="009D0C14" w:rsidP="003C4D14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A90E06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>60 × 30 =1,800</w:t>
                            </w:r>
                          </w:p>
                          <w:p w14:paraId="74912874" w14:textId="77777777" w:rsidR="009D0C14" w:rsidRPr="00A90E06" w:rsidRDefault="009D0C14" w:rsidP="003C4D14">
                            <w:pPr>
                              <w:jc w:val="center"/>
                              <w:rPr>
                                <w:b/>
                                <w:sz w:val="20"/>
                                <w:szCs w:val="20"/>
                                <w:lang w:val="pt-BR"/>
                              </w:rPr>
                            </w:pPr>
                          </w:p>
                          <w:p w14:paraId="7FC9E34C" w14:textId="77777777" w:rsidR="009D0C14" w:rsidRPr="00552E3F" w:rsidRDefault="009D0C14" w:rsidP="003C4D14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552E3F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 xml:space="preserve">B, C, e D não são próximos de 1,800.  </w:t>
                            </w:r>
                          </w:p>
                          <w:p w14:paraId="7F21CFDE" w14:textId="77777777" w:rsidR="009D0C14" w:rsidRPr="00B95149" w:rsidRDefault="009D0C14" w:rsidP="003C4D14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552E3F">
                              <w:rPr>
                                <w:b/>
                                <w:sz w:val="32"/>
                                <w:szCs w:val="32"/>
                              </w:rPr>
                              <w:t xml:space="preserve">A </w:t>
                            </w:r>
                            <w:proofErr w:type="spellStart"/>
                            <w:r w:rsidRPr="00552E3F">
                              <w:rPr>
                                <w:b/>
                                <w:sz w:val="32"/>
                                <w:szCs w:val="32"/>
                              </w:rPr>
                              <w:t>resposta</w:t>
                            </w:r>
                            <w:proofErr w:type="spellEnd"/>
                            <w:r w:rsidRPr="00552E3F">
                              <w:rPr>
                                <w:b/>
                                <w:sz w:val="32"/>
                                <w:szCs w:val="32"/>
                              </w:rPr>
                              <w:t xml:space="preserve"> é </w:t>
                            </w:r>
                            <w:r w:rsidRPr="00B95149">
                              <w:rPr>
                                <w:b/>
                                <w:sz w:val="32"/>
                                <w:szCs w:val="32"/>
                              </w:rPr>
                              <w:t>A</w:t>
                            </w: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72ACA" w:rsidRPr="006007DF" w14:paraId="7CCD24D8" w14:textId="77777777" w:rsidTr="0011236E">
        <w:trPr>
          <w:trHeight w:val="4042"/>
        </w:trPr>
        <w:tc>
          <w:tcPr>
            <w:tcW w:w="627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37756D6C" w14:textId="77777777" w:rsidR="00872ACA" w:rsidRPr="004C72DE" w:rsidRDefault="00CA36A8" w:rsidP="0011236E">
            <w:pPr>
              <w:jc w:val="center"/>
              <w:rPr>
                <w:b/>
                <w:sz w:val="80"/>
                <w:szCs w:val="80"/>
              </w:rPr>
            </w:pPr>
            <w:r>
              <w:rPr>
                <w:b/>
                <w:noProof/>
                <w:color w:val="FF0000"/>
                <w:sz w:val="48"/>
                <w:szCs w:val="48"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637636E5" wp14:editId="4924D95E">
                      <wp:simplePos x="0" y="0"/>
                      <wp:positionH relativeFrom="column">
                        <wp:posOffset>3686175</wp:posOffset>
                      </wp:positionH>
                      <wp:positionV relativeFrom="paragraph">
                        <wp:posOffset>-589915</wp:posOffset>
                      </wp:positionV>
                      <wp:extent cx="2536825" cy="698500"/>
                      <wp:effectExtent l="0" t="0" r="15875" b="25400"/>
                      <wp:wrapNone/>
                      <wp:docPr id="840" name="Text Box 7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36825" cy="698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2FF6619" w14:textId="77777777" w:rsidR="009D0C14" w:rsidRPr="00302BD2" w:rsidRDefault="009D0C14" w:rsidP="00302BD2">
                                  <w:pPr>
                                    <w:jc w:val="center"/>
                                    <w:rPr>
                                      <w:b/>
                                      <w:lang w:val="pt-BR"/>
                                    </w:rPr>
                                  </w:pPr>
                                  <w:r w:rsidRPr="00302BD2">
                                    <w:rPr>
                                      <w:b/>
                                      <w:lang w:val="pt-BR"/>
                                    </w:rPr>
                                    <w:t>Qual é o produto de 57 e 34?</w:t>
                                  </w:r>
                                </w:p>
                                <w:p w14:paraId="6AFC8DD1" w14:textId="77777777" w:rsidR="009D0C14" w:rsidRPr="00302BD2" w:rsidRDefault="009D0C14" w:rsidP="00302BD2">
                                  <w:pPr>
                                    <w:pStyle w:val="ListParagraph"/>
                                    <w:numPr>
                                      <w:ilvl w:val="0"/>
                                      <w:numId w:val="6"/>
                                    </w:numPr>
                                    <w:jc w:val="center"/>
                                    <w:rPr>
                                      <w:b/>
                                      <w:lang w:val="pt-BR"/>
                                    </w:rPr>
                                  </w:pPr>
                                  <w:r w:rsidRPr="00302BD2">
                                    <w:rPr>
                                      <w:b/>
                                      <w:lang w:val="pt-BR"/>
                                    </w:rPr>
                                    <w:t>1,938      C.  5,738</w:t>
                                  </w:r>
                                </w:p>
                                <w:p w14:paraId="75D988BA" w14:textId="77777777" w:rsidR="009D0C14" w:rsidRPr="00125A62" w:rsidRDefault="009D0C14" w:rsidP="00302BD2">
                                  <w:pPr>
                                    <w:pStyle w:val="ListParagraph"/>
                                    <w:numPr>
                                      <w:ilvl w:val="0"/>
                                      <w:numId w:val="6"/>
                                    </w:num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125A62">
                                    <w:rPr>
                                      <w:b/>
                                    </w:rPr>
                                    <w:t xml:space="preserve">3,208      D. 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r w:rsidRPr="00125A62">
                                    <w:rPr>
                                      <w:b/>
                                    </w:rPr>
                                    <w:t>8,69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47" o:spid="_x0000_s1110" type="#_x0000_t202" style="position:absolute;left:0;text-align:left;margin-left:290.25pt;margin-top:-46.4pt;width:199.75pt;height:5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" strokecolor="red" strokeweight="1.5pt">
                      <v:textbox>
                        <w:txbxContent>
                          <w:p w14:paraId="12FF6619" w14:textId="77777777" w:rsidR="009D0C14" w:rsidRPr="00302BD2" w:rsidRDefault="009D0C14" w:rsidP="00302BD2">
                            <w:pPr>
                              <w:jc w:val="center"/>
                              <w:rPr>
                                <w:b/>
                                <w:lang w:val="pt-BR"/>
                              </w:rPr>
                            </w:pPr>
                            <w:r w:rsidRPr="00302BD2">
                              <w:rPr>
                                <w:b/>
                                <w:lang w:val="pt-BR"/>
                              </w:rPr>
                              <w:t>Qual é o produto de 57 e 34?</w:t>
                            </w:r>
                          </w:p>
                          <w:p w14:paraId="6AFC8DD1" w14:textId="77777777" w:rsidR="009D0C14" w:rsidRPr="00302BD2" w:rsidRDefault="009D0C14" w:rsidP="00302BD2">
                            <w:pPr>
                              <w:pStyle w:val="ListParagraph"/>
                              <w:numPr>
                                <w:ilvl w:val="0"/>
                                <w:numId w:val="6"/>
                              </w:numPr>
                              <w:jc w:val="center"/>
                              <w:rPr>
                                <w:b/>
                                <w:lang w:val="pt-BR"/>
                              </w:rPr>
                            </w:pPr>
                            <w:r w:rsidRPr="00302BD2">
                              <w:rPr>
                                <w:b/>
                                <w:lang w:val="pt-BR"/>
                              </w:rPr>
                              <w:t>1,938      C.  5,738</w:t>
                            </w:r>
                          </w:p>
                          <w:p w14:paraId="75D988BA" w14:textId="77777777" w:rsidR="009D0C14" w:rsidRPr="00125A62" w:rsidRDefault="009D0C14" w:rsidP="00302BD2">
                            <w:pPr>
                              <w:pStyle w:val="ListParagraph"/>
                              <w:numPr>
                                <w:ilvl w:val="0"/>
                                <w:numId w:val="6"/>
                              </w:numPr>
                              <w:jc w:val="center"/>
                              <w:rPr>
                                <w:b/>
                              </w:rPr>
                            </w:pPr>
                            <w:r w:rsidRPr="00125A62">
                              <w:rPr>
                                <w:b/>
                              </w:rPr>
                              <w:t xml:space="preserve">3,208      D. 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Pr="00125A62">
                              <w:rPr>
                                <w:b/>
                              </w:rPr>
                              <w:t>8,69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02BD2">
              <w:rPr>
                <w:b/>
                <w:sz w:val="80"/>
                <w:szCs w:val="80"/>
              </w:rPr>
              <w:t xml:space="preserve">a </w:t>
            </w:r>
            <w:proofErr w:type="spellStart"/>
            <w:r w:rsidR="00302BD2">
              <w:rPr>
                <w:b/>
                <w:sz w:val="80"/>
                <w:szCs w:val="80"/>
              </w:rPr>
              <w:t>probabilidade</w:t>
            </w:r>
            <w:proofErr w:type="spellEnd"/>
          </w:p>
        </w:tc>
        <w:tc>
          <w:tcPr>
            <w:tcW w:w="5982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2EF39EB4" w14:textId="77777777" w:rsidR="00872ACA" w:rsidRPr="005F2760" w:rsidRDefault="00872ACA" w:rsidP="0011236E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b/>
                <w:noProof/>
                <w:color w:val="FF0000"/>
                <w:sz w:val="48"/>
                <w:szCs w:val="48"/>
              </w:rPr>
              <w:drawing>
                <wp:anchor distT="0" distB="0" distL="114300" distR="114300" simplePos="0" relativeHeight="251546624" behindDoc="0" locked="0" layoutInCell="1" allowOverlap="1" wp14:anchorId="25B3BB06" wp14:editId="7B1AA0C7">
                  <wp:simplePos x="0" y="0"/>
                  <wp:positionH relativeFrom="column">
                    <wp:posOffset>426720</wp:posOffset>
                  </wp:positionH>
                  <wp:positionV relativeFrom="paragraph">
                    <wp:posOffset>1157605</wp:posOffset>
                  </wp:positionV>
                  <wp:extent cx="1219200" cy="923925"/>
                  <wp:effectExtent l="19050" t="0" r="0" b="0"/>
                  <wp:wrapNone/>
                  <wp:docPr id="230" name="Picture 7" descr="C:\Documents and Settings\dprigdon\Desktop\clip art\girl holding a light bulb smili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Documents and Settings\dprigdon\Desktop\clip art\girl holding a light bulb smili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923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CA36A8">
              <w:rPr>
                <w:b/>
                <w:noProof/>
                <w:color w:val="FF0000"/>
                <w:sz w:val="48"/>
                <w:szCs w:val="48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4796FD0F" wp14:editId="06771194">
                      <wp:simplePos x="0" y="0"/>
                      <wp:positionH relativeFrom="column">
                        <wp:posOffset>2341245</wp:posOffset>
                      </wp:positionH>
                      <wp:positionV relativeFrom="paragraph">
                        <wp:posOffset>-5715</wp:posOffset>
                      </wp:positionV>
                      <wp:extent cx="1447800" cy="2151380"/>
                      <wp:effectExtent l="0" t="0" r="19050" b="20320"/>
                      <wp:wrapNone/>
                      <wp:docPr id="839" name="Text Box 7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47800" cy="2151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2ECA3B" w14:textId="77777777" w:rsidR="009D0C14" w:rsidRPr="00552E3F" w:rsidRDefault="009D0C14" w:rsidP="003C4D14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</w:pPr>
                                  <w:r w:rsidRPr="00552E3F"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 xml:space="preserve">Use a estimativa para eliminar escolhas </w:t>
                                  </w: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>improváveis</w:t>
                                  </w:r>
                                  <w:r w:rsidRPr="00552E3F"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>.</w:t>
                                  </w:r>
                                </w:p>
                                <w:p w14:paraId="5510FE84" w14:textId="77777777" w:rsidR="009D0C14" w:rsidRPr="00A90E06" w:rsidRDefault="009D0C14" w:rsidP="003C4D14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</w:pPr>
                                  <w:r w:rsidRPr="00A90E06"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>60 × 30 = 1,800</w:t>
                                  </w:r>
                                </w:p>
                                <w:p w14:paraId="0800F9EE" w14:textId="77777777" w:rsidR="009D0C14" w:rsidRPr="00A90E06" w:rsidRDefault="009D0C14" w:rsidP="003C4D14">
                                  <w:pPr>
                                    <w:jc w:val="center"/>
                                    <w:rPr>
                                      <w:b/>
                                      <w:sz w:val="16"/>
                                      <w:szCs w:val="16"/>
                                      <w:lang w:val="pt-BR"/>
                                    </w:rPr>
                                  </w:pPr>
                                </w:p>
                                <w:p w14:paraId="2880C91F" w14:textId="77777777" w:rsidR="009D0C14" w:rsidRPr="00552E3F" w:rsidRDefault="009D0C14" w:rsidP="003C4D14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</w:pPr>
                                  <w:r w:rsidRPr="00552E3F"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>B, C, e D não são próximos de 1,800.</w:t>
                                  </w:r>
                                </w:p>
                                <w:p w14:paraId="6FB083CC" w14:textId="77777777" w:rsidR="009D0C14" w:rsidRPr="00A212C1" w:rsidRDefault="009D0C14" w:rsidP="003C4D14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A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resposta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é</w:t>
                                  </w:r>
                                  <w:r w:rsidRPr="00A212C1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7854CA">
                                    <w:rPr>
                                      <w:b/>
                                      <w:sz w:val="30"/>
                                      <w:szCs w:val="30"/>
                                    </w:rPr>
                                    <w:t>A</w:t>
                                  </w:r>
                                  <w:r w:rsidRPr="00A212C1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.</w:t>
                                  </w:r>
                                </w:p>
                                <w:p w14:paraId="61BD2BA2" w14:textId="77777777" w:rsidR="009D0C14" w:rsidRPr="00A212C1" w:rsidRDefault="009D0C14" w:rsidP="00872ACA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A212C1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48" o:spid="_x0000_s1111" type="#_x0000_t202" style="position:absolute;left:0;text-align:left;margin-left:184.35pt;margin-top:-.4pt;width:114pt;height:169.4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" fillcolor="yellow" strokeweight="1.5pt">
                      <v:textbox>
                        <w:txbxContent>
                          <w:p w14:paraId="232ECA3B" w14:textId="77777777" w:rsidR="009D0C14" w:rsidRPr="00552E3F" w:rsidRDefault="009D0C14" w:rsidP="003C4D14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</w:pPr>
                            <w:r w:rsidRPr="00552E3F"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 xml:space="preserve">Use a estimativa para eliminar escolhas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>improváveis</w:t>
                            </w:r>
                            <w:r w:rsidRPr="00552E3F"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>.</w:t>
                            </w:r>
                          </w:p>
                          <w:p w14:paraId="5510FE84" w14:textId="77777777" w:rsidR="009D0C14" w:rsidRPr="00A90E06" w:rsidRDefault="009D0C14" w:rsidP="003C4D14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</w:pPr>
                            <w:r w:rsidRPr="00A90E06"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>60 × 30 = 1,800</w:t>
                            </w:r>
                          </w:p>
                          <w:p w14:paraId="0800F9EE" w14:textId="77777777" w:rsidR="009D0C14" w:rsidRPr="00A90E06" w:rsidRDefault="009D0C14" w:rsidP="003C4D14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  <w:lang w:val="pt-BR"/>
                              </w:rPr>
                            </w:pPr>
                          </w:p>
                          <w:p w14:paraId="2880C91F" w14:textId="77777777" w:rsidR="009D0C14" w:rsidRPr="00552E3F" w:rsidRDefault="009D0C14" w:rsidP="003C4D14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</w:pPr>
                            <w:r w:rsidRPr="00552E3F"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>B, C, e D não são próximos de 1,800.</w:t>
                            </w:r>
                          </w:p>
                          <w:p w14:paraId="6FB083CC" w14:textId="77777777" w:rsidR="009D0C14" w:rsidRPr="00A212C1" w:rsidRDefault="009D0C14" w:rsidP="003C4D14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 xml:space="preserve">A </w:t>
                            </w:r>
                            <w:proofErr w:type="spellStart"/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resposta</w:t>
                            </w:r>
                            <w:proofErr w:type="spellEnd"/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 xml:space="preserve"> é</w:t>
                            </w:r>
                            <w:r w:rsidRPr="00A212C1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7854CA">
                              <w:rPr>
                                <w:b/>
                                <w:sz w:val="30"/>
                                <w:szCs w:val="30"/>
                              </w:rPr>
                              <w:t>A</w:t>
                            </w:r>
                            <w:r w:rsidRPr="00A212C1">
                              <w:rPr>
                                <w:b/>
                                <w:sz w:val="26"/>
                                <w:szCs w:val="26"/>
                              </w:rPr>
                              <w:t>.</w:t>
                            </w:r>
                          </w:p>
                          <w:p w14:paraId="61BD2BA2" w14:textId="77777777" w:rsidR="009D0C14" w:rsidRPr="00A212C1" w:rsidRDefault="009D0C14" w:rsidP="00872ACA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A212C1">
                              <w:rPr>
                                <w:b/>
                                <w:sz w:val="26"/>
                                <w:szCs w:val="26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779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531C2A65" w14:textId="77777777" w:rsidR="003C4D14" w:rsidRDefault="003C4D14" w:rsidP="003C4D14">
            <w:pPr>
              <w:ind w:left="524" w:right="699"/>
              <w:jc w:val="center"/>
              <w:rPr>
                <w:sz w:val="36"/>
                <w:szCs w:val="36"/>
                <w:lang w:val="pt-BR"/>
              </w:rPr>
            </w:pPr>
            <w:r w:rsidRPr="00552E3F">
              <w:rPr>
                <w:sz w:val="36"/>
                <w:szCs w:val="36"/>
                <w:lang w:val="pt-BR"/>
              </w:rPr>
              <w:t xml:space="preserve">Uma resposta que é baseada </w:t>
            </w:r>
            <w:r>
              <w:rPr>
                <w:sz w:val="36"/>
                <w:szCs w:val="36"/>
                <w:lang w:val="pt-BR"/>
              </w:rPr>
              <w:t xml:space="preserve">num bom </w:t>
            </w:r>
          </w:p>
          <w:p w14:paraId="7A9337B5" w14:textId="77777777" w:rsidR="00872ACA" w:rsidRPr="006007DF" w:rsidRDefault="003C4D14" w:rsidP="003C4D14">
            <w:pPr>
              <w:ind w:left="524" w:right="69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  <w:lang w:val="pt-BR"/>
              </w:rPr>
              <w:t>senso numérico</w:t>
            </w:r>
            <w:r w:rsidRPr="00552E3F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426"/>
        <w:gridCol w:w="2250"/>
        <w:gridCol w:w="2676"/>
        <w:gridCol w:w="564"/>
        <w:gridCol w:w="4788"/>
      </w:tblGrid>
      <w:tr w:rsidR="00872ACA" w:rsidRPr="00B0038F" w14:paraId="01E211C1" w14:textId="77777777" w:rsidTr="0011236E">
        <w:trPr>
          <w:trHeight w:val="4044"/>
        </w:trPr>
        <w:tc>
          <w:tcPr>
            <w:tcW w:w="16056" w:type="dxa"/>
            <w:gridSpan w:val="6"/>
            <w:vAlign w:val="center"/>
          </w:tcPr>
          <w:p w14:paraId="650B69AD" w14:textId="77777777" w:rsidR="00872ACA" w:rsidRPr="00B0038F" w:rsidRDefault="003C4D14" w:rsidP="0011236E">
            <w:pPr>
              <w:jc w:val="center"/>
              <w:rPr>
                <w:b/>
                <w:sz w:val="200"/>
                <w:szCs w:val="200"/>
              </w:rPr>
            </w:pPr>
            <w:r w:rsidRPr="00552E3F">
              <w:rPr>
                <w:b/>
                <w:sz w:val="200"/>
                <w:szCs w:val="200"/>
              </w:rPr>
              <w:lastRenderedPageBreak/>
              <w:t xml:space="preserve">o </w:t>
            </w:r>
            <w:proofErr w:type="spellStart"/>
            <w:r w:rsidRPr="00552E3F">
              <w:rPr>
                <w:b/>
                <w:sz w:val="200"/>
                <w:szCs w:val="200"/>
              </w:rPr>
              <w:t>retângulo</w:t>
            </w:r>
            <w:proofErr w:type="spellEnd"/>
          </w:p>
        </w:tc>
      </w:tr>
      <w:tr w:rsidR="00872ACA" w14:paraId="08376123" w14:textId="77777777" w:rsidTr="0011236E">
        <w:trPr>
          <w:trHeight w:val="4044"/>
        </w:trPr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8CFCEE9" w14:textId="77777777" w:rsidR="003C4D14" w:rsidRDefault="003C4D14" w:rsidP="003C4D14">
            <w:pPr>
              <w:jc w:val="center"/>
              <w:rPr>
                <w:b/>
                <w:sz w:val="160"/>
                <w:szCs w:val="160"/>
              </w:rPr>
            </w:pPr>
            <w:r w:rsidRPr="00552E3F">
              <w:rPr>
                <w:b/>
                <w:sz w:val="160"/>
                <w:szCs w:val="160"/>
              </w:rPr>
              <w:t xml:space="preserve">o </w:t>
            </w:r>
          </w:p>
          <w:p w14:paraId="3741AA85" w14:textId="77777777" w:rsidR="00872ACA" w:rsidRPr="00B0038F" w:rsidRDefault="003C4D14" w:rsidP="003C4D14">
            <w:pPr>
              <w:jc w:val="center"/>
              <w:rPr>
                <w:b/>
                <w:sz w:val="160"/>
                <w:szCs w:val="160"/>
              </w:rPr>
            </w:pPr>
            <w:proofErr w:type="spellStart"/>
            <w:r w:rsidRPr="00552E3F">
              <w:rPr>
                <w:b/>
                <w:sz w:val="160"/>
                <w:szCs w:val="160"/>
              </w:rPr>
              <w:t>retângulo</w:t>
            </w:r>
            <w:proofErr w:type="spellEnd"/>
          </w:p>
        </w:tc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D37940B" w14:textId="77777777" w:rsidR="00872ACA" w:rsidRDefault="00CA36A8" w:rsidP="0011236E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20EA082D" wp14:editId="4D485CAC">
                      <wp:simplePos x="0" y="0"/>
                      <wp:positionH relativeFrom="column">
                        <wp:posOffset>1002030</wp:posOffset>
                      </wp:positionH>
                      <wp:positionV relativeFrom="paragraph">
                        <wp:posOffset>41275</wp:posOffset>
                      </wp:positionV>
                      <wp:extent cx="2763520" cy="1609725"/>
                      <wp:effectExtent l="19050" t="19050" r="36830" b="47625"/>
                      <wp:wrapNone/>
                      <wp:docPr id="838" name="Rectangle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3520" cy="16097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3C0AD730" id="Rectangle 48" o:spid="_x0000_s1026" style="position:absolute;margin-left:78.9pt;margin-top:3.25pt;width:217.6pt;height:126.7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" fillcolor="#7030a0" strokeweight="4.5pt"/>
                  </w:pict>
                </mc:Fallback>
              </mc:AlternateContent>
            </w:r>
          </w:p>
        </w:tc>
      </w:tr>
      <w:tr w:rsidR="00872ACA" w:rsidRPr="00A17FF4" w14:paraId="2DBF5C18" w14:textId="77777777" w:rsidTr="00972805">
        <w:trPr>
          <w:trHeight w:val="4044"/>
        </w:trPr>
        <w:tc>
          <w:tcPr>
            <w:tcW w:w="5778" w:type="dxa"/>
            <w:gridSpan w:val="2"/>
            <w:vAlign w:val="center"/>
          </w:tcPr>
          <w:p w14:paraId="4F9627FF" w14:textId="77777777" w:rsidR="00872ACA" w:rsidRPr="00B0038F" w:rsidRDefault="003C4D14" w:rsidP="0011236E">
            <w:pPr>
              <w:jc w:val="center"/>
              <w:rPr>
                <w:b/>
                <w:sz w:val="120"/>
                <w:szCs w:val="120"/>
              </w:rPr>
            </w:pPr>
            <w:r w:rsidRPr="00552E3F">
              <w:rPr>
                <w:b/>
                <w:sz w:val="120"/>
                <w:szCs w:val="120"/>
              </w:rPr>
              <w:t xml:space="preserve">o </w:t>
            </w:r>
            <w:proofErr w:type="spellStart"/>
            <w:r w:rsidRPr="00552E3F">
              <w:rPr>
                <w:b/>
                <w:sz w:val="120"/>
                <w:szCs w:val="120"/>
              </w:rPr>
              <w:t>retângulo</w:t>
            </w:r>
            <w:proofErr w:type="spellEnd"/>
          </w:p>
        </w:tc>
        <w:tc>
          <w:tcPr>
            <w:tcW w:w="5490" w:type="dxa"/>
            <w:gridSpan w:val="3"/>
            <w:vAlign w:val="center"/>
          </w:tcPr>
          <w:p w14:paraId="4E8948E3" w14:textId="77777777" w:rsidR="00872ACA" w:rsidRDefault="00CA36A8" w:rsidP="0011236E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6C180068" wp14:editId="6FD49262">
                      <wp:simplePos x="0" y="0"/>
                      <wp:positionH relativeFrom="column">
                        <wp:posOffset>382270</wp:posOffset>
                      </wp:positionH>
                      <wp:positionV relativeFrom="paragraph">
                        <wp:posOffset>49530</wp:posOffset>
                      </wp:positionV>
                      <wp:extent cx="2496185" cy="1342390"/>
                      <wp:effectExtent l="19050" t="19050" r="37465" b="29210"/>
                      <wp:wrapNone/>
                      <wp:docPr id="837" name="Rectangle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96185" cy="13423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0B9880F4" id="Rectangle 49" o:spid="_x0000_s1026" style="position:absolute;margin-left:30.1pt;margin-top:3.9pt;width:196.55pt;height:105.7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" fillcolor="#7030a0" strokeweight="4.5pt"/>
                  </w:pict>
                </mc:Fallback>
              </mc:AlternateContent>
            </w:r>
          </w:p>
        </w:tc>
        <w:tc>
          <w:tcPr>
            <w:tcW w:w="4788" w:type="dxa"/>
            <w:vAlign w:val="center"/>
          </w:tcPr>
          <w:p w14:paraId="03BE11D9" w14:textId="02045EE4" w:rsidR="00872ACA" w:rsidRPr="003C4D14" w:rsidRDefault="003C4D14" w:rsidP="009D0C14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552E3F">
              <w:rPr>
                <w:sz w:val="36"/>
                <w:szCs w:val="36"/>
                <w:lang w:val="pt-BR"/>
              </w:rPr>
              <w:t xml:space="preserve">Um quadrilátero com dois pares </w:t>
            </w:r>
            <w:r w:rsidR="009D0C14">
              <w:rPr>
                <w:sz w:val="36"/>
                <w:szCs w:val="36"/>
                <w:lang w:val="pt-BR"/>
              </w:rPr>
              <w:t xml:space="preserve">de </w:t>
            </w:r>
            <w:r w:rsidR="009D0C14" w:rsidRPr="00552E3F">
              <w:rPr>
                <w:sz w:val="36"/>
                <w:szCs w:val="36"/>
                <w:lang w:val="pt-BR"/>
              </w:rPr>
              <w:t xml:space="preserve">lados paralelos </w:t>
            </w:r>
            <w:r w:rsidRPr="00552E3F">
              <w:rPr>
                <w:sz w:val="36"/>
                <w:szCs w:val="36"/>
                <w:lang w:val="pt-BR"/>
              </w:rPr>
              <w:t>e congruentes, e 4 ângulos retos</w:t>
            </w:r>
            <w:r w:rsidR="00872ACA" w:rsidRPr="003C4D14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  <w:tr w:rsidR="005A74CA" w:rsidRPr="00B0038F" w14:paraId="34028A5A" w14:textId="77777777" w:rsidTr="0011236E">
        <w:trPr>
          <w:trHeight w:val="4044"/>
        </w:trPr>
        <w:tc>
          <w:tcPr>
            <w:tcW w:w="16056" w:type="dxa"/>
            <w:gridSpan w:val="6"/>
            <w:vAlign w:val="center"/>
          </w:tcPr>
          <w:p w14:paraId="213CC948" w14:textId="77777777" w:rsidR="005A74CA" w:rsidRPr="003C4D14" w:rsidRDefault="003C4D14" w:rsidP="0011236E">
            <w:pPr>
              <w:jc w:val="center"/>
              <w:rPr>
                <w:b/>
                <w:sz w:val="180"/>
                <w:szCs w:val="180"/>
              </w:rPr>
            </w:pPr>
            <w:r w:rsidRPr="003C4D14">
              <w:rPr>
                <w:b/>
                <w:sz w:val="180"/>
                <w:szCs w:val="180"/>
              </w:rPr>
              <w:lastRenderedPageBreak/>
              <w:t xml:space="preserve">o </w:t>
            </w:r>
            <w:proofErr w:type="spellStart"/>
            <w:r w:rsidRPr="003C4D14">
              <w:rPr>
                <w:b/>
                <w:sz w:val="180"/>
                <w:szCs w:val="180"/>
              </w:rPr>
              <w:t>polígono</w:t>
            </w:r>
            <w:proofErr w:type="spellEnd"/>
            <w:r w:rsidRPr="003C4D14">
              <w:rPr>
                <w:b/>
                <w:sz w:val="180"/>
                <w:szCs w:val="180"/>
              </w:rPr>
              <w:t xml:space="preserve"> regular</w:t>
            </w:r>
          </w:p>
        </w:tc>
      </w:tr>
      <w:tr w:rsidR="005A74CA" w14:paraId="67829DA6" w14:textId="77777777" w:rsidTr="0011236E">
        <w:trPr>
          <w:trHeight w:val="4044"/>
        </w:trPr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0826534" w14:textId="77777777" w:rsidR="005A74CA" w:rsidRPr="00B0038F" w:rsidRDefault="003C4D14" w:rsidP="0011236E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o </w:t>
            </w:r>
            <w:proofErr w:type="spellStart"/>
            <w:r>
              <w:rPr>
                <w:b/>
                <w:sz w:val="160"/>
                <w:szCs w:val="160"/>
              </w:rPr>
              <w:t>polígono</w:t>
            </w:r>
            <w:proofErr w:type="spellEnd"/>
            <w:r>
              <w:rPr>
                <w:b/>
                <w:sz w:val="160"/>
                <w:szCs w:val="160"/>
              </w:rPr>
              <w:t xml:space="preserve"> regular</w:t>
            </w:r>
          </w:p>
        </w:tc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57152D0" w14:textId="77777777" w:rsidR="005A74CA" w:rsidRDefault="00CA36A8" w:rsidP="0011236E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62688" behindDoc="0" locked="0" layoutInCell="1" allowOverlap="1" wp14:anchorId="4900BC80" wp14:editId="3C4C60ED">
                      <wp:simplePos x="0" y="0"/>
                      <wp:positionH relativeFrom="column">
                        <wp:posOffset>726440</wp:posOffset>
                      </wp:positionH>
                      <wp:positionV relativeFrom="paragraph">
                        <wp:posOffset>113030</wp:posOffset>
                      </wp:positionV>
                      <wp:extent cx="3245485" cy="2017395"/>
                      <wp:effectExtent l="19050" t="19050" r="31115" b="20955"/>
                      <wp:wrapNone/>
                      <wp:docPr id="1255" name="Group 11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45485" cy="2017395"/>
                                <a:chOff x="8622" y="4551"/>
                                <a:chExt cx="5111" cy="3177"/>
                              </a:xfrm>
                            </wpg:grpSpPr>
                            <wps:wsp>
                              <wps:cNvPr id="1256" name="Rectangle 11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22" y="4954"/>
                                  <a:ext cx="1440" cy="14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000"/>
                                </a:solidFill>
                                <a:ln w="381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7" name="AutoShape 11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218" y="5699"/>
                                  <a:ext cx="1515" cy="1440"/>
                                </a:xfrm>
                                <a:prstGeom prst="pentagon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8" name="AutoShape 11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94" y="4551"/>
                                  <a:ext cx="1665" cy="1440"/>
                                </a:xfrm>
                                <a:prstGeom prst="hexagon">
                                  <a:avLst>
                                    <a:gd name="adj" fmla="val 28906"/>
                                    <a:gd name="vf" fmla="val 115470"/>
                                  </a:avLst>
                                </a:prstGeom>
                                <a:solidFill>
                                  <a:srgbClr val="FFFF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4" name="AutoShape 1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62" y="6288"/>
                                  <a:ext cx="1665" cy="1440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92D05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321B58E8" id="Group 1185" o:spid="_x0000_s1026" style="position:absolute;margin-left:57.2pt;margin-top:8.9pt;width:255.55pt;height:158.85pt;z-index:251762688" coordorigin="8622,4551" coordsize="5111,31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">
                      <v:rect id="Rectangle 1181" o:spid="_x0000_s1027" style="position:absolute;left:8622;top:4954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" fillcolor="#ffc000" strokecolor="black [3213]" strokeweight="3pt"/>
                      <v:shape id="AutoShape 1182" o:spid="_x0000_s1028" type="#_x0000_t56" style="position:absolute;left:12218;top:5699;width:1515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" fillcolor="#7030a0" strokeweight="3pt"/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AutoShape 1183" o:spid="_x0000_s1029" type="#_x0000_t9" style="position:absolute;left:10694;top:4551;width:1665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" fillcolor="yellow" strokeweight="3pt"/>
                      <v:shape id="AutoShape 1184" o:spid="_x0000_s1030" type="#_x0000_t5" style="position:absolute;left:10062;top:6288;width:1665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" fillcolor="#92d050" strokeweight="3pt"/>
                    </v:group>
                  </w:pict>
                </mc:Fallback>
              </mc:AlternateContent>
            </w:r>
          </w:p>
        </w:tc>
      </w:tr>
      <w:tr w:rsidR="005A74CA" w:rsidRPr="00A17FF4" w14:paraId="378374EA" w14:textId="77777777" w:rsidTr="0011236E">
        <w:trPr>
          <w:trHeight w:val="4044"/>
        </w:trPr>
        <w:tc>
          <w:tcPr>
            <w:tcW w:w="5352" w:type="dxa"/>
            <w:vAlign w:val="center"/>
          </w:tcPr>
          <w:p w14:paraId="18E6C9F7" w14:textId="77777777" w:rsidR="005A74CA" w:rsidRPr="003C4D14" w:rsidRDefault="003C4D14" w:rsidP="0011236E">
            <w:pPr>
              <w:jc w:val="center"/>
              <w:rPr>
                <w:b/>
                <w:sz w:val="100"/>
                <w:szCs w:val="100"/>
              </w:rPr>
            </w:pPr>
            <w:r w:rsidRPr="003C4D14">
              <w:rPr>
                <w:b/>
                <w:sz w:val="100"/>
                <w:szCs w:val="100"/>
              </w:rPr>
              <w:t xml:space="preserve">o </w:t>
            </w:r>
            <w:proofErr w:type="spellStart"/>
            <w:r w:rsidRPr="003C4D14">
              <w:rPr>
                <w:b/>
                <w:sz w:val="100"/>
                <w:szCs w:val="100"/>
              </w:rPr>
              <w:t>polígono</w:t>
            </w:r>
            <w:proofErr w:type="spellEnd"/>
            <w:r w:rsidRPr="003C4D14">
              <w:rPr>
                <w:b/>
                <w:sz w:val="100"/>
                <w:szCs w:val="100"/>
              </w:rPr>
              <w:t xml:space="preserve"> regular</w:t>
            </w:r>
          </w:p>
        </w:tc>
        <w:tc>
          <w:tcPr>
            <w:tcW w:w="5352" w:type="dxa"/>
            <w:gridSpan w:val="3"/>
            <w:vAlign w:val="center"/>
          </w:tcPr>
          <w:p w14:paraId="68DEC858" w14:textId="77777777" w:rsidR="005A74CA" w:rsidRDefault="00CA36A8" w:rsidP="0011236E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63712" behindDoc="0" locked="0" layoutInCell="1" allowOverlap="1" wp14:anchorId="592F498D" wp14:editId="06257DD1">
                      <wp:simplePos x="0" y="0"/>
                      <wp:positionH relativeFrom="column">
                        <wp:posOffset>-11430</wp:posOffset>
                      </wp:positionH>
                      <wp:positionV relativeFrom="paragraph">
                        <wp:posOffset>108585</wp:posOffset>
                      </wp:positionV>
                      <wp:extent cx="3245485" cy="2017395"/>
                      <wp:effectExtent l="19050" t="19050" r="31115" b="20955"/>
                      <wp:wrapNone/>
                      <wp:docPr id="1250" name="Group 11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45485" cy="2017395"/>
                                <a:chOff x="8622" y="4551"/>
                                <a:chExt cx="5111" cy="3177"/>
                              </a:xfrm>
                            </wpg:grpSpPr>
                            <wps:wsp>
                              <wps:cNvPr id="1251" name="Rectangle 11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22" y="4954"/>
                                  <a:ext cx="1440" cy="14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000"/>
                                </a:solidFill>
                                <a:ln w="381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2" name="AutoShape 11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218" y="5699"/>
                                  <a:ext cx="1515" cy="1440"/>
                                </a:xfrm>
                                <a:prstGeom prst="pentagon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3" name="AutoShape 11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94" y="4551"/>
                                  <a:ext cx="1665" cy="1440"/>
                                </a:xfrm>
                                <a:prstGeom prst="hexagon">
                                  <a:avLst>
                                    <a:gd name="adj" fmla="val 28906"/>
                                    <a:gd name="vf" fmla="val 115470"/>
                                  </a:avLst>
                                </a:prstGeom>
                                <a:solidFill>
                                  <a:srgbClr val="FFFF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4" name="AutoShape 11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62" y="6288"/>
                                  <a:ext cx="1665" cy="1440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92D05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504A7DB4" id="Group 1186" o:spid="_x0000_s1026" style="position:absolute;margin-left:-.9pt;margin-top:8.55pt;width:255.55pt;height:158.85pt;z-index:251763712" coordorigin="8622,4551" coordsize="5111,31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">
                      <v:rect id="Rectangle 1187" o:spid="_x0000_s1027" style="position:absolute;left:8622;top:4954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" fillcolor="#ffc000" strokecolor="black [3213]" strokeweight="3pt"/>
                      <v:shape id="AutoShape 1188" o:spid="_x0000_s1028" type="#_x0000_t56" style="position:absolute;left:12218;top:5699;width:1515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" fillcolor="#7030a0" strokeweight="3pt"/>
                      <v:shape id="AutoShape 1189" o:spid="_x0000_s1029" type="#_x0000_t9" style="position:absolute;left:10694;top:4551;width:1665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" fillcolor="yellow" strokeweight="3pt"/>
                      <v:shape id="AutoShape 1190" o:spid="_x0000_s1030" type="#_x0000_t5" style="position:absolute;left:10062;top:6288;width:1665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" fillcolor="#92d050" strokeweight="3pt"/>
                    </v:group>
                  </w:pict>
                </mc:Fallback>
              </mc:AlternateContent>
            </w:r>
          </w:p>
        </w:tc>
        <w:tc>
          <w:tcPr>
            <w:tcW w:w="5352" w:type="dxa"/>
            <w:gridSpan w:val="2"/>
            <w:vAlign w:val="center"/>
          </w:tcPr>
          <w:p w14:paraId="45B8B9FA" w14:textId="77777777" w:rsidR="00BD6A9D" w:rsidRDefault="00BD6A9D" w:rsidP="00BD6A9D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BD6A9D">
              <w:rPr>
                <w:sz w:val="36"/>
                <w:szCs w:val="36"/>
                <w:lang w:val="pt-BR"/>
              </w:rPr>
              <w:t xml:space="preserve">Um polígono com todos </w:t>
            </w:r>
          </w:p>
          <w:p w14:paraId="5AC375C6" w14:textId="72B94B56" w:rsidR="00BD6A9D" w:rsidRDefault="00BD6A9D" w:rsidP="00BD6A9D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BD6A9D">
              <w:rPr>
                <w:sz w:val="36"/>
                <w:szCs w:val="36"/>
                <w:lang w:val="pt-BR"/>
              </w:rPr>
              <w:t xml:space="preserve">os lados </w:t>
            </w:r>
            <w:r w:rsidR="006F32D4">
              <w:rPr>
                <w:sz w:val="36"/>
                <w:szCs w:val="36"/>
                <w:lang w:val="pt-BR"/>
              </w:rPr>
              <w:t>com o</w:t>
            </w:r>
            <w:r w:rsidRPr="00BD6A9D">
              <w:rPr>
                <w:sz w:val="36"/>
                <w:szCs w:val="36"/>
                <w:lang w:val="pt-BR"/>
              </w:rPr>
              <w:t xml:space="preserve"> mesmo comprimento e </w:t>
            </w:r>
          </w:p>
          <w:p w14:paraId="178A117C" w14:textId="77777777" w:rsidR="00BD6A9D" w:rsidRPr="00BD6A9D" w:rsidRDefault="00BD6A9D" w:rsidP="00BD6A9D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BD6A9D">
              <w:rPr>
                <w:sz w:val="36"/>
                <w:szCs w:val="36"/>
                <w:lang w:val="pt-BR"/>
              </w:rPr>
              <w:t>todos os ângulos</w:t>
            </w:r>
            <w:r>
              <w:rPr>
                <w:sz w:val="36"/>
                <w:szCs w:val="36"/>
                <w:lang w:val="pt-BR"/>
              </w:rPr>
              <w:t xml:space="preserve"> com</w:t>
            </w:r>
          </w:p>
          <w:p w14:paraId="26CD92BF" w14:textId="77777777" w:rsidR="005A74CA" w:rsidRPr="00BD6A9D" w:rsidRDefault="00BD6A9D" w:rsidP="00BD6A9D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BD6A9D">
              <w:rPr>
                <w:sz w:val="36"/>
                <w:szCs w:val="36"/>
                <w:lang w:val="pt-BR"/>
              </w:rPr>
              <w:t>a mesma medida.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72"/>
        <w:gridCol w:w="2561"/>
        <w:gridCol w:w="2304"/>
        <w:gridCol w:w="4919"/>
      </w:tblGrid>
      <w:tr w:rsidR="00697286" w:rsidRPr="00C43805" w14:paraId="47B5664C" w14:textId="77777777" w:rsidTr="00DF4B92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14:paraId="49291271" w14:textId="77777777" w:rsidR="00697286" w:rsidRPr="00B70710" w:rsidRDefault="00697286" w:rsidP="00DF4B92">
            <w:pPr>
              <w:jc w:val="center"/>
              <w:rPr>
                <w:b/>
                <w:sz w:val="200"/>
                <w:szCs w:val="200"/>
              </w:rPr>
            </w:pPr>
            <w:r w:rsidRPr="00BD6A9D">
              <w:rPr>
                <w:lang w:val="pt-BR"/>
              </w:rPr>
              <w:lastRenderedPageBreak/>
              <w:br w:type="page"/>
            </w:r>
            <w:r w:rsidRPr="00BD6A9D">
              <w:rPr>
                <w:b/>
                <w:lang w:val="pt-BR"/>
              </w:rPr>
              <w:br w:type="page"/>
            </w:r>
            <w:r w:rsidR="00E87435">
              <w:rPr>
                <w:b/>
                <w:sz w:val="200"/>
                <w:szCs w:val="200"/>
              </w:rPr>
              <w:t>o resto</w:t>
            </w:r>
          </w:p>
        </w:tc>
      </w:tr>
      <w:tr w:rsidR="00697286" w14:paraId="4653C885" w14:textId="77777777" w:rsidTr="00DF4B92">
        <w:trPr>
          <w:trHeight w:val="4041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15224502" w14:textId="77777777" w:rsidR="00697286" w:rsidRPr="00B70710" w:rsidRDefault="00E87435" w:rsidP="00DF4B92">
            <w:pPr>
              <w:jc w:val="center"/>
              <w:rPr>
                <w:b/>
                <w:sz w:val="150"/>
                <w:szCs w:val="150"/>
              </w:rPr>
            </w:pPr>
            <w:r w:rsidRPr="00E43AB5">
              <w:rPr>
                <w:b/>
                <w:sz w:val="160"/>
                <w:szCs w:val="160"/>
              </w:rPr>
              <w:t>o resto</w:t>
            </w:r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5EBE1792" w14:textId="77777777" w:rsidR="00697286" w:rsidRDefault="00CA36A8" w:rsidP="004C1635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67587B5D" wp14:editId="488180B7">
                      <wp:simplePos x="0" y="0"/>
                      <wp:positionH relativeFrom="column">
                        <wp:posOffset>1393825</wp:posOffset>
                      </wp:positionH>
                      <wp:positionV relativeFrom="paragraph">
                        <wp:posOffset>-149860</wp:posOffset>
                      </wp:positionV>
                      <wp:extent cx="1590675" cy="492760"/>
                      <wp:effectExtent l="0" t="0" r="9525" b="2540"/>
                      <wp:wrapNone/>
                      <wp:docPr id="1249" name="Text Box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90675" cy="4927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169F09" w14:textId="77777777" w:rsidR="009D0C14" w:rsidRPr="00DE6C6B" w:rsidRDefault="009D0C14" w:rsidP="00E87435">
                                  <w:pPr>
                                    <w:jc w:val="center"/>
                                    <w:rPr>
                                      <w:b/>
                                      <w:color w:val="0070C0"/>
                                      <w:sz w:val="44"/>
                                      <w:szCs w:val="44"/>
                                    </w:rPr>
                                  </w:pPr>
                                  <w:r>
                                    <w:rPr>
                                      <w:b/>
                                      <w:color w:val="0070C0"/>
                                      <w:sz w:val="44"/>
                                      <w:szCs w:val="44"/>
                                    </w:rPr>
                                    <w:t>rest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9" o:spid="_x0000_s1112" type="#_x0000_t202" style="position:absolute;left:0;text-align:left;margin-left:109.75pt;margin-top:-11.75pt;width:125.25pt;height:38.8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" stroked="f">
                      <v:textbox>
                        <w:txbxContent>
                          <w:p w14:paraId="78169F09" w14:textId="77777777" w:rsidR="009D0C14" w:rsidRPr="00DE6C6B" w:rsidRDefault="009D0C14" w:rsidP="00E87435">
                            <w:pPr>
                              <w:jc w:val="center"/>
                              <w:rPr>
                                <w:b/>
                                <w:color w:val="0070C0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b/>
                                <w:color w:val="0070C0"/>
                                <w:sz w:val="44"/>
                                <w:szCs w:val="44"/>
                              </w:rPr>
                              <w:t>rest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97286">
              <w:rPr>
                <w:sz w:val="72"/>
                <w:szCs w:val="72"/>
              </w:rPr>
              <w:t xml:space="preserve"> </w:t>
            </w:r>
          </w:p>
          <w:p w14:paraId="3D9B1E92" w14:textId="77777777" w:rsidR="00697286" w:rsidRDefault="00CA36A8" w:rsidP="004C1635">
            <w:pPr>
              <w:jc w:val="center"/>
              <w:rPr>
                <w:b/>
                <w:color w:val="0070C0"/>
                <w:sz w:val="72"/>
                <w:szCs w:val="7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2B33D5D5" wp14:editId="7E9F0EB0">
                      <wp:simplePos x="0" y="0"/>
                      <wp:positionH relativeFrom="column">
                        <wp:posOffset>2436495</wp:posOffset>
                      </wp:positionH>
                      <wp:positionV relativeFrom="paragraph">
                        <wp:posOffset>113030</wp:posOffset>
                      </wp:positionV>
                      <wp:extent cx="295275" cy="400050"/>
                      <wp:effectExtent l="19050" t="19050" r="47625" b="38100"/>
                      <wp:wrapNone/>
                      <wp:docPr id="1248" name="AutoShape 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95275" cy="400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7C393D4" id="AutoShape 130" o:spid="_x0000_s1026" type="#_x0000_t32" style="position:absolute;margin-left:191.85pt;margin-top:8.9pt;width:23.25pt;height:31.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" strokeweight="3pt">
                      <v:stroke endarrow="block"/>
                    </v:shape>
                  </w:pict>
                </mc:Fallback>
              </mc:AlternateContent>
            </w:r>
            <w:r w:rsidR="00697286">
              <w:rPr>
                <w:b/>
                <w:color w:val="0070C0"/>
                <w:sz w:val="72"/>
                <w:szCs w:val="72"/>
              </w:rPr>
              <w:t xml:space="preserve"> </w:t>
            </w:r>
          </w:p>
          <w:p w14:paraId="02F09B6A" w14:textId="77777777" w:rsidR="00697286" w:rsidRPr="003621E4" w:rsidRDefault="00697286" w:rsidP="004C1635">
            <w:pPr>
              <w:jc w:val="center"/>
              <w:rPr>
                <w:b/>
                <w:color w:val="0070C0"/>
                <w:sz w:val="72"/>
                <w:szCs w:val="72"/>
              </w:rPr>
            </w:pPr>
            <w:r>
              <w:rPr>
                <w:b/>
                <w:color w:val="0070C0"/>
                <w:sz w:val="72"/>
                <w:szCs w:val="72"/>
              </w:rPr>
              <w:t xml:space="preserve">   </w:t>
            </w:r>
            <w:r w:rsidR="00BA4C19">
              <w:rPr>
                <w:b/>
                <w:color w:val="0070C0"/>
                <w:sz w:val="16"/>
                <w:szCs w:val="16"/>
              </w:rPr>
              <w:t xml:space="preserve">   </w:t>
            </w:r>
            <w:r w:rsidRPr="003621E4">
              <w:rPr>
                <w:b/>
                <w:color w:val="0070C0"/>
                <w:sz w:val="72"/>
                <w:szCs w:val="72"/>
              </w:rPr>
              <w:t>15 r2</w:t>
            </w:r>
          </w:p>
          <w:p w14:paraId="6386D2D9" w14:textId="77777777" w:rsidR="00697286" w:rsidRDefault="00CA36A8" w:rsidP="004C1635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 wp14:anchorId="37036CA0" wp14:editId="196B052D">
                      <wp:simplePos x="0" y="0"/>
                      <wp:positionH relativeFrom="column">
                        <wp:posOffset>1512570</wp:posOffset>
                      </wp:positionH>
                      <wp:positionV relativeFrom="paragraph">
                        <wp:posOffset>19050</wp:posOffset>
                      </wp:positionV>
                      <wp:extent cx="1095375" cy="559435"/>
                      <wp:effectExtent l="19050" t="19050" r="9525" b="12065"/>
                      <wp:wrapNone/>
                      <wp:docPr id="1283" name="Group 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95375" cy="559435"/>
                                <a:chOff x="7453" y="9761"/>
                                <a:chExt cx="1725" cy="881"/>
                              </a:xfrm>
                            </wpg:grpSpPr>
                            <wps:wsp>
                              <wps:cNvPr id="1284" name="AutoShape 1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54" y="9761"/>
                                  <a:ext cx="0" cy="88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5" name="AutoShape 13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53" y="9761"/>
                                  <a:ext cx="1725" cy="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54A884BF" id="Group 131" o:spid="_x0000_s1026" style="position:absolute;margin-left:119.1pt;margin-top:1.5pt;width:86.25pt;height:44.05pt;z-index:251654144" coordorigin="7453,9761" coordsize="1725,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">
                      <v:shape id="AutoShape 132" o:spid="_x0000_s1027" type="#_x0000_t32" style="position:absolute;left:7454;top:9761;width:0;height:8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" strokeweight="2.25pt"/>
                      <v:shape id="AutoShape 133" o:spid="_x0000_s1028" type="#_x0000_t32" style="position:absolute;left:7453;top:9761;width:1725;height: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" strokeweight="2.25pt"/>
                    </v:group>
                  </w:pict>
                </mc:Fallback>
              </mc:AlternateContent>
            </w:r>
            <w:r w:rsidR="00697286">
              <w:rPr>
                <w:b/>
                <w:sz w:val="72"/>
                <w:szCs w:val="72"/>
              </w:rPr>
              <w:t xml:space="preserve">          </w:t>
            </w:r>
            <w:r w:rsidR="00697286" w:rsidRPr="003621E4">
              <w:rPr>
                <w:b/>
                <w:sz w:val="72"/>
                <w:szCs w:val="72"/>
              </w:rPr>
              <w:t>9   137</w:t>
            </w:r>
          </w:p>
        </w:tc>
      </w:tr>
      <w:tr w:rsidR="00697286" w:rsidRPr="00A17FF4" w14:paraId="08C29B42" w14:textId="77777777" w:rsidTr="00DF4B92">
        <w:trPr>
          <w:trHeight w:val="4042"/>
        </w:trPr>
        <w:tc>
          <w:tcPr>
            <w:tcW w:w="627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17406033" w14:textId="77777777" w:rsidR="00697286" w:rsidRDefault="00E87435" w:rsidP="00DF4B92">
            <w:pPr>
              <w:jc w:val="center"/>
              <w:rPr>
                <w:b/>
                <w:sz w:val="110"/>
                <w:szCs w:val="110"/>
              </w:rPr>
            </w:pPr>
            <w:r w:rsidRPr="00E43AB5">
              <w:rPr>
                <w:b/>
                <w:sz w:val="110"/>
                <w:szCs w:val="110"/>
              </w:rPr>
              <w:t>o resto</w:t>
            </w:r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1BB73BC1" w14:textId="77777777" w:rsidR="00697286" w:rsidRDefault="00CA36A8" w:rsidP="004C1635">
            <w:pPr>
              <w:jc w:val="center"/>
              <w:rPr>
                <w:b/>
                <w:color w:val="0070C0"/>
                <w:sz w:val="72"/>
                <w:szCs w:val="7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39B25B07" wp14:editId="0A5AE08E">
                      <wp:simplePos x="0" y="0"/>
                      <wp:positionH relativeFrom="column">
                        <wp:posOffset>1779270</wp:posOffset>
                      </wp:positionH>
                      <wp:positionV relativeFrom="paragraph">
                        <wp:posOffset>495935</wp:posOffset>
                      </wp:positionV>
                      <wp:extent cx="200025" cy="552450"/>
                      <wp:effectExtent l="19050" t="19050" r="66675" b="38100"/>
                      <wp:wrapNone/>
                      <wp:docPr id="1282" name="AutoShape 1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0025" cy="552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E53E62B" id="AutoShape 135" o:spid="_x0000_s1026" type="#_x0000_t32" style="position:absolute;margin-left:140.1pt;margin-top:39.05pt;width:15.75pt;height:43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5B65663A" wp14:editId="5C0F9337">
                      <wp:simplePos x="0" y="0"/>
                      <wp:positionH relativeFrom="column">
                        <wp:posOffset>777875</wp:posOffset>
                      </wp:positionH>
                      <wp:positionV relativeFrom="paragraph">
                        <wp:posOffset>45720</wp:posOffset>
                      </wp:positionV>
                      <wp:extent cx="1590675" cy="492760"/>
                      <wp:effectExtent l="0" t="0" r="9525" b="2540"/>
                      <wp:wrapNone/>
                      <wp:docPr id="1281" name="Text Box 1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90675" cy="4927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D74EDEE" w14:textId="77777777" w:rsidR="009D0C14" w:rsidRPr="00DE6C6B" w:rsidRDefault="009D0C14" w:rsidP="00E87435">
                                  <w:pPr>
                                    <w:jc w:val="center"/>
                                    <w:rPr>
                                      <w:b/>
                                      <w:color w:val="0070C0"/>
                                      <w:sz w:val="44"/>
                                      <w:szCs w:val="44"/>
                                    </w:rPr>
                                  </w:pPr>
                                  <w:r>
                                    <w:rPr>
                                      <w:b/>
                                      <w:color w:val="0070C0"/>
                                      <w:sz w:val="44"/>
                                      <w:szCs w:val="44"/>
                                    </w:rPr>
                                    <w:t>rest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4" o:spid="_x0000_s1113" type="#_x0000_t202" style="position:absolute;left:0;text-align:left;margin-left:61.25pt;margin-top:3.6pt;width:125.25pt;height:38.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" stroked="f">
                      <v:textbox>
                        <w:txbxContent>
                          <w:p w14:paraId="2D74EDEE" w14:textId="77777777" w:rsidR="009D0C14" w:rsidRPr="00DE6C6B" w:rsidRDefault="009D0C14" w:rsidP="00E87435">
                            <w:pPr>
                              <w:jc w:val="center"/>
                              <w:rPr>
                                <w:b/>
                                <w:color w:val="0070C0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b/>
                                <w:color w:val="0070C0"/>
                                <w:sz w:val="44"/>
                                <w:szCs w:val="44"/>
                              </w:rPr>
                              <w:t>rest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97286">
              <w:rPr>
                <w:b/>
                <w:color w:val="0070C0"/>
                <w:sz w:val="72"/>
                <w:szCs w:val="72"/>
              </w:rPr>
              <w:t xml:space="preserve">    </w:t>
            </w:r>
          </w:p>
          <w:p w14:paraId="5F7C0991" w14:textId="77777777" w:rsidR="00697286" w:rsidRDefault="00697286" w:rsidP="004C1635">
            <w:pPr>
              <w:jc w:val="center"/>
              <w:rPr>
                <w:b/>
                <w:color w:val="0070C0"/>
                <w:sz w:val="72"/>
                <w:szCs w:val="72"/>
              </w:rPr>
            </w:pPr>
            <w:r>
              <w:rPr>
                <w:b/>
                <w:color w:val="0070C0"/>
                <w:sz w:val="72"/>
                <w:szCs w:val="72"/>
              </w:rPr>
              <w:t xml:space="preserve">  </w:t>
            </w:r>
          </w:p>
          <w:p w14:paraId="3487F131" w14:textId="77777777" w:rsidR="00697286" w:rsidRPr="003621E4" w:rsidRDefault="00BA4C19" w:rsidP="004C1635">
            <w:pPr>
              <w:jc w:val="center"/>
              <w:rPr>
                <w:b/>
                <w:color w:val="0070C0"/>
                <w:sz w:val="72"/>
                <w:szCs w:val="72"/>
              </w:rPr>
            </w:pPr>
            <w:r>
              <w:rPr>
                <w:b/>
                <w:color w:val="0070C0"/>
                <w:sz w:val="72"/>
                <w:szCs w:val="72"/>
              </w:rPr>
              <w:t xml:space="preserve">    </w:t>
            </w:r>
            <w:r w:rsidR="00697286" w:rsidRPr="003621E4">
              <w:rPr>
                <w:b/>
                <w:color w:val="0070C0"/>
                <w:sz w:val="72"/>
                <w:szCs w:val="72"/>
              </w:rPr>
              <w:t>15 r2</w:t>
            </w:r>
          </w:p>
          <w:p w14:paraId="5E3CC5C2" w14:textId="77777777" w:rsidR="00697286" w:rsidRDefault="00CA36A8" w:rsidP="004C1635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 wp14:anchorId="5C8F7E25" wp14:editId="07E73121">
                      <wp:simplePos x="0" y="0"/>
                      <wp:positionH relativeFrom="column">
                        <wp:posOffset>807720</wp:posOffset>
                      </wp:positionH>
                      <wp:positionV relativeFrom="paragraph">
                        <wp:posOffset>27305</wp:posOffset>
                      </wp:positionV>
                      <wp:extent cx="1123950" cy="559435"/>
                      <wp:effectExtent l="19050" t="19050" r="19050" b="12065"/>
                      <wp:wrapNone/>
                      <wp:docPr id="1246" name="Group 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23950" cy="559435"/>
                                <a:chOff x="7453" y="9761"/>
                                <a:chExt cx="1770" cy="881"/>
                              </a:xfrm>
                            </wpg:grpSpPr>
                            <wps:wsp>
                              <wps:cNvPr id="1247" name="AutoShape 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54" y="9761"/>
                                  <a:ext cx="0" cy="88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0" name="AutoShape 1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53" y="9761"/>
                                  <a:ext cx="1770" cy="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2886231A" id="Group 136" o:spid="_x0000_s1026" style="position:absolute;margin-left:63.6pt;margin-top:2.15pt;width:88.5pt;height:44.05pt;z-index:251655168" coordorigin="7453,9761" coordsize="1770,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">
                      <v:shape id="AutoShape 137" o:spid="_x0000_s1027" type="#_x0000_t32" style="position:absolute;left:7454;top:9761;width:0;height:8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" strokeweight="2.25pt"/>
                      <v:shape id="AutoShape 138" o:spid="_x0000_s1028" type="#_x0000_t32" style="position:absolute;left:7453;top:9761;width:1770;height: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" strokeweight="2.25pt"/>
                    </v:group>
                  </w:pict>
                </mc:Fallback>
              </mc:AlternateContent>
            </w:r>
            <w:r w:rsidR="00697286">
              <w:rPr>
                <w:b/>
                <w:sz w:val="72"/>
                <w:szCs w:val="72"/>
              </w:rPr>
              <w:t xml:space="preserve">    </w:t>
            </w:r>
            <w:r w:rsidR="00697286" w:rsidRPr="003621E4">
              <w:rPr>
                <w:b/>
                <w:sz w:val="72"/>
                <w:szCs w:val="72"/>
              </w:rPr>
              <w:t>9   137</w: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5C7B7EF6" w14:textId="77777777" w:rsidR="00697286" w:rsidRPr="00E87435" w:rsidRDefault="00E87435" w:rsidP="00E87435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E87435">
              <w:rPr>
                <w:sz w:val="36"/>
                <w:szCs w:val="36"/>
                <w:lang w:val="pt-BR"/>
              </w:rPr>
              <w:t xml:space="preserve">O número que sobra </w:t>
            </w:r>
            <w:r>
              <w:rPr>
                <w:sz w:val="36"/>
                <w:szCs w:val="36"/>
                <w:lang w:val="pt-BR"/>
              </w:rPr>
              <w:t>depois que</w:t>
            </w:r>
            <w:r w:rsidRPr="00E87435">
              <w:rPr>
                <w:sz w:val="36"/>
                <w:szCs w:val="36"/>
                <w:lang w:val="pt-BR"/>
              </w:rPr>
              <w:t xml:space="preserve"> um número inteiro é dividido igualmente por outro</w:t>
            </w:r>
            <w:r w:rsidR="00697286" w:rsidRPr="00E87435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5A74CA" w:rsidRPr="00B0038F" w14:paraId="7CCFDAA4" w14:textId="77777777" w:rsidTr="0011236E">
        <w:trPr>
          <w:trHeight w:val="4044"/>
        </w:trPr>
        <w:tc>
          <w:tcPr>
            <w:tcW w:w="16056" w:type="dxa"/>
            <w:gridSpan w:val="4"/>
            <w:vAlign w:val="center"/>
          </w:tcPr>
          <w:p w14:paraId="2CCAD811" w14:textId="77777777" w:rsidR="005A74CA" w:rsidRPr="00B0038F" w:rsidRDefault="00E87435" w:rsidP="0011236E">
            <w:pPr>
              <w:jc w:val="center"/>
              <w:rPr>
                <w:b/>
                <w:sz w:val="200"/>
                <w:szCs w:val="200"/>
              </w:rPr>
            </w:pPr>
            <w:r w:rsidRPr="006B77C6">
              <w:rPr>
                <w:b/>
                <w:sz w:val="200"/>
                <w:szCs w:val="200"/>
              </w:rPr>
              <w:lastRenderedPageBreak/>
              <w:t xml:space="preserve">o </w:t>
            </w:r>
            <w:proofErr w:type="spellStart"/>
            <w:r w:rsidRPr="006B77C6">
              <w:rPr>
                <w:b/>
                <w:sz w:val="200"/>
                <w:szCs w:val="200"/>
              </w:rPr>
              <w:t>losango</w:t>
            </w:r>
            <w:proofErr w:type="spellEnd"/>
          </w:p>
        </w:tc>
      </w:tr>
      <w:tr w:rsidR="005A74CA" w14:paraId="4494786D" w14:textId="77777777" w:rsidTr="0011236E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D03B6F2" w14:textId="77777777" w:rsidR="005A74CA" w:rsidRPr="00B0038F" w:rsidRDefault="00E87435" w:rsidP="0011236E">
            <w:pPr>
              <w:jc w:val="center"/>
              <w:rPr>
                <w:b/>
                <w:sz w:val="160"/>
                <w:szCs w:val="160"/>
              </w:rPr>
            </w:pPr>
            <w:r w:rsidRPr="006B77C6">
              <w:rPr>
                <w:b/>
                <w:sz w:val="160"/>
                <w:szCs w:val="160"/>
              </w:rPr>
              <w:t xml:space="preserve">o </w:t>
            </w:r>
            <w:proofErr w:type="spellStart"/>
            <w:r w:rsidRPr="006B77C6">
              <w:rPr>
                <w:b/>
                <w:sz w:val="160"/>
                <w:szCs w:val="160"/>
              </w:rPr>
              <w:t>losango</w:t>
            </w:r>
            <w:proofErr w:type="spellEnd"/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28E3503" w14:textId="77777777" w:rsidR="005A74CA" w:rsidRDefault="00CA36A8" w:rsidP="0011236E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4B5470BE" wp14:editId="0175F3E2">
                      <wp:simplePos x="0" y="0"/>
                      <wp:positionH relativeFrom="column">
                        <wp:posOffset>1663700</wp:posOffset>
                      </wp:positionH>
                      <wp:positionV relativeFrom="paragraph">
                        <wp:posOffset>457835</wp:posOffset>
                      </wp:positionV>
                      <wp:extent cx="1655445" cy="1207135"/>
                      <wp:effectExtent l="109855" t="252095" r="130810" b="264160"/>
                      <wp:wrapNone/>
                      <wp:docPr id="1245" name="AutoShape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3307685">
                                <a:off x="0" y="0"/>
                                <a:ext cx="1655445" cy="1207135"/>
                              </a:xfrm>
                              <a:prstGeom prst="parallelogram">
                                <a:avLst>
                                  <a:gd name="adj" fmla="val 34285"/>
                                </a:avLst>
                              </a:prstGeom>
                              <a:solidFill>
                                <a:srgbClr val="00B0F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43005E6" id="AutoShape 54" o:spid="_x0000_s1026" type="#_x0000_t7" style="position:absolute;margin-left:131pt;margin-top:36.05pt;width:130.35pt;height:95.05pt;rotation:-3612874fd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" fillcolor="#00b0f0" strokeweight="4.5pt"/>
                  </w:pict>
                </mc:Fallback>
              </mc:AlternateContent>
            </w:r>
          </w:p>
        </w:tc>
      </w:tr>
      <w:tr w:rsidR="005A74CA" w:rsidRPr="00A17FF4" w14:paraId="79257D19" w14:textId="77777777" w:rsidTr="0011236E">
        <w:trPr>
          <w:trHeight w:val="4044"/>
        </w:trPr>
        <w:tc>
          <w:tcPr>
            <w:tcW w:w="5352" w:type="dxa"/>
            <w:vAlign w:val="center"/>
          </w:tcPr>
          <w:p w14:paraId="0EDCBA41" w14:textId="77777777" w:rsidR="005A74CA" w:rsidRPr="00B0038F" w:rsidRDefault="00E87435" w:rsidP="0011236E">
            <w:pPr>
              <w:jc w:val="center"/>
              <w:rPr>
                <w:b/>
                <w:sz w:val="120"/>
                <w:szCs w:val="120"/>
              </w:rPr>
            </w:pPr>
            <w:r w:rsidRPr="006B77C6">
              <w:rPr>
                <w:b/>
                <w:sz w:val="120"/>
                <w:szCs w:val="120"/>
              </w:rPr>
              <w:t xml:space="preserve">o </w:t>
            </w:r>
            <w:proofErr w:type="spellStart"/>
            <w:r w:rsidRPr="006B77C6">
              <w:rPr>
                <w:b/>
                <w:sz w:val="120"/>
                <w:szCs w:val="120"/>
              </w:rPr>
              <w:t>losango</w:t>
            </w:r>
            <w:proofErr w:type="spellEnd"/>
          </w:p>
        </w:tc>
        <w:tc>
          <w:tcPr>
            <w:tcW w:w="5352" w:type="dxa"/>
            <w:gridSpan w:val="2"/>
            <w:vAlign w:val="center"/>
          </w:tcPr>
          <w:p w14:paraId="44E1FC1F" w14:textId="77777777" w:rsidR="005A74CA" w:rsidRDefault="00CA36A8" w:rsidP="0011236E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2519C3D3" wp14:editId="687A3B42">
                      <wp:simplePos x="0" y="0"/>
                      <wp:positionH relativeFrom="column">
                        <wp:posOffset>873760</wp:posOffset>
                      </wp:positionH>
                      <wp:positionV relativeFrom="paragraph">
                        <wp:posOffset>469265</wp:posOffset>
                      </wp:positionV>
                      <wp:extent cx="1655445" cy="1207135"/>
                      <wp:effectExtent l="109855" t="252095" r="130810" b="264160"/>
                      <wp:wrapNone/>
                      <wp:docPr id="1244" name="AutoShape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3307685">
                                <a:off x="0" y="0"/>
                                <a:ext cx="1655445" cy="1207135"/>
                              </a:xfrm>
                              <a:prstGeom prst="parallelogram">
                                <a:avLst>
                                  <a:gd name="adj" fmla="val 34285"/>
                                </a:avLst>
                              </a:prstGeom>
                              <a:solidFill>
                                <a:srgbClr val="00B0F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2AA8D8C" id="AutoShape 54" o:spid="_x0000_s1026" type="#_x0000_t7" style="position:absolute;margin-left:68.8pt;margin-top:36.95pt;width:130.35pt;height:95.05pt;rotation:-3612874fd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" fillcolor="#00b0f0" strokeweight="4.5pt"/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14:paraId="2C92070E" w14:textId="77777777" w:rsidR="005A74CA" w:rsidRPr="00E87435" w:rsidRDefault="00E87435" w:rsidP="00775566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6B77C6">
              <w:rPr>
                <w:sz w:val="36"/>
                <w:szCs w:val="36"/>
                <w:lang w:val="pt-BR"/>
              </w:rPr>
              <w:t>Um quadrilátero com os 4 lados iguais de comprimento</w:t>
            </w:r>
            <w:r w:rsidR="005A74CA" w:rsidRPr="00E87435">
              <w:rPr>
                <w:sz w:val="36"/>
                <w:szCs w:val="36"/>
                <w:lang w:val="pt-BR"/>
              </w:rPr>
              <w:t xml:space="preserve">. 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28"/>
        <w:gridCol w:w="2438"/>
        <w:gridCol w:w="2556"/>
        <w:gridCol w:w="1930"/>
        <w:gridCol w:w="4904"/>
      </w:tblGrid>
      <w:tr w:rsidR="00697286" w:rsidRPr="006007DF" w14:paraId="7A08D83B" w14:textId="77777777" w:rsidTr="00645EEE">
        <w:trPr>
          <w:trHeight w:val="4041"/>
        </w:trPr>
        <w:tc>
          <w:tcPr>
            <w:tcW w:w="16056" w:type="dxa"/>
            <w:gridSpan w:val="5"/>
            <w:tcBorders>
              <w:top w:val="nil"/>
              <w:bottom w:val="dashed" w:sz="4" w:space="0" w:color="auto"/>
            </w:tcBorders>
            <w:vAlign w:val="center"/>
          </w:tcPr>
          <w:p w14:paraId="2E3D2032" w14:textId="77777777" w:rsidR="00697286" w:rsidRPr="00E97278" w:rsidRDefault="00697286" w:rsidP="003870B9">
            <w:pPr>
              <w:jc w:val="center"/>
              <w:rPr>
                <w:b/>
                <w:sz w:val="140"/>
                <w:szCs w:val="140"/>
              </w:rPr>
            </w:pPr>
            <w:r w:rsidRPr="00E87435">
              <w:rPr>
                <w:b/>
                <w:lang w:val="pt-BR"/>
              </w:rPr>
              <w:lastRenderedPageBreak/>
              <w:br w:type="page"/>
            </w:r>
            <w:r w:rsidR="003870B9">
              <w:rPr>
                <w:b/>
                <w:sz w:val="140"/>
                <w:szCs w:val="140"/>
              </w:rPr>
              <w:t xml:space="preserve">o </w:t>
            </w:r>
            <w:proofErr w:type="spellStart"/>
            <w:r w:rsidR="003870B9">
              <w:rPr>
                <w:b/>
                <w:sz w:val="140"/>
                <w:szCs w:val="140"/>
              </w:rPr>
              <w:t>prisma</w:t>
            </w:r>
            <w:proofErr w:type="spellEnd"/>
            <w:r w:rsidR="003870B9">
              <w:rPr>
                <w:b/>
                <w:sz w:val="140"/>
                <w:szCs w:val="140"/>
              </w:rPr>
              <w:t xml:space="preserve"> </w:t>
            </w:r>
            <w:proofErr w:type="spellStart"/>
            <w:r w:rsidR="003870B9">
              <w:rPr>
                <w:b/>
                <w:sz w:val="140"/>
                <w:szCs w:val="140"/>
              </w:rPr>
              <w:t>r</w:t>
            </w:r>
            <w:r w:rsidR="006E4CA7">
              <w:rPr>
                <w:b/>
                <w:sz w:val="140"/>
                <w:szCs w:val="140"/>
              </w:rPr>
              <w:t>e</w:t>
            </w:r>
            <w:r w:rsidR="003870B9">
              <w:rPr>
                <w:b/>
                <w:sz w:val="140"/>
                <w:szCs w:val="140"/>
              </w:rPr>
              <w:t>tangular</w:t>
            </w:r>
            <w:proofErr w:type="spellEnd"/>
            <w:r w:rsidR="003870B9">
              <w:rPr>
                <w:b/>
                <w:sz w:val="140"/>
                <w:szCs w:val="140"/>
              </w:rPr>
              <w:t xml:space="preserve"> </w:t>
            </w:r>
            <w:proofErr w:type="spellStart"/>
            <w:r w:rsidR="003870B9">
              <w:rPr>
                <w:b/>
                <w:sz w:val="140"/>
                <w:szCs w:val="140"/>
              </w:rPr>
              <w:t>reto</w:t>
            </w:r>
            <w:proofErr w:type="spellEnd"/>
          </w:p>
        </w:tc>
      </w:tr>
      <w:tr w:rsidR="00697286" w14:paraId="388EC564" w14:textId="77777777" w:rsidTr="0081736B">
        <w:trPr>
          <w:trHeight w:val="4041"/>
        </w:trPr>
        <w:tc>
          <w:tcPr>
            <w:tcW w:w="8833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405C46DF" w14:textId="77777777" w:rsidR="00697286" w:rsidRPr="00622A0A" w:rsidRDefault="003870B9" w:rsidP="0081736B">
            <w:pPr>
              <w:jc w:val="center"/>
              <w:rPr>
                <w:sz w:val="100"/>
                <w:szCs w:val="100"/>
              </w:rPr>
            </w:pPr>
            <w:r>
              <w:rPr>
                <w:b/>
                <w:sz w:val="100"/>
                <w:szCs w:val="100"/>
              </w:rPr>
              <w:t xml:space="preserve">o </w:t>
            </w:r>
            <w:proofErr w:type="spellStart"/>
            <w:r>
              <w:rPr>
                <w:b/>
                <w:sz w:val="100"/>
                <w:szCs w:val="100"/>
              </w:rPr>
              <w:t>prisma</w:t>
            </w:r>
            <w:proofErr w:type="spellEnd"/>
            <w:r>
              <w:rPr>
                <w:b/>
                <w:sz w:val="100"/>
                <w:szCs w:val="100"/>
              </w:rPr>
              <w:t xml:space="preserve"> </w:t>
            </w:r>
            <w:proofErr w:type="spellStart"/>
            <w:r w:rsidR="006E4CA7">
              <w:rPr>
                <w:b/>
                <w:sz w:val="100"/>
                <w:szCs w:val="100"/>
              </w:rPr>
              <w:t>re</w:t>
            </w:r>
            <w:r>
              <w:rPr>
                <w:b/>
                <w:sz w:val="100"/>
                <w:szCs w:val="100"/>
              </w:rPr>
              <w:t>tangular</w:t>
            </w:r>
            <w:proofErr w:type="spellEnd"/>
            <w:r>
              <w:rPr>
                <w:b/>
                <w:sz w:val="100"/>
                <w:szCs w:val="100"/>
              </w:rPr>
              <w:t xml:space="preserve"> </w:t>
            </w:r>
            <w:proofErr w:type="spellStart"/>
            <w:r>
              <w:rPr>
                <w:b/>
                <w:sz w:val="100"/>
                <w:szCs w:val="100"/>
              </w:rPr>
              <w:t>reto</w:t>
            </w:r>
            <w:proofErr w:type="spellEnd"/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2F17A12B" w14:textId="77777777" w:rsidR="00697286" w:rsidRDefault="00CA36A8" w:rsidP="0081736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64032" behindDoc="0" locked="0" layoutInCell="1" allowOverlap="1" wp14:anchorId="344054DE" wp14:editId="23048A70">
                      <wp:simplePos x="0" y="0"/>
                      <wp:positionH relativeFrom="column">
                        <wp:posOffset>739775</wp:posOffset>
                      </wp:positionH>
                      <wp:positionV relativeFrom="paragraph">
                        <wp:posOffset>313690</wp:posOffset>
                      </wp:positionV>
                      <wp:extent cx="2714625" cy="1666875"/>
                      <wp:effectExtent l="0" t="0" r="28575" b="28575"/>
                      <wp:wrapNone/>
                      <wp:docPr id="1243" name="AutoShape 1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4625" cy="1666875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F6FFB42" id="AutoShape 139" o:spid="_x0000_s1026" type="#_x0000_t16" style="position:absolute;margin-left:58.25pt;margin-top:24.7pt;width:213.75pt;height:131.25pt;z-index:251564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" fillcolor="yellow"/>
                  </w:pict>
                </mc:Fallback>
              </mc:AlternateContent>
            </w:r>
          </w:p>
        </w:tc>
      </w:tr>
      <w:tr w:rsidR="006427E2" w:rsidRPr="006E4CA7" w14:paraId="32957B15" w14:textId="77777777" w:rsidTr="0081736B">
        <w:trPr>
          <w:trHeight w:val="4042"/>
        </w:trPr>
        <w:tc>
          <w:tcPr>
            <w:tcW w:w="6272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58374DD7" w14:textId="77777777" w:rsidR="00697286" w:rsidRPr="00E97278" w:rsidRDefault="003870B9" w:rsidP="00E97278">
            <w:pPr>
              <w:jc w:val="center"/>
              <w:rPr>
                <w:sz w:val="90"/>
                <w:szCs w:val="90"/>
              </w:rPr>
            </w:pPr>
            <w:r>
              <w:rPr>
                <w:b/>
                <w:sz w:val="90"/>
                <w:szCs w:val="90"/>
              </w:rPr>
              <w:t xml:space="preserve">o </w:t>
            </w:r>
            <w:proofErr w:type="spellStart"/>
            <w:r>
              <w:rPr>
                <w:b/>
                <w:sz w:val="90"/>
                <w:szCs w:val="90"/>
              </w:rPr>
              <w:t>prisma</w:t>
            </w:r>
            <w:proofErr w:type="spellEnd"/>
            <w:r>
              <w:rPr>
                <w:b/>
                <w:sz w:val="90"/>
                <w:szCs w:val="90"/>
              </w:rPr>
              <w:t xml:space="preserve"> </w:t>
            </w:r>
            <w:proofErr w:type="spellStart"/>
            <w:r w:rsidR="006E4CA7">
              <w:rPr>
                <w:b/>
                <w:sz w:val="90"/>
                <w:szCs w:val="90"/>
              </w:rPr>
              <w:t>re</w:t>
            </w:r>
            <w:r>
              <w:rPr>
                <w:b/>
                <w:sz w:val="90"/>
                <w:szCs w:val="90"/>
              </w:rPr>
              <w:t>tangular</w:t>
            </w:r>
            <w:proofErr w:type="spellEnd"/>
            <w:r>
              <w:rPr>
                <w:b/>
                <w:sz w:val="90"/>
                <w:szCs w:val="90"/>
              </w:rPr>
              <w:t xml:space="preserve"> </w:t>
            </w:r>
            <w:proofErr w:type="spellStart"/>
            <w:r>
              <w:rPr>
                <w:b/>
                <w:sz w:val="90"/>
                <w:szCs w:val="90"/>
              </w:rPr>
              <w:t>reto</w:t>
            </w:r>
            <w:proofErr w:type="spellEnd"/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5CB21A01" w14:textId="77777777" w:rsidR="00697286" w:rsidRDefault="00CA36A8" w:rsidP="0081736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65056" behindDoc="0" locked="0" layoutInCell="1" allowOverlap="1" wp14:anchorId="003FB09A" wp14:editId="2666A31E">
                      <wp:simplePos x="0" y="0"/>
                      <wp:positionH relativeFrom="column">
                        <wp:posOffset>193675</wp:posOffset>
                      </wp:positionH>
                      <wp:positionV relativeFrom="paragraph">
                        <wp:posOffset>430530</wp:posOffset>
                      </wp:positionV>
                      <wp:extent cx="2714625" cy="1666875"/>
                      <wp:effectExtent l="0" t="0" r="28575" b="28575"/>
                      <wp:wrapNone/>
                      <wp:docPr id="1242" name="AutoShape 1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4625" cy="1666875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91BBBE9" id="AutoShape 140" o:spid="_x0000_s1026" type="#_x0000_t16" style="position:absolute;margin-left:15.25pt;margin-top:33.9pt;width:213.75pt;height:131.25pt;z-index:251565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" fillcolor="yellow"/>
                  </w:pict>
                </mc:Fallback>
              </mc:AlternateConten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379C7D98" w14:textId="5FDBA209" w:rsidR="006E4CA7" w:rsidRDefault="006E4CA7" w:rsidP="006E4CA7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6E4CA7">
              <w:rPr>
                <w:sz w:val="36"/>
                <w:szCs w:val="36"/>
                <w:lang w:val="pt-BR"/>
              </w:rPr>
              <w:t xml:space="preserve">Um prisma com 6 faces retangulares </w:t>
            </w:r>
            <w:r w:rsidR="009D0C14">
              <w:rPr>
                <w:sz w:val="36"/>
                <w:szCs w:val="36"/>
                <w:lang w:val="pt-BR"/>
              </w:rPr>
              <w:t>em que</w:t>
            </w:r>
            <w:r w:rsidRPr="006E4CA7">
              <w:rPr>
                <w:sz w:val="36"/>
                <w:szCs w:val="36"/>
                <w:lang w:val="pt-BR"/>
              </w:rPr>
              <w:t xml:space="preserve"> a aresta </w:t>
            </w:r>
            <w:r>
              <w:rPr>
                <w:sz w:val="36"/>
                <w:szCs w:val="36"/>
                <w:lang w:val="pt-BR"/>
              </w:rPr>
              <w:t>lateral</w:t>
            </w:r>
            <w:r w:rsidRPr="006E4CA7">
              <w:rPr>
                <w:sz w:val="36"/>
                <w:szCs w:val="36"/>
                <w:lang w:val="pt-BR"/>
              </w:rPr>
              <w:t xml:space="preserve"> é perpendicular ao </w:t>
            </w:r>
          </w:p>
          <w:p w14:paraId="098AF2E9" w14:textId="77777777" w:rsidR="00697286" w:rsidRPr="006E4CA7" w:rsidRDefault="006E4CA7" w:rsidP="006E4CA7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6E4CA7">
              <w:rPr>
                <w:sz w:val="36"/>
                <w:szCs w:val="36"/>
                <w:lang w:val="pt-BR"/>
              </w:rPr>
              <w:t>plano da base</w:t>
            </w:r>
            <w:r w:rsidR="00697286" w:rsidRPr="006E4CA7">
              <w:rPr>
                <w:color w:val="000000"/>
                <w:sz w:val="36"/>
                <w:szCs w:val="36"/>
                <w:lang w:val="pt-BR"/>
              </w:rPr>
              <w:t>.</w:t>
            </w:r>
          </w:p>
        </w:tc>
      </w:tr>
      <w:tr w:rsidR="00697286" w:rsidRPr="00C43805" w14:paraId="2900573D" w14:textId="77777777" w:rsidTr="00DF4B92">
        <w:trPr>
          <w:trHeight w:val="4041"/>
        </w:trPr>
        <w:tc>
          <w:tcPr>
            <w:tcW w:w="16056" w:type="dxa"/>
            <w:gridSpan w:val="5"/>
            <w:tcBorders>
              <w:top w:val="nil"/>
              <w:bottom w:val="dashed" w:sz="4" w:space="0" w:color="auto"/>
            </w:tcBorders>
            <w:vAlign w:val="center"/>
          </w:tcPr>
          <w:p w14:paraId="2B9FB570" w14:textId="77777777" w:rsidR="00697286" w:rsidRPr="006E4CA7" w:rsidRDefault="00697286" w:rsidP="00DF4B92">
            <w:pPr>
              <w:jc w:val="center"/>
              <w:rPr>
                <w:b/>
                <w:sz w:val="170"/>
                <w:szCs w:val="170"/>
              </w:rPr>
            </w:pPr>
            <w:r w:rsidRPr="006E4CA7">
              <w:rPr>
                <w:lang w:val="pt-BR"/>
              </w:rPr>
              <w:lastRenderedPageBreak/>
              <w:br w:type="page"/>
            </w:r>
            <w:r w:rsidRPr="006E4CA7">
              <w:rPr>
                <w:b/>
                <w:lang w:val="pt-BR"/>
              </w:rPr>
              <w:br w:type="page"/>
            </w:r>
            <w:r w:rsidR="006E4CA7">
              <w:rPr>
                <w:b/>
                <w:sz w:val="170"/>
                <w:szCs w:val="170"/>
              </w:rPr>
              <w:t xml:space="preserve">o </w:t>
            </w:r>
            <w:proofErr w:type="spellStart"/>
            <w:r w:rsidR="006E4CA7">
              <w:rPr>
                <w:b/>
                <w:sz w:val="170"/>
                <w:szCs w:val="170"/>
              </w:rPr>
              <w:t>t</w:t>
            </w:r>
            <w:r w:rsidR="006E4CA7" w:rsidRPr="00E27600">
              <w:rPr>
                <w:b/>
                <w:sz w:val="170"/>
                <w:szCs w:val="170"/>
              </w:rPr>
              <w:t>riângulo</w:t>
            </w:r>
            <w:proofErr w:type="spellEnd"/>
            <w:r w:rsidR="006E4CA7" w:rsidRPr="00E27600">
              <w:rPr>
                <w:b/>
                <w:sz w:val="170"/>
                <w:szCs w:val="170"/>
              </w:rPr>
              <w:t xml:space="preserve"> </w:t>
            </w:r>
            <w:proofErr w:type="spellStart"/>
            <w:r w:rsidR="006E4CA7" w:rsidRPr="00E27600">
              <w:rPr>
                <w:b/>
                <w:sz w:val="170"/>
                <w:szCs w:val="170"/>
              </w:rPr>
              <w:t>retângulo</w:t>
            </w:r>
            <w:proofErr w:type="spellEnd"/>
          </w:p>
        </w:tc>
      </w:tr>
      <w:tr w:rsidR="00697286" w14:paraId="305243FC" w14:textId="77777777" w:rsidTr="00DF4B92">
        <w:trPr>
          <w:trHeight w:val="4041"/>
        </w:trPr>
        <w:tc>
          <w:tcPr>
            <w:tcW w:w="8833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0D1F98ED" w14:textId="77777777" w:rsidR="00697286" w:rsidRPr="003434FA" w:rsidRDefault="006E4CA7" w:rsidP="00DF4B92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o </w:t>
            </w:r>
            <w:proofErr w:type="spellStart"/>
            <w:r w:rsidRPr="00E27600">
              <w:rPr>
                <w:b/>
                <w:sz w:val="160"/>
                <w:szCs w:val="160"/>
              </w:rPr>
              <w:t>triângulo</w:t>
            </w:r>
            <w:proofErr w:type="spellEnd"/>
            <w:r w:rsidRPr="00E27600">
              <w:rPr>
                <w:b/>
                <w:sz w:val="160"/>
                <w:szCs w:val="160"/>
              </w:rPr>
              <w:t xml:space="preserve"> </w:t>
            </w:r>
            <w:proofErr w:type="spellStart"/>
            <w:r w:rsidRPr="00E27600">
              <w:rPr>
                <w:b/>
                <w:sz w:val="160"/>
                <w:szCs w:val="160"/>
              </w:rPr>
              <w:t>retângulo</w:t>
            </w:r>
            <w:proofErr w:type="spellEnd"/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103A86CE" w14:textId="77777777" w:rsidR="00697286" w:rsidRDefault="000B27F2" w:rsidP="00DF4B92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62016" behindDoc="0" locked="0" layoutInCell="1" allowOverlap="1" wp14:anchorId="4A8C7EF4" wp14:editId="0AEF42B1">
                      <wp:simplePos x="0" y="0"/>
                      <wp:positionH relativeFrom="column">
                        <wp:posOffset>1219835</wp:posOffset>
                      </wp:positionH>
                      <wp:positionV relativeFrom="paragraph">
                        <wp:posOffset>-19685</wp:posOffset>
                      </wp:positionV>
                      <wp:extent cx="2257425" cy="1657350"/>
                      <wp:effectExtent l="19050" t="38100" r="85725" b="19050"/>
                      <wp:wrapNone/>
                      <wp:docPr id="577" name="Group 3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57425" cy="1657350"/>
                                <a:chOff x="11497" y="4698"/>
                                <a:chExt cx="3555" cy="2610"/>
                              </a:xfrm>
                            </wpg:grpSpPr>
                            <wps:wsp>
                              <wps:cNvPr id="578" name="AutoShape 3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97" y="4698"/>
                                  <a:ext cx="3555" cy="261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9" name="Rectangle 3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501" y="6812"/>
                                  <a:ext cx="533" cy="4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565A1AA8" id="Group 342" o:spid="_x0000_s1026" style="position:absolute;margin-left:96.05pt;margin-top:-1.55pt;width:177.75pt;height:130.5pt;z-index:251862016" coordorigin="11497,4698" coordsize="3555,2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343" o:spid="_x0000_s1027" type="#_x0000_t6" style="position:absolute;left:11497;top:4698;width:3555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" fillcolor="yellow" strokeweight="2.25pt"/>
                      <v:rect id="Rectangle 344" o:spid="_x0000_s1028" style="position:absolute;left:11501;top:6812;width:533;height: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" fillcolor="yellow" strokeweight="2.25pt"/>
                    </v:group>
                  </w:pict>
                </mc:Fallback>
              </mc:AlternateContent>
            </w:r>
          </w:p>
        </w:tc>
      </w:tr>
      <w:tr w:rsidR="006427E2" w:rsidRPr="00A17FF4" w14:paraId="22243918" w14:textId="77777777" w:rsidTr="00DF4B92">
        <w:trPr>
          <w:trHeight w:val="4042"/>
        </w:trPr>
        <w:tc>
          <w:tcPr>
            <w:tcW w:w="6272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5F06E865" w14:textId="77777777" w:rsidR="00697286" w:rsidRPr="003434FA" w:rsidRDefault="006E4CA7" w:rsidP="00DF4B92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00"/>
                <w:szCs w:val="100"/>
              </w:rPr>
              <w:t>o</w:t>
            </w:r>
            <w:r w:rsidRPr="00E27600">
              <w:rPr>
                <w:b/>
                <w:sz w:val="100"/>
                <w:szCs w:val="100"/>
              </w:rPr>
              <w:t xml:space="preserve"> </w:t>
            </w:r>
            <w:proofErr w:type="spellStart"/>
            <w:r w:rsidRPr="00E27600">
              <w:rPr>
                <w:b/>
                <w:sz w:val="100"/>
                <w:szCs w:val="100"/>
              </w:rPr>
              <w:t>triângulo</w:t>
            </w:r>
            <w:proofErr w:type="spellEnd"/>
            <w:r w:rsidRPr="00E27600">
              <w:rPr>
                <w:b/>
                <w:sz w:val="100"/>
                <w:szCs w:val="100"/>
              </w:rPr>
              <w:t xml:space="preserve"> </w:t>
            </w:r>
            <w:proofErr w:type="spellStart"/>
            <w:r w:rsidRPr="00E27600">
              <w:rPr>
                <w:b/>
                <w:sz w:val="100"/>
                <w:szCs w:val="100"/>
              </w:rPr>
              <w:t>retângulo</w:t>
            </w:r>
            <w:proofErr w:type="spellEnd"/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270E6055" w14:textId="77777777" w:rsidR="00697286" w:rsidRDefault="000B27F2" w:rsidP="00DF4B92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64064" behindDoc="0" locked="0" layoutInCell="1" allowOverlap="1" wp14:anchorId="17DE30EF" wp14:editId="4207EFE1">
                      <wp:simplePos x="0" y="0"/>
                      <wp:positionH relativeFrom="column">
                        <wp:posOffset>450850</wp:posOffset>
                      </wp:positionH>
                      <wp:positionV relativeFrom="paragraph">
                        <wp:posOffset>-136525</wp:posOffset>
                      </wp:positionV>
                      <wp:extent cx="2257425" cy="1657350"/>
                      <wp:effectExtent l="19050" t="38100" r="85725" b="19050"/>
                      <wp:wrapNone/>
                      <wp:docPr id="547" name="Group 3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57425" cy="1657350"/>
                                <a:chOff x="11497" y="4698"/>
                                <a:chExt cx="3555" cy="2610"/>
                              </a:xfrm>
                            </wpg:grpSpPr>
                            <wps:wsp>
                              <wps:cNvPr id="548" name="AutoShape 3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97" y="4698"/>
                                  <a:ext cx="3555" cy="261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9" name="Rectangle 3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501" y="6812"/>
                                  <a:ext cx="533" cy="4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75EEA4D5" id="Group 342" o:spid="_x0000_s1026" style="position:absolute;margin-left:35.5pt;margin-top:-10.75pt;width:177.75pt;height:130.5pt;z-index:251864064" coordorigin="11497,4698" coordsize="3555,2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">
                      <v:shape id="AutoShape 343" o:spid="_x0000_s1027" type="#_x0000_t6" style="position:absolute;left:11497;top:4698;width:3555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" fillcolor="yellow" strokeweight="2.25pt"/>
                      <v:rect id="Rectangle 344" o:spid="_x0000_s1028" style="position:absolute;left:11501;top:6812;width:533;height: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" fillcolor="yellow" strokeweight="2.25pt"/>
                    </v:group>
                  </w:pict>
                </mc:Fallback>
              </mc:AlternateConten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6D925719" w14:textId="77777777" w:rsidR="00697286" w:rsidRPr="006E4CA7" w:rsidRDefault="006E4CA7" w:rsidP="00DF4B92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E27600">
              <w:rPr>
                <w:sz w:val="36"/>
                <w:szCs w:val="36"/>
                <w:lang w:val="pt-BR"/>
              </w:rPr>
              <w:t>Um tri</w:t>
            </w:r>
            <w:r>
              <w:rPr>
                <w:sz w:val="36"/>
                <w:szCs w:val="36"/>
                <w:lang w:val="pt-BR"/>
              </w:rPr>
              <w:t>ângulo que tem um ângulo de 90º</w:t>
            </w:r>
            <w:r w:rsidR="00697286" w:rsidRPr="006E4CA7">
              <w:rPr>
                <w:sz w:val="36"/>
                <w:szCs w:val="36"/>
                <w:lang w:val="pt-BR"/>
              </w:rPr>
              <w:t>.</w:t>
            </w:r>
          </w:p>
        </w:tc>
      </w:tr>
      <w:tr w:rsidR="00697286" w:rsidRPr="00C43805" w14:paraId="70A517A0" w14:textId="77777777" w:rsidTr="00DF4B92">
        <w:trPr>
          <w:trHeight w:val="4041"/>
        </w:trPr>
        <w:tc>
          <w:tcPr>
            <w:tcW w:w="16056" w:type="dxa"/>
            <w:gridSpan w:val="5"/>
            <w:tcBorders>
              <w:top w:val="nil"/>
              <w:bottom w:val="dashed" w:sz="4" w:space="0" w:color="auto"/>
            </w:tcBorders>
            <w:vAlign w:val="center"/>
          </w:tcPr>
          <w:p w14:paraId="62AF0D7B" w14:textId="562A9690" w:rsidR="00697286" w:rsidRPr="003434FA" w:rsidRDefault="00697286" w:rsidP="009D0C14">
            <w:pPr>
              <w:jc w:val="center"/>
              <w:rPr>
                <w:b/>
                <w:sz w:val="200"/>
                <w:szCs w:val="200"/>
              </w:rPr>
            </w:pPr>
            <w:r w:rsidRPr="006E4CA7">
              <w:rPr>
                <w:lang w:val="pt-BR"/>
              </w:rPr>
              <w:lastRenderedPageBreak/>
              <w:br w:type="page"/>
            </w:r>
            <w:r w:rsidRPr="006E4CA7">
              <w:rPr>
                <w:b/>
                <w:lang w:val="pt-BR"/>
              </w:rPr>
              <w:br w:type="page"/>
            </w:r>
            <w:proofErr w:type="spellStart"/>
            <w:proofErr w:type="gramStart"/>
            <w:r w:rsidR="006E4CA7">
              <w:rPr>
                <w:b/>
                <w:sz w:val="200"/>
                <w:szCs w:val="200"/>
              </w:rPr>
              <w:t>arredonda</w:t>
            </w:r>
            <w:r w:rsidR="009D0C14">
              <w:rPr>
                <w:b/>
                <w:sz w:val="200"/>
                <w:szCs w:val="200"/>
              </w:rPr>
              <w:t>mento</w:t>
            </w:r>
            <w:proofErr w:type="spellEnd"/>
            <w:proofErr w:type="gramEnd"/>
          </w:p>
        </w:tc>
      </w:tr>
      <w:tr w:rsidR="00697286" w14:paraId="48FC3EE7" w14:textId="77777777" w:rsidTr="00DF4B92">
        <w:trPr>
          <w:trHeight w:val="4041"/>
        </w:trPr>
        <w:tc>
          <w:tcPr>
            <w:tcW w:w="8833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08883D34" w14:textId="1630192B" w:rsidR="00697286" w:rsidRPr="006427E2" w:rsidRDefault="006E4CA7" w:rsidP="009D0C14">
            <w:pPr>
              <w:jc w:val="center"/>
              <w:rPr>
                <w:b/>
                <w:sz w:val="120"/>
                <w:szCs w:val="120"/>
              </w:rPr>
            </w:pPr>
            <w:proofErr w:type="spellStart"/>
            <w:proofErr w:type="gramStart"/>
            <w:r w:rsidRPr="006427E2">
              <w:rPr>
                <w:b/>
                <w:sz w:val="120"/>
                <w:szCs w:val="120"/>
              </w:rPr>
              <w:t>arredonda</w:t>
            </w:r>
            <w:r w:rsidR="009D0C14">
              <w:rPr>
                <w:b/>
                <w:sz w:val="120"/>
                <w:szCs w:val="120"/>
              </w:rPr>
              <w:t>mento</w:t>
            </w:r>
            <w:proofErr w:type="spellEnd"/>
            <w:proofErr w:type="gramEnd"/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6DA0B2E7" w14:textId="77777777" w:rsidR="00697286" w:rsidRPr="00794436" w:rsidRDefault="00CA36A8" w:rsidP="00DF4B92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 wp14:anchorId="458A6746" wp14:editId="69A8CEC8">
                      <wp:simplePos x="0" y="0"/>
                      <wp:positionH relativeFrom="column">
                        <wp:posOffset>2007870</wp:posOffset>
                      </wp:positionH>
                      <wp:positionV relativeFrom="paragraph">
                        <wp:posOffset>396874</wp:posOffset>
                      </wp:positionV>
                      <wp:extent cx="885825" cy="0"/>
                      <wp:effectExtent l="0" t="114300" r="0" b="133350"/>
                      <wp:wrapNone/>
                      <wp:docPr id="1241" name="AutoShape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85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6B72AAF" id="AutoShape 141" o:spid="_x0000_s1026" type="#_x0000_t32" style="position:absolute;margin-left:158.1pt;margin-top:31.25pt;width:69.75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" strokeweight="4.5pt">
                      <v:stroke endarrow="block"/>
                    </v:shape>
                  </w:pict>
                </mc:Fallback>
              </mc:AlternateContent>
            </w:r>
            <w:r w:rsidR="00697286" w:rsidRPr="004C69FB">
              <w:rPr>
                <w:b/>
                <w:color w:val="0070C0"/>
                <w:sz w:val="96"/>
                <w:szCs w:val="96"/>
              </w:rPr>
              <w:t>45.357</w:t>
            </w:r>
            <w:r w:rsidR="00697286" w:rsidRPr="00794436">
              <w:rPr>
                <w:b/>
                <w:sz w:val="96"/>
                <w:szCs w:val="96"/>
              </w:rPr>
              <w:t xml:space="preserve">       </w:t>
            </w:r>
            <w:r w:rsidR="00697286" w:rsidRPr="00794436">
              <w:rPr>
                <w:b/>
                <w:color w:val="FF0000"/>
                <w:sz w:val="96"/>
                <w:szCs w:val="96"/>
              </w:rPr>
              <w:t>45.4</w:t>
            </w:r>
          </w:p>
        </w:tc>
      </w:tr>
      <w:tr w:rsidR="006427E2" w:rsidRPr="00A17FF4" w14:paraId="4ED15836" w14:textId="77777777" w:rsidTr="009D0C14">
        <w:trPr>
          <w:trHeight w:val="4042"/>
        </w:trPr>
        <w:tc>
          <w:tcPr>
            <w:tcW w:w="6272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10060ED8" w14:textId="6062043B" w:rsidR="00697286" w:rsidRPr="006427E2" w:rsidRDefault="006427E2" w:rsidP="009D0C14">
            <w:pPr>
              <w:jc w:val="center"/>
              <w:rPr>
                <w:b/>
                <w:sz w:val="90"/>
                <w:szCs w:val="90"/>
              </w:rPr>
            </w:pPr>
            <w:proofErr w:type="spellStart"/>
            <w:proofErr w:type="gramStart"/>
            <w:r w:rsidRPr="006427E2">
              <w:rPr>
                <w:b/>
                <w:sz w:val="90"/>
                <w:szCs w:val="90"/>
              </w:rPr>
              <w:t>arredonda</w:t>
            </w:r>
            <w:r w:rsidR="009D0C14">
              <w:rPr>
                <w:b/>
                <w:sz w:val="90"/>
                <w:szCs w:val="90"/>
              </w:rPr>
              <w:t>mento</w:t>
            </w:r>
            <w:proofErr w:type="spellEnd"/>
            <w:proofErr w:type="gramEnd"/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53742FA9" w14:textId="7C8A4B14" w:rsidR="00697286" w:rsidRPr="009D0C14" w:rsidRDefault="00CA36A8" w:rsidP="009D0C14">
            <w:pPr>
              <w:rPr>
                <w:sz w:val="52"/>
                <w:szCs w:val="52"/>
              </w:rPr>
            </w:pPr>
            <w:r w:rsidRPr="009D0C14">
              <w:rPr>
                <w:noProof/>
                <w:sz w:val="52"/>
                <w:szCs w:val="52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0C11AD25" wp14:editId="20A51B94">
                      <wp:simplePos x="0" y="0"/>
                      <wp:positionH relativeFrom="column">
                        <wp:posOffset>996950</wp:posOffset>
                      </wp:positionH>
                      <wp:positionV relativeFrom="paragraph">
                        <wp:posOffset>277495</wp:posOffset>
                      </wp:positionV>
                      <wp:extent cx="591185" cy="42545"/>
                      <wp:effectExtent l="0" t="101600" r="0" b="135255"/>
                      <wp:wrapNone/>
                      <wp:docPr id="1240" name="AutoShape 1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1185" cy="425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42" o:spid="_x0000_s1026" type="#_x0000_t32" style="position:absolute;margin-left:78.5pt;margin-top:21.85pt;width:46.55pt;height:3.35pt;z-index:251659264;visibility:visible;mso-wrap-style:square;mso-width-percent:0;mso-height-percent:0;mso-wrap-distance-left:9pt;mso-wrap-distance-top:-1emu;mso-wrap-distance-right:9pt;mso-wrap-distance-bottom:-1emu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" strokeweight="4.5pt">
                      <v:stroke endarrow="block"/>
                    </v:shape>
                  </w:pict>
                </mc:Fallback>
              </mc:AlternateContent>
            </w:r>
            <w:r w:rsidR="00697286" w:rsidRPr="009D0C14">
              <w:rPr>
                <w:b/>
                <w:color w:val="0070C0"/>
                <w:sz w:val="52"/>
                <w:szCs w:val="52"/>
              </w:rPr>
              <w:t>45.357</w:t>
            </w:r>
            <w:r w:rsidR="00697286" w:rsidRPr="009D0C14">
              <w:rPr>
                <w:b/>
                <w:sz w:val="52"/>
                <w:szCs w:val="52"/>
              </w:rPr>
              <w:t xml:space="preserve">      </w:t>
            </w:r>
            <w:r w:rsidR="009D0C14">
              <w:rPr>
                <w:b/>
                <w:sz w:val="52"/>
                <w:szCs w:val="52"/>
              </w:rPr>
              <w:t xml:space="preserve">    </w:t>
            </w:r>
            <w:r w:rsidR="00697286" w:rsidRPr="009D0C14">
              <w:rPr>
                <w:b/>
                <w:color w:val="FF0000"/>
                <w:sz w:val="52"/>
                <w:szCs w:val="52"/>
              </w:rPr>
              <w:t>45.4</w: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2B555344" w14:textId="77777777" w:rsidR="006427E2" w:rsidRDefault="006427E2" w:rsidP="006427E2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6427E2">
              <w:rPr>
                <w:sz w:val="36"/>
                <w:szCs w:val="36"/>
                <w:lang w:val="pt-BR"/>
              </w:rPr>
              <w:t xml:space="preserve">Uma estratégia </w:t>
            </w:r>
          </w:p>
          <w:p w14:paraId="03682EA0" w14:textId="25FE08A0" w:rsidR="00697286" w:rsidRPr="006427E2" w:rsidRDefault="006427E2" w:rsidP="00C5790B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6427E2">
              <w:rPr>
                <w:sz w:val="36"/>
                <w:szCs w:val="36"/>
                <w:lang w:val="pt-BR"/>
              </w:rPr>
              <w:t xml:space="preserve">para encontrar </w:t>
            </w:r>
            <w:r>
              <w:rPr>
                <w:sz w:val="36"/>
                <w:szCs w:val="36"/>
                <w:lang w:val="pt-BR"/>
              </w:rPr>
              <w:t xml:space="preserve">aproximadamente </w:t>
            </w:r>
            <w:r w:rsidRPr="006427E2">
              <w:rPr>
                <w:sz w:val="36"/>
                <w:szCs w:val="36"/>
                <w:lang w:val="pt-BR"/>
              </w:rPr>
              <w:t>um número mais próximo de dez, cem, mil, décimo, centésimo, milésimo, etc.</w:t>
            </w:r>
            <w:r w:rsidR="00697286" w:rsidRPr="006427E2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  <w:tr w:rsidR="00C125CD" w:rsidRPr="003434FA" w14:paraId="26DB9369" w14:textId="77777777" w:rsidTr="00D01C06">
        <w:trPr>
          <w:trHeight w:val="4041"/>
        </w:trPr>
        <w:tc>
          <w:tcPr>
            <w:tcW w:w="16056" w:type="dxa"/>
            <w:gridSpan w:val="5"/>
            <w:tcBorders>
              <w:top w:val="nil"/>
              <w:bottom w:val="dashed" w:sz="4" w:space="0" w:color="auto"/>
            </w:tcBorders>
            <w:vAlign w:val="center"/>
          </w:tcPr>
          <w:p w14:paraId="5031F046" w14:textId="77777777" w:rsidR="00C125CD" w:rsidRPr="003434FA" w:rsidRDefault="00C125CD" w:rsidP="00EB6ACB">
            <w:pPr>
              <w:jc w:val="center"/>
              <w:rPr>
                <w:b/>
                <w:sz w:val="200"/>
                <w:szCs w:val="200"/>
              </w:rPr>
            </w:pPr>
            <w:r w:rsidRPr="006427E2">
              <w:rPr>
                <w:lang w:val="pt-BR"/>
              </w:rPr>
              <w:lastRenderedPageBreak/>
              <w:br w:type="page"/>
            </w:r>
            <w:r w:rsidRPr="006427E2">
              <w:rPr>
                <w:b/>
                <w:lang w:val="pt-BR"/>
              </w:rPr>
              <w:br w:type="page"/>
            </w:r>
            <w:r w:rsidR="00EB6ACB">
              <w:rPr>
                <w:b/>
                <w:sz w:val="200"/>
                <w:szCs w:val="200"/>
              </w:rPr>
              <w:t xml:space="preserve">a </w:t>
            </w:r>
            <w:proofErr w:type="spellStart"/>
            <w:r w:rsidR="00EB6ACB">
              <w:rPr>
                <w:b/>
                <w:sz w:val="200"/>
                <w:szCs w:val="200"/>
              </w:rPr>
              <w:t>escala</w:t>
            </w:r>
            <w:proofErr w:type="spellEnd"/>
          </w:p>
        </w:tc>
      </w:tr>
      <w:tr w:rsidR="00C125CD" w:rsidRPr="00794436" w14:paraId="6A4E88CB" w14:textId="77777777" w:rsidTr="00D01C06">
        <w:trPr>
          <w:trHeight w:val="4041"/>
        </w:trPr>
        <w:tc>
          <w:tcPr>
            <w:tcW w:w="6272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50B2DEC9" w14:textId="77777777" w:rsidR="00C125CD" w:rsidRPr="003434FA" w:rsidRDefault="00EB6ACB" w:rsidP="00D01C06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a </w:t>
            </w:r>
            <w:proofErr w:type="spellStart"/>
            <w:r>
              <w:rPr>
                <w:b/>
                <w:sz w:val="160"/>
                <w:szCs w:val="160"/>
              </w:rPr>
              <w:t>escala</w:t>
            </w:r>
            <w:proofErr w:type="spellEnd"/>
          </w:p>
        </w:tc>
        <w:tc>
          <w:tcPr>
            <w:tcW w:w="9784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7919B555" w14:textId="77777777" w:rsidR="00C125CD" w:rsidRPr="00794436" w:rsidRDefault="00CA36A8" w:rsidP="00D01C06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b/>
                <w:noProof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1819008" behindDoc="0" locked="0" layoutInCell="1" allowOverlap="1" wp14:anchorId="3FE640CF" wp14:editId="7F512AA6">
                      <wp:simplePos x="0" y="0"/>
                      <wp:positionH relativeFrom="column">
                        <wp:posOffset>1490980</wp:posOffset>
                      </wp:positionH>
                      <wp:positionV relativeFrom="paragraph">
                        <wp:posOffset>1144905</wp:posOffset>
                      </wp:positionV>
                      <wp:extent cx="447040" cy="0"/>
                      <wp:effectExtent l="25400" t="90170" r="32385" b="90805"/>
                      <wp:wrapNone/>
                      <wp:docPr id="1239" name="AutoShape 11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470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A02CDEC" id="AutoShape 1142" o:spid="_x0000_s1026" type="#_x0000_t32" style="position:absolute;margin-left:117.4pt;margin-top:90.15pt;width:35.2pt;height:0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" strokecolor="red" strokeweight="3pt">
                      <v:stroke endarrow="block"/>
                    </v:shape>
                  </w:pict>
                </mc:Fallback>
              </mc:AlternateContent>
            </w:r>
            <w:r>
              <w:rPr>
                <w:b/>
                <w:noProof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1817984" behindDoc="0" locked="0" layoutInCell="1" allowOverlap="1" wp14:anchorId="67DE2042" wp14:editId="4F886ADA">
                      <wp:simplePos x="0" y="0"/>
                      <wp:positionH relativeFrom="column">
                        <wp:posOffset>147955</wp:posOffset>
                      </wp:positionH>
                      <wp:positionV relativeFrom="paragraph">
                        <wp:posOffset>728345</wp:posOffset>
                      </wp:positionV>
                      <wp:extent cx="1525270" cy="740410"/>
                      <wp:effectExtent l="0" t="0" r="1905" b="0"/>
                      <wp:wrapNone/>
                      <wp:docPr id="1238" name="Text Box 1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5270" cy="7404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603458E" w14:textId="77777777" w:rsidR="009D0C14" w:rsidRDefault="009D0C14" w:rsidP="00D01C06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44"/>
                                      <w:szCs w:val="44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b/>
                                      <w:color w:val="FF0000"/>
                                      <w:sz w:val="44"/>
                                      <w:szCs w:val="44"/>
                                    </w:rPr>
                                    <w:t>Escala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color w:val="FF0000"/>
                                      <w:sz w:val="44"/>
                                      <w:szCs w:val="44"/>
                                    </w:rPr>
                                    <w:t xml:space="preserve"> de </w:t>
                                  </w:r>
                                </w:p>
                                <w:p w14:paraId="4690022C" w14:textId="77777777" w:rsidR="009D0C14" w:rsidRPr="00D01C06" w:rsidRDefault="009D0C14" w:rsidP="00D01C06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44"/>
                                      <w:szCs w:val="4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44"/>
                                      <w:szCs w:val="44"/>
                                    </w:rPr>
                                    <w:t>5 a</w:t>
                                  </w:r>
                                  <w:r w:rsidRPr="00D01C06">
                                    <w:rPr>
                                      <w:b/>
                                      <w:color w:val="FF0000"/>
                                      <w:sz w:val="44"/>
                                      <w:szCs w:val="44"/>
                                    </w:rPr>
                                    <w:t xml:space="preserve"> 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41" o:spid="_x0000_s1114" type="#_x0000_t202" style="position:absolute;left:0;text-align:left;margin-left:11.65pt;margin-top:57.35pt;width:120.1pt;height:58.3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" stroked="f">
                      <v:textbox>
                        <w:txbxContent>
                          <w:p w14:paraId="0603458E" w14:textId="77777777" w:rsidR="009D0C14" w:rsidRDefault="009D0C14" w:rsidP="00D01C06">
                            <w:pPr>
                              <w:jc w:val="center"/>
                              <w:rPr>
                                <w:b/>
                                <w:color w:val="FF0000"/>
                                <w:sz w:val="44"/>
                                <w:szCs w:val="44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color w:val="FF0000"/>
                                <w:sz w:val="44"/>
                                <w:szCs w:val="44"/>
                              </w:rPr>
                              <w:t>Escala</w:t>
                            </w:r>
                            <w:proofErr w:type="spellEnd"/>
                            <w:r>
                              <w:rPr>
                                <w:b/>
                                <w:color w:val="FF0000"/>
                                <w:sz w:val="44"/>
                                <w:szCs w:val="44"/>
                              </w:rPr>
                              <w:t xml:space="preserve"> de </w:t>
                            </w:r>
                          </w:p>
                          <w:p w14:paraId="4690022C" w14:textId="77777777" w:rsidR="009D0C14" w:rsidRPr="00D01C06" w:rsidRDefault="009D0C14" w:rsidP="00D01C06">
                            <w:pPr>
                              <w:jc w:val="center"/>
                              <w:rPr>
                                <w:b/>
                                <w:color w:val="FF0000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44"/>
                                <w:szCs w:val="44"/>
                              </w:rPr>
                              <w:t>5 a</w:t>
                            </w:r>
                            <w:r w:rsidRPr="00D01C06">
                              <w:rPr>
                                <w:b/>
                                <w:color w:val="FF0000"/>
                                <w:sz w:val="44"/>
                                <w:szCs w:val="44"/>
                              </w:rPr>
                              <w:t xml:space="preserve"> 1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 wp14:anchorId="3F781618" wp14:editId="7CF47BF2">
                      <wp:simplePos x="0" y="0"/>
                      <wp:positionH relativeFrom="column">
                        <wp:posOffset>1986280</wp:posOffset>
                      </wp:positionH>
                      <wp:positionV relativeFrom="paragraph">
                        <wp:posOffset>377825</wp:posOffset>
                      </wp:positionV>
                      <wp:extent cx="280670" cy="1767840"/>
                      <wp:effectExtent l="25400" t="27940" r="27305" b="23495"/>
                      <wp:wrapNone/>
                      <wp:docPr id="1237" name="Oval 11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670" cy="176784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03369A13" id="Oval 1139" o:spid="_x0000_s1026" style="position:absolute;margin-left:156.4pt;margin-top:29.75pt;width:22.1pt;height:139.2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" filled="f" strokecolor="red" strokeweight="3pt"/>
                  </w:pict>
                </mc:Fallback>
              </mc:AlternateContent>
            </w:r>
            <w:r w:rsidR="00D01C06" w:rsidRPr="00D01C06">
              <w:rPr>
                <w:b/>
                <w:noProof/>
                <w:sz w:val="96"/>
                <w:szCs w:val="96"/>
              </w:rPr>
              <w:drawing>
                <wp:anchor distT="0" distB="0" distL="114300" distR="114300" simplePos="0" relativeHeight="251813888" behindDoc="0" locked="0" layoutInCell="1" allowOverlap="1" wp14:anchorId="4A43DBF7" wp14:editId="285A5FAF">
                  <wp:simplePos x="0" y="0"/>
                  <wp:positionH relativeFrom="column">
                    <wp:posOffset>1719580</wp:posOffset>
                  </wp:positionH>
                  <wp:positionV relativeFrom="paragraph">
                    <wp:posOffset>134620</wp:posOffset>
                  </wp:positionV>
                  <wp:extent cx="3543300" cy="2256155"/>
                  <wp:effectExtent l="19050" t="0" r="0" b="0"/>
                  <wp:wrapNone/>
                  <wp:docPr id="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3300" cy="2256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427E2" w:rsidRPr="00EB6ACB" w14:paraId="7EB49F03" w14:textId="77777777" w:rsidTr="00D01C06">
        <w:trPr>
          <w:trHeight w:val="4042"/>
        </w:trPr>
        <w:tc>
          <w:tcPr>
            <w:tcW w:w="397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61E2CAF5" w14:textId="77777777" w:rsidR="00C125CD" w:rsidRPr="003434FA" w:rsidRDefault="00EB6ACB" w:rsidP="00D01C06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a </w:t>
            </w:r>
            <w:proofErr w:type="spellStart"/>
            <w:r>
              <w:rPr>
                <w:b/>
                <w:sz w:val="120"/>
                <w:szCs w:val="120"/>
              </w:rPr>
              <w:t>escala</w:t>
            </w:r>
            <w:proofErr w:type="spellEnd"/>
          </w:p>
        </w:tc>
        <w:tc>
          <w:tcPr>
            <w:tcW w:w="7159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5490F278" w14:textId="77777777" w:rsidR="00C125CD" w:rsidRPr="004C69FB" w:rsidRDefault="00CA36A8" w:rsidP="00D01C06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  <w:sz w:val="72"/>
                <w:szCs w:val="72"/>
              </w:rPr>
              <mc:AlternateContent>
                <mc:Choice Requires="wps">
                  <w:drawing>
                    <wp:anchor distT="0" distB="0" distL="114300" distR="114300" simplePos="0" relativeHeight="251821056" behindDoc="0" locked="0" layoutInCell="1" allowOverlap="1" wp14:anchorId="2E1584F5" wp14:editId="0A9A7051">
                      <wp:simplePos x="0" y="0"/>
                      <wp:positionH relativeFrom="column">
                        <wp:posOffset>984885</wp:posOffset>
                      </wp:positionH>
                      <wp:positionV relativeFrom="paragraph">
                        <wp:posOffset>935355</wp:posOffset>
                      </wp:positionV>
                      <wp:extent cx="348615" cy="0"/>
                      <wp:effectExtent l="15240" t="74930" r="26670" b="67945"/>
                      <wp:wrapNone/>
                      <wp:docPr id="1236" name="AutoShape 1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861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0D17408" id="AutoShape 1145" o:spid="_x0000_s1026" type="#_x0000_t32" style="position:absolute;margin-left:77.55pt;margin-top:73.65pt;width:27.45pt;height:0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" strokecolor="red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sz w:val="72"/>
                <w:szCs w:val="72"/>
              </w:rPr>
              <mc:AlternateContent>
                <mc:Choice Requires="wps">
                  <w:drawing>
                    <wp:anchor distT="0" distB="0" distL="114300" distR="114300" simplePos="0" relativeHeight="251820032" behindDoc="0" locked="0" layoutInCell="1" allowOverlap="1" wp14:anchorId="61D38793" wp14:editId="0B04FC6E">
                      <wp:simplePos x="0" y="0"/>
                      <wp:positionH relativeFrom="column">
                        <wp:posOffset>-21590</wp:posOffset>
                      </wp:positionH>
                      <wp:positionV relativeFrom="paragraph">
                        <wp:posOffset>591185</wp:posOffset>
                      </wp:positionV>
                      <wp:extent cx="1203960" cy="617855"/>
                      <wp:effectExtent l="0" t="0" r="0" b="3810"/>
                      <wp:wrapNone/>
                      <wp:docPr id="1235" name="Text Box 11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03960" cy="6178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9773BDF" w14:textId="77777777" w:rsidR="009D0C14" w:rsidRDefault="009D0C14" w:rsidP="00EB6ACB">
                                  <w:pPr>
                                    <w:jc w:val="center"/>
                                  </w:pPr>
                                  <w:proofErr w:type="spellStart"/>
                                  <w:r>
                                    <w:rPr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>Escala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 xml:space="preserve"> de 5 a 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43" o:spid="_x0000_s1115" type="#_x0000_t202" style="position:absolute;left:0;text-align:left;margin-left:-1.65pt;margin-top:46.55pt;width:94.8pt;height:48.65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" filled="f" stroked="f">
                      <v:textbox>
                        <w:txbxContent>
                          <w:p w14:paraId="09773BDF" w14:textId="77777777" w:rsidR="009D0C14" w:rsidRDefault="009D0C14" w:rsidP="00EB6ACB">
                            <w:pPr>
                              <w:jc w:val="center"/>
                            </w:pPr>
                            <w:proofErr w:type="spellStart"/>
                            <w:r>
                              <w:rPr>
                                <w:b/>
                                <w:color w:val="FF0000"/>
                                <w:sz w:val="36"/>
                                <w:szCs w:val="36"/>
                              </w:rPr>
                              <w:t>Escala</w:t>
                            </w:r>
                            <w:proofErr w:type="spellEnd"/>
                            <w:r>
                              <w:rPr>
                                <w:b/>
                                <w:color w:val="FF0000"/>
                                <w:sz w:val="36"/>
                                <w:szCs w:val="36"/>
                              </w:rPr>
                              <w:t xml:space="preserve"> de 5 a 1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72"/>
                <w:szCs w:val="72"/>
              </w:rPr>
              <mc:AlternateContent>
                <mc:Choice Requires="wps">
                  <w:drawing>
                    <wp:anchor distT="0" distB="0" distL="114300" distR="114300" simplePos="0" relativeHeight="251816960" behindDoc="0" locked="0" layoutInCell="1" allowOverlap="1" wp14:anchorId="5954BC42" wp14:editId="22C727F0">
                      <wp:simplePos x="0" y="0"/>
                      <wp:positionH relativeFrom="column">
                        <wp:posOffset>1384935</wp:posOffset>
                      </wp:positionH>
                      <wp:positionV relativeFrom="paragraph">
                        <wp:posOffset>297180</wp:posOffset>
                      </wp:positionV>
                      <wp:extent cx="209550" cy="1499235"/>
                      <wp:effectExtent l="15240" t="17780" r="22860" b="16510"/>
                      <wp:wrapNone/>
                      <wp:docPr id="1234" name="Oval 11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9550" cy="1499235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6F10715D" id="Oval 1140" o:spid="_x0000_s1026" style="position:absolute;margin-left:109.05pt;margin-top:23.4pt;width:16.5pt;height:118.05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" filled="f" strokecolor="red" strokeweight="2.25pt"/>
                  </w:pict>
                </mc:Fallback>
              </mc:AlternateContent>
            </w:r>
            <w:r w:rsidR="00D01C06" w:rsidRPr="00D01C06">
              <w:rPr>
                <w:noProof/>
                <w:sz w:val="72"/>
                <w:szCs w:val="72"/>
              </w:rPr>
              <w:drawing>
                <wp:anchor distT="0" distB="0" distL="114300" distR="114300" simplePos="0" relativeHeight="251814912" behindDoc="0" locked="0" layoutInCell="1" allowOverlap="1" wp14:anchorId="4D53F49C" wp14:editId="28DBD705">
                  <wp:simplePos x="0" y="0"/>
                  <wp:positionH relativeFrom="column">
                    <wp:posOffset>1173480</wp:posOffset>
                  </wp:positionH>
                  <wp:positionV relativeFrom="paragraph">
                    <wp:posOffset>175260</wp:posOffset>
                  </wp:positionV>
                  <wp:extent cx="2878455" cy="1828800"/>
                  <wp:effectExtent l="19050" t="0" r="0" b="0"/>
                  <wp:wrapNone/>
                  <wp:docPr id="2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8455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57B2BAC9" w14:textId="4380AF99" w:rsidR="00C125CD" w:rsidRPr="00EB6ACB" w:rsidRDefault="00EB6ACB" w:rsidP="00C5790B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EB6ACB">
              <w:rPr>
                <w:sz w:val="36"/>
                <w:szCs w:val="36"/>
                <w:lang w:val="pt-BR"/>
              </w:rPr>
              <w:t xml:space="preserve">Uma série de números em intervalos regulares que ajudam a </w:t>
            </w:r>
            <w:r w:rsidR="00C5790B">
              <w:rPr>
                <w:sz w:val="36"/>
                <w:szCs w:val="36"/>
                <w:lang w:val="pt-BR"/>
              </w:rPr>
              <w:t>graduar</w:t>
            </w:r>
            <w:r w:rsidRPr="00EB6ACB">
              <w:rPr>
                <w:sz w:val="36"/>
                <w:szCs w:val="36"/>
                <w:lang w:val="pt-BR"/>
              </w:rPr>
              <w:t xml:space="preserve"> um gráfico</w:t>
            </w:r>
            <w:r w:rsidR="00C125CD" w:rsidRPr="00EB6ACB">
              <w:rPr>
                <w:sz w:val="36"/>
                <w:szCs w:val="36"/>
                <w:lang w:val="pt-BR"/>
              </w:rPr>
              <w:t xml:space="preserve">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39"/>
        <w:gridCol w:w="3278"/>
        <w:gridCol w:w="2124"/>
        <w:gridCol w:w="4607"/>
      </w:tblGrid>
      <w:tr w:rsidR="005A74CA" w:rsidRPr="009B170E" w14:paraId="623B4445" w14:textId="77777777" w:rsidTr="0011236E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724528CD" w14:textId="77777777" w:rsidR="005A74CA" w:rsidRPr="00620A88" w:rsidRDefault="005A74CA" w:rsidP="0011236E">
            <w:pPr>
              <w:jc w:val="center"/>
              <w:rPr>
                <w:b/>
                <w:sz w:val="170"/>
                <w:szCs w:val="170"/>
              </w:rPr>
            </w:pPr>
            <w:r w:rsidRPr="00EB6ACB">
              <w:rPr>
                <w:b/>
                <w:lang w:val="pt-BR"/>
              </w:rPr>
              <w:lastRenderedPageBreak/>
              <w:br w:type="page"/>
            </w:r>
            <w:r w:rsidR="00620A88" w:rsidRPr="00EB6ACB">
              <w:rPr>
                <w:b/>
                <w:sz w:val="170"/>
                <w:szCs w:val="170"/>
                <w:lang w:val="pt-BR"/>
              </w:rPr>
              <w:t xml:space="preserve"> </w:t>
            </w:r>
            <w:r w:rsidR="00620A88">
              <w:rPr>
                <w:b/>
                <w:sz w:val="170"/>
                <w:szCs w:val="170"/>
              </w:rPr>
              <w:t xml:space="preserve">o </w:t>
            </w:r>
            <w:proofErr w:type="spellStart"/>
            <w:r w:rsidR="00620A88">
              <w:rPr>
                <w:b/>
                <w:sz w:val="170"/>
                <w:szCs w:val="170"/>
              </w:rPr>
              <w:t>t</w:t>
            </w:r>
            <w:r w:rsidR="00620A88" w:rsidRPr="00C24C34">
              <w:rPr>
                <w:b/>
                <w:sz w:val="170"/>
                <w:szCs w:val="170"/>
              </w:rPr>
              <w:t>riângulo</w:t>
            </w:r>
            <w:proofErr w:type="spellEnd"/>
            <w:r w:rsidR="00620A88" w:rsidRPr="00C24C34">
              <w:rPr>
                <w:b/>
                <w:sz w:val="170"/>
                <w:szCs w:val="170"/>
              </w:rPr>
              <w:t xml:space="preserve"> </w:t>
            </w:r>
            <w:proofErr w:type="spellStart"/>
            <w:r w:rsidR="00620A88" w:rsidRPr="00C24C34">
              <w:rPr>
                <w:b/>
                <w:sz w:val="170"/>
                <w:szCs w:val="170"/>
              </w:rPr>
              <w:t>escaleno</w:t>
            </w:r>
            <w:proofErr w:type="spellEnd"/>
          </w:p>
        </w:tc>
      </w:tr>
      <w:tr w:rsidR="005A74CA" w:rsidRPr="0027336D" w14:paraId="03091A9B" w14:textId="77777777" w:rsidTr="0011236E">
        <w:trPr>
          <w:trHeight w:val="4041"/>
        </w:trPr>
        <w:tc>
          <w:tcPr>
            <w:tcW w:w="9217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16B6F864" w14:textId="77777777" w:rsidR="005A74CA" w:rsidRPr="009B170E" w:rsidRDefault="00620A88" w:rsidP="0011236E">
            <w:pPr>
              <w:jc w:val="center"/>
              <w:rPr>
                <w:b/>
                <w:sz w:val="160"/>
                <w:szCs w:val="160"/>
              </w:rPr>
            </w:pPr>
            <w:r w:rsidRPr="00C24C34">
              <w:rPr>
                <w:b/>
                <w:sz w:val="160"/>
                <w:szCs w:val="160"/>
              </w:rPr>
              <w:t xml:space="preserve">o </w:t>
            </w:r>
            <w:proofErr w:type="spellStart"/>
            <w:r w:rsidRPr="00C24C34">
              <w:rPr>
                <w:b/>
                <w:sz w:val="160"/>
                <w:szCs w:val="160"/>
              </w:rPr>
              <w:t>triângulo</w:t>
            </w:r>
            <w:proofErr w:type="spellEnd"/>
            <w:r w:rsidRPr="00C24C34">
              <w:rPr>
                <w:b/>
                <w:sz w:val="160"/>
                <w:szCs w:val="160"/>
              </w:rPr>
              <w:t xml:space="preserve"> </w:t>
            </w:r>
            <w:proofErr w:type="spellStart"/>
            <w:r w:rsidRPr="00C24C34">
              <w:rPr>
                <w:b/>
                <w:sz w:val="160"/>
                <w:szCs w:val="160"/>
              </w:rPr>
              <w:t>escaleno</w:t>
            </w:r>
            <w:proofErr w:type="spellEnd"/>
          </w:p>
        </w:tc>
        <w:tc>
          <w:tcPr>
            <w:tcW w:w="6731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0463C855" w14:textId="77777777" w:rsidR="005A74CA" w:rsidRPr="0027336D" w:rsidRDefault="00CA36A8" w:rsidP="0011236E">
            <w:pPr>
              <w:jc w:val="center"/>
              <w:rPr>
                <w:b/>
                <w:color w:val="FF0000"/>
                <w:sz w:val="56"/>
                <w:szCs w:val="56"/>
              </w:rPr>
            </w:pPr>
            <w:r>
              <w:rPr>
                <w:b/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14D4A632" wp14:editId="3CF89BAA">
                      <wp:simplePos x="0" y="0"/>
                      <wp:positionH relativeFrom="column">
                        <wp:posOffset>509270</wp:posOffset>
                      </wp:positionH>
                      <wp:positionV relativeFrom="paragraph">
                        <wp:posOffset>-5080</wp:posOffset>
                      </wp:positionV>
                      <wp:extent cx="2432685" cy="1785620"/>
                      <wp:effectExtent l="57150" t="38100" r="43815" b="24130"/>
                      <wp:wrapNone/>
                      <wp:docPr id="1233" name="AutoShape 6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32685" cy="1785620"/>
                              </a:xfrm>
                              <a:prstGeom prst="triangle">
                                <a:avLst>
                                  <a:gd name="adj" fmla="val 75333"/>
                                </a:avLst>
                              </a:prstGeom>
                              <a:solidFill>
                                <a:srgbClr val="66FF33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4EFFD4C" id="AutoShape 689" o:spid="_x0000_s1026" type="#_x0000_t5" style="position:absolute;margin-left:40.1pt;margin-top:-.4pt;width:191.55pt;height:140.6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" adj="16272" fillcolor="#6f3" strokeweight="2.25pt"/>
                  </w:pict>
                </mc:Fallback>
              </mc:AlternateContent>
            </w:r>
          </w:p>
        </w:tc>
      </w:tr>
      <w:tr w:rsidR="005A74CA" w:rsidRPr="00A17FF4" w14:paraId="4EB9835B" w14:textId="77777777" w:rsidTr="0011236E">
        <w:trPr>
          <w:trHeight w:val="4042"/>
        </w:trPr>
        <w:tc>
          <w:tcPr>
            <w:tcW w:w="593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0F4E68DB" w14:textId="77777777" w:rsidR="005A74CA" w:rsidRPr="009B170E" w:rsidRDefault="00620A88" w:rsidP="0011236E">
            <w:pPr>
              <w:jc w:val="center"/>
              <w:rPr>
                <w:b/>
                <w:sz w:val="120"/>
                <w:szCs w:val="120"/>
              </w:rPr>
            </w:pPr>
            <w:r w:rsidRPr="00B70513">
              <w:rPr>
                <w:b/>
                <w:sz w:val="110"/>
                <w:szCs w:val="110"/>
              </w:rPr>
              <w:t xml:space="preserve">o </w:t>
            </w:r>
            <w:proofErr w:type="spellStart"/>
            <w:r w:rsidRPr="00B70513">
              <w:rPr>
                <w:b/>
                <w:sz w:val="110"/>
                <w:szCs w:val="110"/>
              </w:rPr>
              <w:t>triângulo</w:t>
            </w:r>
            <w:proofErr w:type="spellEnd"/>
            <w:r w:rsidRPr="00B70513">
              <w:rPr>
                <w:b/>
                <w:sz w:val="110"/>
                <w:szCs w:val="110"/>
              </w:rPr>
              <w:t xml:space="preserve"> </w:t>
            </w:r>
            <w:proofErr w:type="spellStart"/>
            <w:r w:rsidRPr="00B70513">
              <w:rPr>
                <w:b/>
                <w:sz w:val="110"/>
                <w:szCs w:val="110"/>
              </w:rPr>
              <w:t>escaleno</w:t>
            </w:r>
            <w:proofErr w:type="spellEnd"/>
          </w:p>
        </w:tc>
        <w:tc>
          <w:tcPr>
            <w:tcW w:w="5402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E19440B" w14:textId="77777777" w:rsidR="005A74CA" w:rsidRPr="005F2760" w:rsidRDefault="00CA36A8" w:rsidP="0011236E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b/>
                <w:noProof/>
                <w:color w:val="FF0000"/>
                <w:sz w:val="48"/>
                <w:szCs w:val="48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287897E2" wp14:editId="35678BC0">
                      <wp:simplePos x="0" y="0"/>
                      <wp:positionH relativeFrom="column">
                        <wp:posOffset>429895</wp:posOffset>
                      </wp:positionH>
                      <wp:positionV relativeFrom="paragraph">
                        <wp:posOffset>109855</wp:posOffset>
                      </wp:positionV>
                      <wp:extent cx="2432685" cy="1785620"/>
                      <wp:effectExtent l="57150" t="38100" r="43815" b="24130"/>
                      <wp:wrapNone/>
                      <wp:docPr id="1232" name="AutoShape 6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32685" cy="1785620"/>
                              </a:xfrm>
                              <a:prstGeom prst="triangle">
                                <a:avLst>
                                  <a:gd name="adj" fmla="val 75333"/>
                                </a:avLst>
                              </a:prstGeom>
                              <a:solidFill>
                                <a:srgbClr val="66FF33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0441806" id="AutoShape 690" o:spid="_x0000_s1026" type="#_x0000_t5" style="position:absolute;margin-left:33.85pt;margin-top:8.65pt;width:191.55pt;height:140.6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" adj="16272" fillcolor="#6f3" strokeweight="2.25pt"/>
                  </w:pict>
                </mc:Fallback>
              </mc:AlternateContent>
            </w:r>
            <w:r w:rsidR="005A74CA">
              <w:rPr>
                <w:b/>
                <w:color w:val="FF0000"/>
                <w:sz w:val="48"/>
                <w:szCs w:val="48"/>
              </w:rPr>
              <w:t xml:space="preserve"> </w:t>
            </w:r>
          </w:p>
        </w:tc>
        <w:tc>
          <w:tcPr>
            <w:tcW w:w="4607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3A544A77" w14:textId="77777777" w:rsidR="005A74CA" w:rsidRPr="00620A88" w:rsidRDefault="00620A88" w:rsidP="0011236E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C24C34">
              <w:rPr>
                <w:sz w:val="36"/>
                <w:szCs w:val="36"/>
                <w:lang w:val="pt-BR"/>
              </w:rPr>
              <w:t>Um triângulo que não tem lados iguais</w:t>
            </w:r>
            <w:r w:rsidR="005A74CA" w:rsidRPr="00620A88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</w:tbl>
    <w:tbl>
      <w:tblPr>
        <w:tblW w:w="16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16"/>
        <w:gridCol w:w="656"/>
        <w:gridCol w:w="46"/>
        <w:gridCol w:w="1965"/>
        <w:gridCol w:w="15"/>
        <w:gridCol w:w="535"/>
        <w:gridCol w:w="2304"/>
        <w:gridCol w:w="311"/>
        <w:gridCol w:w="360"/>
        <w:gridCol w:w="4248"/>
        <w:gridCol w:w="24"/>
      </w:tblGrid>
      <w:tr w:rsidR="00697286" w:rsidRPr="00C43805" w14:paraId="67BA0C03" w14:textId="77777777" w:rsidTr="0080627C">
        <w:trPr>
          <w:gridAfter w:val="1"/>
          <w:wAfter w:w="24" w:type="dxa"/>
          <w:trHeight w:val="4041"/>
        </w:trPr>
        <w:tc>
          <w:tcPr>
            <w:tcW w:w="16056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14:paraId="3DF128E1" w14:textId="426AB818" w:rsidR="00697286" w:rsidRPr="003434FA" w:rsidRDefault="00697286" w:rsidP="00C5790B">
            <w:pPr>
              <w:jc w:val="center"/>
              <w:rPr>
                <w:b/>
                <w:sz w:val="200"/>
                <w:szCs w:val="200"/>
              </w:rPr>
            </w:pPr>
            <w:r w:rsidRPr="00620A88">
              <w:rPr>
                <w:lang w:val="pt-BR"/>
              </w:rPr>
              <w:lastRenderedPageBreak/>
              <w:br w:type="page"/>
            </w:r>
            <w:r w:rsidRPr="00620A88">
              <w:rPr>
                <w:b/>
                <w:lang w:val="pt-BR"/>
              </w:rPr>
              <w:br w:type="page"/>
            </w:r>
            <w:proofErr w:type="spellStart"/>
            <w:proofErr w:type="gramStart"/>
            <w:r w:rsidR="00C5790B">
              <w:rPr>
                <w:b/>
                <w:sz w:val="200"/>
                <w:szCs w:val="200"/>
              </w:rPr>
              <w:t>es</w:t>
            </w:r>
            <w:r w:rsidRPr="003434FA">
              <w:rPr>
                <w:b/>
                <w:sz w:val="200"/>
                <w:szCs w:val="200"/>
              </w:rPr>
              <w:t>cal</w:t>
            </w:r>
            <w:r w:rsidR="00C5790B">
              <w:rPr>
                <w:b/>
                <w:sz w:val="200"/>
                <w:szCs w:val="200"/>
              </w:rPr>
              <w:t>ar</w:t>
            </w:r>
            <w:proofErr w:type="spellEnd"/>
            <w:proofErr w:type="gramEnd"/>
            <w:r w:rsidRPr="003434FA">
              <w:rPr>
                <w:b/>
                <w:sz w:val="200"/>
                <w:szCs w:val="200"/>
              </w:rPr>
              <w:t xml:space="preserve"> </w:t>
            </w:r>
          </w:p>
        </w:tc>
      </w:tr>
      <w:tr w:rsidR="00697286" w14:paraId="70D2A6CA" w14:textId="77777777" w:rsidTr="0080627C">
        <w:trPr>
          <w:gridAfter w:val="1"/>
          <w:wAfter w:w="24" w:type="dxa"/>
          <w:trHeight w:val="4041"/>
        </w:trPr>
        <w:tc>
          <w:tcPr>
            <w:tcW w:w="8833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676BCBD8" w14:textId="18BE40B8" w:rsidR="00697286" w:rsidRPr="003434FA" w:rsidRDefault="00C5790B" w:rsidP="00DF4B92">
            <w:pPr>
              <w:jc w:val="center"/>
              <w:rPr>
                <w:b/>
                <w:sz w:val="160"/>
                <w:szCs w:val="160"/>
              </w:rPr>
            </w:pPr>
            <w:proofErr w:type="spellStart"/>
            <w:proofErr w:type="gramStart"/>
            <w:r>
              <w:rPr>
                <w:b/>
                <w:sz w:val="160"/>
                <w:szCs w:val="160"/>
              </w:rPr>
              <w:t>escalar</w:t>
            </w:r>
            <w:proofErr w:type="spellEnd"/>
            <w:proofErr w:type="gramEnd"/>
          </w:p>
        </w:tc>
        <w:tc>
          <w:tcPr>
            <w:tcW w:w="7223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2D7807DE" w14:textId="77777777" w:rsidR="00697286" w:rsidRPr="00FB5A85" w:rsidRDefault="00A60ED5" w:rsidP="000F592A">
            <w:pPr>
              <w:jc w:val="center"/>
              <w:rPr>
                <w:b/>
                <w:sz w:val="48"/>
                <w:szCs w:val="4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606905A3" wp14:editId="380A2398">
                      <wp:simplePos x="0" y="0"/>
                      <wp:positionH relativeFrom="column">
                        <wp:posOffset>2295525</wp:posOffset>
                      </wp:positionH>
                      <wp:positionV relativeFrom="paragraph">
                        <wp:posOffset>309880</wp:posOffset>
                      </wp:positionV>
                      <wp:extent cx="1722120" cy="1891030"/>
                      <wp:effectExtent l="0" t="0" r="11430" b="13970"/>
                      <wp:wrapNone/>
                      <wp:docPr id="1223" name="Group 1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22120" cy="1891030"/>
                                <a:chOff x="12478" y="4729"/>
                                <a:chExt cx="2712" cy="2978"/>
                              </a:xfrm>
                            </wpg:grpSpPr>
                            <wps:wsp>
                              <wps:cNvPr id="1224" name="Text Box 1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118" y="4729"/>
                                  <a:ext cx="1863" cy="90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FD98B0D" w14:textId="77777777" w:rsidR="009D0C14" w:rsidRPr="00FB5A85" w:rsidRDefault="009D0C14" w:rsidP="00161CF4">
                                    <w:pPr>
                                      <w:jc w:val="center"/>
                                      <w:rPr>
                                        <w:b/>
                                        <w:sz w:val="56"/>
                                        <w:szCs w:val="56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56"/>
                                        <w:szCs w:val="56"/>
                                      </w:rPr>
                                      <w:t xml:space="preserve">3 × </w:t>
                                    </w:r>
                                    <w:r w:rsidRPr="00C50C9E">
                                      <w:rPr>
                                        <w:position w:val="-24"/>
                                      </w:rPr>
                                      <w:object w:dxaOrig="323" w:dyaOrig="770" w14:anchorId="6F0F3257">
                                        <v:shape id="_x0000_i1036" type="#_x0000_t75" style="width:15.7pt;height:38.75pt" o:ole="">
                                          <v:imagedata r:id="rId72" o:title=""/>
                                        </v:shape>
                                        <o:OLEObject Type="Embed" ProgID="Equation.DSMT4" ShapeID="_x0000_i1036" DrawAspect="Content" ObjectID="_140787617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5" name="Text Box 1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478" y="6897"/>
                                  <a:ext cx="2583" cy="8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74E216C" w14:textId="581F3BB3" w:rsidR="009D0C14" w:rsidRPr="00A60ED5" w:rsidRDefault="009D0C14" w:rsidP="00A60ED5">
                                    <w:pPr>
                                      <w:jc w:val="center"/>
                                      <w:rPr>
                                        <w:b/>
                                        <w:lang w:val="pt-BR"/>
                                      </w:rPr>
                                    </w:pPr>
                                    <w:r w:rsidRPr="00A60ED5">
                                      <w:rPr>
                                        <w:b/>
                                        <w:lang w:val="pt-BR"/>
                                      </w:rPr>
                                      <w:t xml:space="preserve">Nota:  O produto será </w:t>
                                    </w:r>
                                    <w:r w:rsidR="00C5790B">
                                      <w:rPr>
                                        <w:b/>
                                        <w:lang w:val="pt-BR"/>
                                      </w:rPr>
                                      <w:t>menor</w:t>
                                    </w:r>
                                    <w:r w:rsidRPr="00A60ED5">
                                      <w:rPr>
                                        <w:b/>
                                        <w:lang w:val="pt-BR"/>
                                      </w:rPr>
                                      <w:t xml:space="preserve"> do que  3.</w:t>
                                    </w:r>
                                  </w:p>
                                  <w:p w14:paraId="7B64F0DE" w14:textId="77777777" w:rsidR="009D0C14" w:rsidRPr="00A60ED5" w:rsidRDefault="009D0C14" w:rsidP="000F592A">
                                    <w:pPr>
                                      <w:jc w:val="center"/>
                                      <w:rPr>
                                        <w:b/>
                                        <w:lang w:val="pt-BR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6" name="Rectangle 1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76" y="5835"/>
                                  <a:ext cx="645" cy="4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7" name="Rectangle 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76" y="6266"/>
                                  <a:ext cx="645" cy="4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C000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8" name="Rectangle 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26" y="5838"/>
                                  <a:ext cx="645" cy="4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9" name="Rectangle 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45" y="5844"/>
                                  <a:ext cx="645" cy="4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0" name="Rectangle 1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36" y="6266"/>
                                  <a:ext cx="645" cy="4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C000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1" name="Rectangle 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45" y="6266"/>
                                  <a:ext cx="645" cy="4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C000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3" o:spid="_x0000_s1116" style="position:absolute;left:0;text-align:left;margin-left:180.75pt;margin-top:24.4pt;width:135.6pt;height:148.9pt;z-index:251668480" coordorigin="12478,4729" coordsize="2712,297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">
                      <v:shape id="Text Box 144" o:spid="_x0000_s1117" type="#_x0000_t202" style="position:absolute;left:13118;top:4729;width:1863;height:90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wX3mwQAA&#10;AN0AAAAPAAAAZHJzL2Rvd25yZXYueG1sRE/LqsIwEN0L/kMYwY1oavH6qEZR4YpbHx8wNmNbbCal&#10;ibb+vbkg3N0cznNWm9aU4kW1KywrGI8iEMSp1QVnCq6X3+EchPPIGkvLpOBNDjbrbmeFibYNn+h1&#10;9pkIIewSVJB7XyVSujQng25kK+LA3W1t0AdYZ1LX2IRwU8o4iqbSYMGhIceK9jmlj/PTKLgfm8HP&#10;orkd/HV2mkx3WMxu9q1Uv9dulyA8tf5f/HUfdZgfxxP4+yacINc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8F95sEAAADdAAAADwAAAAAAAAAAAAAAAACXAgAAZHJzL2Rvd25y&#10;ZXYueG1sUEsFBgAAAAAEAAQA9QAAAIUDAAAAAA==&#10;" stroked="f">
                        <v:textbox>
                          <w:txbxContent>
                            <w:p w14:paraId="4FD98B0D" w14:textId="77777777" w:rsidR="009D0C14" w:rsidRPr="00FB5A85" w:rsidRDefault="009D0C14" w:rsidP="00161CF4">
                              <w:pPr>
                                <w:jc w:val="center"/>
                                <w:rPr>
                                  <w:b/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b/>
                                  <w:sz w:val="56"/>
                                  <w:szCs w:val="56"/>
                                </w:rPr>
                                <w:t xml:space="preserve">3 × </w:t>
                              </w:r>
                              <w:r w:rsidRPr="00C50C9E">
                                <w:rPr>
                                  <w:position w:val="-24"/>
                                </w:rPr>
                                <w:object w:dxaOrig="323" w:dyaOrig="770" w14:anchorId="6F0F3257">
                                  <v:shape id="_x0000_i1036" type="#_x0000_t75" style="width:15.7pt;height:38.75pt" o:ole="">
                                    <v:imagedata r:id="rId74" o:title=""/>
                                  </v:shape>
                                  <o:OLEObject Type="Embed" ProgID="Equation.DSMT4" ShapeID="_x0000_i1036" DrawAspect="Content" ObjectID="_1407876178"/>
                                </w:object>
                              </w:r>
                            </w:p>
                          </w:txbxContent>
                        </v:textbox>
                      </v:shape>
                      <v:shape id="Text Box 145" o:spid="_x0000_s1118" type="#_x0000_t202" style="position:absolute;left:12478;top:6897;width:2583;height:8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uYY0xAAA&#10;AN0AAAAPAAAAZHJzL2Rvd25yZXYueG1sRE9Na8JAEL0L/Q/LFLwU3Zi2alNXEcFib61Kex2yYxLM&#10;zsbdNcZ/7xYK3ubxPme26EwtWnK+sqxgNExAEOdWV1wo2O/WgykIH5A11pZJwZU8LOYPvRlm2l74&#10;m9ptKEQMYZ+hgjKEJpPS5yUZ9EPbEEfuYJ3BEKErpHZ4ieGmlmmSjKXBimNDiQ2tSsqP27NRMH3Z&#10;tL/+8/nrJx8f6rfwNGk/Tk6p/mO3fAcRqAt38b97o+P8NH2Fv2/iCXJ+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2bmGNMQAAADdAAAADwAAAAAAAAAAAAAAAACXAgAAZHJzL2Rv&#10;d25yZXYueG1sUEsFBgAAAAAEAAQA9QAAAIgDAAAAAA==&#10;">
                        <v:textbox>
                          <w:txbxContent>
                            <w:p w14:paraId="274E216C" w14:textId="581F3BB3" w:rsidR="009D0C14" w:rsidRPr="00A60ED5" w:rsidRDefault="009D0C14" w:rsidP="00A60ED5">
                              <w:pPr>
                                <w:jc w:val="center"/>
                                <w:rPr>
                                  <w:b/>
                                  <w:lang w:val="pt-BR"/>
                                </w:rPr>
                              </w:pPr>
                              <w:r w:rsidRPr="00A60ED5">
                                <w:rPr>
                                  <w:b/>
                                  <w:lang w:val="pt-BR"/>
                                </w:rPr>
                                <w:t xml:space="preserve">Nota:  O produto será </w:t>
                              </w:r>
                              <w:r w:rsidR="00C5790B">
                                <w:rPr>
                                  <w:b/>
                                  <w:lang w:val="pt-BR"/>
                                </w:rPr>
                                <w:t>menor</w:t>
                              </w:r>
                              <w:r w:rsidRPr="00A60ED5">
                                <w:rPr>
                                  <w:b/>
                                  <w:lang w:val="pt-BR"/>
                                </w:rPr>
                                <w:t xml:space="preserve"> do que  3.</w:t>
                              </w:r>
                            </w:p>
                            <w:p w14:paraId="7B64F0DE" w14:textId="77777777" w:rsidR="009D0C14" w:rsidRPr="00A60ED5" w:rsidRDefault="009D0C14" w:rsidP="000F592A">
                              <w:pPr>
                                <w:jc w:val="center"/>
                                <w:rPr>
                                  <w:b/>
                                  <w:lang w:val="pt-BR"/>
                                </w:rPr>
                              </w:pPr>
                            </w:p>
                          </w:txbxContent>
                        </v:textbox>
                      </v:shape>
                      <v:rect id="Rectangle 146" o:spid="_x0000_s1119" style="position:absolute;left:12776;top:5835;width:645;height:4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wYhExwAA&#10;AN0AAAAPAAAAZHJzL2Rvd25yZXYueG1sRI9ba8JAEIXfC/6HZYS+FN00iJU0G+kFwSeJF2gfp9kx&#10;CWZnQ3Y18d+7gtC3Gc4535xJl4NpxIU6V1tW8DqNQBAXVtdcKjjsV5MFCOeRNTaWScGVHCyz0VOK&#10;ibY9b+my86UIEHYJKqi8bxMpXVGRQTe1LXHQjrYz6MPalVJ32Ae4aWQcRXNpsOZwocKWvioqTruz&#10;CZSrefn8Wedyk2/777c/l//OVqVSz+Ph4x2Ep8H/mx/ptQ7143gO92/CCDK7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gcGIRMcAAADdAAAADwAAAAAAAAAAAAAAAACXAgAAZHJz&#10;L2Rvd25yZXYueG1sUEsFBgAAAAAEAAQA9QAAAIsDAAAAAA==&#10;" fillcolor="#0070c0"/>
                      <v:rect id="Rectangle 147" o:spid="_x0000_s1120" style="position:absolute;left:12776;top:6266;width:645;height:4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G5skwgAA&#10;AN0AAAAPAAAAZHJzL2Rvd25yZXYueG1sRE9Ni8IwEL0v+B/CCHtbUyt0pRpFxAVZ8bAqeh2asSk2&#10;k9JkbfffbwTB2zze58yXva3FnVpfOVYwHiUgiAunKy4VnI5fH1MQPiBrrB2Tgj/ysFwM3uaYa9fx&#10;D90PoRQxhH2OCkwITS6lLwxZ9CPXEEfu6lqLIcK2lLrFLobbWqZJkkmLFccGgw2tDRW3w69VsP9e&#10;m10yPVPWT8z1sr9tupCdlHof9qsZiEB9eImf7q2O89P0Ex7fxBPk4h8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kbmyTCAAAA3QAAAA8AAAAAAAAAAAAAAAAAlwIAAGRycy9kb3du&#10;cmV2LnhtbFBLBQYAAAAABAAEAPUAAACGAwAAAAA=&#10;" filled="f" fillcolor="#ffc000"/>
                      <v:rect id="Rectangle 148" o:spid="_x0000_s1121" style="position:absolute;left:13626;top:5838;width:645;height:4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ErmtxgAA&#10;AN0AAAAPAAAAZHJzL2Rvd25yZXYueG1sRI9Ba8JAEIXvgv9hGcGL1E1DqSV1Fa0IniTaQnucZqdJ&#10;aHY2ZLcm/nvnUPD2hnnzzXvL9eAadaEu1J4NPM4TUMSFtzWXBj7e9w8voEJEtth4JgNXCrBejUdL&#10;zKzv+USXcyyVQDhkaKCKsc20DkVFDsPct8Sy+/GdwyhjV2rbYS9w1+g0SZ61w5rlQ4UtvVVU/J7/&#10;nFCubrb9POT6mJ/63eI75F9P+9KY6WTYvIKKNMS7+f/6YCV+mkpcaSMS9OoG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fErmtxgAAAN0AAAAPAAAAAAAAAAAAAAAAAJcCAABkcnMv&#10;ZG93bnJldi54bWxQSwUGAAAAAAQABAD1AAAAigMAAAAA&#10;" fillcolor="#0070c0"/>
                      <v:rect id="Rectangle 149" o:spid="_x0000_s1122" style="position:absolute;left:14545;top:5844;width:645;height:4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Xhw2xwAA&#10;AN0AAAAPAAAAZHJzL2Rvd25yZXYueG1sRI9Pa8JAEMXvBb/DMkIvRTcNpWp0lWoRPJX4B/Q4Zsck&#10;mJ0N2a2J394VCr3N8N77zZvZojOVuFHjSssK3ocRCOLM6pJzBYf9ejAG4TyyxsoyKbiTg8W89zLD&#10;RNuWt3Tb+VwECLsEFRTe14mULivIoBvamjhoF9sY9GFtcqkbbAPcVDKOok9psORwocCaVgVl192v&#10;CZS7eVseN6n8Sbft9+js0tPHOlfqtd99TUF46vy/+S+90aF+HE/g+U0YQc4f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8F4cNscAAADdAAAADwAAAAAAAAAAAAAAAACXAgAAZHJz&#10;L2Rvd25yZXYueG1sUEsFBgAAAAAEAAQA9QAAAIsDAAAAAA==&#10;" fillcolor="#0070c0"/>
                      <v:rect id="Rectangle 150" o:spid="_x0000_s1123" style="position:absolute;left:13636;top:6266;width:645;height:4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K5WNxgAA&#10;AN0AAAAPAAAAZHJzL2Rvd25yZXYueG1sRI9Pa8JAEMXvhX6HZQq91Y0KQVJXEWlBKh78g70O2TEb&#10;zM6G7Grit+8cCt5meG/e+818OfhG3amLdWAD41EGirgMtubKwOn4/TEDFROyxSYwGXhQhOXi9WWO&#10;hQ097+l+SJWSEI4FGnAptYXWsXTkMY5CSyzaJXQek6xdpW2HvYT7Rk+yLNcea5YGhy2tHZXXw80b&#10;2P2s3TabnSkfpu7yu7t+9Sk/GfP+Nqw+QSUa0tP8f72xgj+ZCr98IyPoxR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TK5WNxgAAAN0AAAAPAAAAAAAAAAAAAAAAAJcCAABkcnMv&#10;ZG93bnJldi54bWxQSwUGAAAAAAQABAD1AAAAigMAAAAA&#10;" filled="f" fillcolor="#ffc000"/>
                      <v:rect id="Rectangle 151" o:spid="_x0000_s1124" style="position:absolute;left:14545;top:6266;width:645;height:4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ZzAWwgAA&#10;AN0AAAAPAAAAZHJzL2Rvd25yZXYueG1sRE9Ni8IwEL0L/ocwC940VaFI1yiLKIjiQbfsXodmbIrN&#10;pDTR1n9vFha8zeN9znLd21o8qPWVYwXTSQKCuHC64lJB/r0bL0D4gKyxdkwKnuRhvRoOlphp1/GZ&#10;HpdQihjCPkMFJoQmk9IXhiz6iWuII3d1rcUQYVtK3WIXw20tZ0mSSosVxwaDDW0MFbfL3So4HTbm&#10;mCx+KO3n5vp7um27kOZKjT76r08QgfrwFv+79zrOn82n8PdNPEGuX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xnMBbCAAAA3QAAAA8AAAAAAAAAAAAAAAAAlwIAAGRycy9kb3du&#10;cmV2LnhtbFBLBQYAAAAABAAEAPUAAACGAwAAAAA=&#10;" filled="f" fillcolor="#ffc000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78044ED7" wp14:editId="58517907">
                      <wp:simplePos x="0" y="0"/>
                      <wp:positionH relativeFrom="column">
                        <wp:posOffset>423545</wp:posOffset>
                      </wp:positionH>
                      <wp:positionV relativeFrom="paragraph">
                        <wp:posOffset>294005</wp:posOffset>
                      </wp:positionV>
                      <wp:extent cx="1619885" cy="1941195"/>
                      <wp:effectExtent l="0" t="0" r="18415" b="20955"/>
                      <wp:wrapNone/>
                      <wp:docPr id="1213" name="Group 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19885" cy="1941195"/>
                                <a:chOff x="9097" y="4573"/>
                                <a:chExt cx="2551" cy="3057"/>
                              </a:xfrm>
                            </wpg:grpSpPr>
                            <wps:wsp>
                              <wps:cNvPr id="1214" name="Text Box 1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03" y="4573"/>
                                  <a:ext cx="1847" cy="79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CF849CF" w14:textId="77777777" w:rsidR="009D0C14" w:rsidRPr="00FB5A85" w:rsidRDefault="009D0C14" w:rsidP="00161CF4">
                                    <w:pPr>
                                      <w:jc w:val="center"/>
                                      <w:rPr>
                                        <w:b/>
                                        <w:sz w:val="56"/>
                                        <w:szCs w:val="56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56"/>
                                        <w:szCs w:val="56"/>
                                      </w:rPr>
                                      <w:t xml:space="preserve">3 × </w:t>
                                    </w:r>
                                    <w:r w:rsidRPr="00161CF4">
                                      <w:rPr>
                                        <w:b/>
                                        <w:color w:val="FF0000"/>
                                        <w:sz w:val="56"/>
                                        <w:szCs w:val="5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215" name="Group 15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543" y="5694"/>
                                  <a:ext cx="1314" cy="777"/>
                                  <a:chOff x="9543" y="4338"/>
                                  <a:chExt cx="1314" cy="777"/>
                                </a:xfrm>
                              </wpg:grpSpPr>
                              <wps:wsp>
                                <wps:cNvPr id="1216" name="Oval 1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548" y="4338"/>
                                    <a:ext cx="212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F81BD"/>
                                  </a:solidFill>
                                  <a:ln w="38100">
                                    <a:solidFill>
                                      <a:srgbClr val="F2F2F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>
                                    <a:outerShdw dist="28398" dir="3806097" algn="ctr" rotWithShape="0">
                                      <a:srgbClr val="243F60">
                                        <a:alpha val="50000"/>
                                      </a:srgbClr>
                                    </a:outerShdw>
                                  </a:effec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17" name="Oval 15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603" y="4890"/>
                                    <a:ext cx="212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F81BD"/>
                                  </a:solidFill>
                                  <a:ln w="38100">
                                    <a:solidFill>
                                      <a:srgbClr val="F2F2F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>
                                    <a:outerShdw dist="28398" dir="3806097" algn="ctr" rotWithShape="0">
                                      <a:srgbClr val="243F60">
                                        <a:alpha val="50000"/>
                                      </a:srgbClr>
                                    </a:outerShdw>
                                  </a:effec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18" name="Oval 15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078" y="4881"/>
                                    <a:ext cx="212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F81BD"/>
                                  </a:solidFill>
                                  <a:ln w="38100">
                                    <a:solidFill>
                                      <a:srgbClr val="F2F2F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>
                                    <a:outerShdw dist="28398" dir="3806097" algn="ctr" rotWithShape="0">
                                      <a:srgbClr val="243F60">
                                        <a:alpha val="50000"/>
                                      </a:srgbClr>
                                    </a:outerShdw>
                                  </a:effec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19" name="Oval 15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543" y="4872"/>
                                    <a:ext cx="212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F81BD"/>
                                  </a:solidFill>
                                  <a:ln w="38100">
                                    <a:solidFill>
                                      <a:srgbClr val="F2F2F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>
                                    <a:outerShdw dist="28398" dir="3806097" algn="ctr" rotWithShape="0">
                                      <a:srgbClr val="243F60">
                                        <a:alpha val="50000"/>
                                      </a:srgbClr>
                                    </a:outerShdw>
                                  </a:effec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20" name="Oval 1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645" y="4356"/>
                                    <a:ext cx="212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F81BD"/>
                                  </a:solidFill>
                                  <a:ln w="38100">
                                    <a:solidFill>
                                      <a:srgbClr val="F2F2F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>
                                    <a:outerShdw dist="28398" dir="3806097" algn="ctr" rotWithShape="0">
                                      <a:srgbClr val="243F60">
                                        <a:alpha val="50000"/>
                                      </a:srgbClr>
                                    </a:outerShdw>
                                  </a:effec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21" name="Oval 16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083" y="4347"/>
                                    <a:ext cx="212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F81BD"/>
                                  </a:solidFill>
                                  <a:ln w="38100">
                                    <a:solidFill>
                                      <a:srgbClr val="F2F2F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>
                                    <a:outerShdw dist="28398" dir="3806097" algn="ctr" rotWithShape="0">
                                      <a:srgbClr val="243F60">
                                        <a:alpha val="50000"/>
                                      </a:srgbClr>
                                    </a:outerShdw>
                                  </a:effec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22" name="Text Box 1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97" y="6708"/>
                                  <a:ext cx="2551" cy="9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1983DAD" w14:textId="77777777" w:rsidR="009D0C14" w:rsidRPr="00A60ED5" w:rsidRDefault="009D0C14" w:rsidP="000F592A">
                                    <w:pPr>
                                      <w:jc w:val="center"/>
                                      <w:rPr>
                                        <w:b/>
                                        <w:lang w:val="pt-BR"/>
                                      </w:rPr>
                                    </w:pPr>
                                    <w:r w:rsidRPr="00A60ED5">
                                      <w:rPr>
                                        <w:b/>
                                        <w:lang w:val="pt-BR"/>
                                      </w:rPr>
                                      <w:t>Nota:  O produto será maior do que  3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2" o:spid="_x0000_s1125" style="position:absolute;left:0;text-align:left;margin-left:33.35pt;margin-top:23.15pt;width:127.55pt;height:152.85pt;z-index:251669504" coordorigin="9097,4573" coordsize="2551,305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">
                      <v:shape id="Text Box 153" o:spid="_x0000_s1126" type="#_x0000_t202" style="position:absolute;left:9303;top:4573;width:1847;height:79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rbdbwQAA&#10;AN0AAAAPAAAAZHJzL2Rvd25yZXYueG1sRE/bisIwEH0X/Icwgi+yTRWv1Sgq7OKrrh8wbca22ExK&#10;E239e7Ow4NscznU2u85U4kmNKy0rGEcxCOLM6pJzBdff768lCOeRNVaWScGLHOy2/d4GE21bPtPz&#10;4nMRQtglqKDwvk6kdFlBBl1ka+LA3Wxj0AfY5FI32IZwU8lJHM+lwZJDQ4E1HQvK7peHUXA7taPZ&#10;qk1//HVxns4PWC5S+1JqOOj2axCeOv8R/7tPOsyfjKfw9004QW7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ea23W8EAAADdAAAADwAAAAAAAAAAAAAAAACXAgAAZHJzL2Rvd25y&#10;ZXYueG1sUEsFBgAAAAAEAAQA9QAAAIUDAAAAAA==&#10;" stroked="f">
                        <v:textbox>
                          <w:txbxContent>
                            <w:p w14:paraId="4CF849CF" w14:textId="77777777" w:rsidR="009D0C14" w:rsidRPr="00FB5A85" w:rsidRDefault="009D0C14" w:rsidP="00161CF4">
                              <w:pPr>
                                <w:jc w:val="center"/>
                                <w:rPr>
                                  <w:b/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b/>
                                  <w:sz w:val="56"/>
                                  <w:szCs w:val="56"/>
                                </w:rPr>
                                <w:t xml:space="preserve">3 × </w:t>
                              </w:r>
                              <w:r w:rsidRPr="00161CF4">
                                <w:rPr>
                                  <w:b/>
                                  <w:color w:val="FF0000"/>
                                  <w:sz w:val="56"/>
                                  <w:szCs w:val="5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group id="Group 154" o:spid="_x0000_s1127" style="position:absolute;left:9543;top:5694;width:1314;height:777" coordorigin="9543,4338" coordsize="1314,77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FfwMsfDAAAA3QAAAA8A&#10;AAAAAAAAAAAAAAAAqQIAAGRycy9kb3ducmV2LnhtbFBLBQYAAAAABAAEAPoAAACZAwAAAAA=&#10;">
                        <v:oval id="Oval 155" o:spid="_x0000_s1128" style="position:absolute;left:9548;top:4338;width:212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9BpW4wwAA&#10;AN0AAAAPAAAAZHJzL2Rvd25yZXYueG1sRE9NawIxEL0L/Q9hhF6kZhWUshpFhEIPpVqV0uOwGTer&#10;m0nYZHX990YoeJvH+5z5srO1uFATKscKRsMMBHHhdMWlgsP+4+0dRIjIGmvHpOBGAZaLl94cc+2u&#10;/EOXXSxFCuGQowITo8+lDIUhi2HoPHHijq6xGBNsSqkbvKZwW8txlk2lxYpTg0FPa0PFeddaBe3R&#10;02/91U7W/mC2f+V5sImnb6Ve+91qBiJSF5/if/enTvPHoyk8vkknyMU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9BpW4wwAAAN0AAAAPAAAAAAAAAAAAAAAAAJcCAABkcnMvZG93&#10;bnJldi54bWxQSwUGAAAAAAQABAD1AAAAhwMAAAAA&#10;" fillcolor="#4f81bd" strokecolor="#f2f2f2" strokeweight="3pt">
                          <v:shadow on="t" color="#243f60" opacity=".5" mv:blur="0" offset="1pt,2pt"/>
                        </v:oval>
                        <v:oval id="Oval 156" o:spid="_x0000_s1129" style="position:absolute;left:10603;top:4890;width:212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SjAjxAAA&#10;AN0AAAAPAAAAZHJzL2Rvd25yZXYueG1sRE9NawIxEL0X/A9hCr2IZhXaytYoIggeSm1VpMdhM262&#10;biZhk9X13xtB6G0e73Om887W4kxNqBwrGA0zEMSF0xWXCva71WACIkRkjbVjUnClAPNZ72mKuXYX&#10;/qHzNpYihXDIUYGJ0edShsKQxTB0njhxR9dYjAk2pdQNXlK4reU4y96kxYpTg0FPS0PFadtaBe3R&#10;06H+bF+Xfm++f8tTfxP/vpR6ee4WHyAidfFf/HCvdZo/Hr3D/Zt0gpzd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0kowI8QAAADdAAAADwAAAAAAAAAAAAAAAACXAgAAZHJzL2Rv&#10;d25yZXYueG1sUEsFBgAAAAAEAAQA9QAAAIgDAAAAAA==&#10;" fillcolor="#4f81bd" strokecolor="#f2f2f2" strokeweight="3pt">
                          <v:shadow on="t" color="#243f60" opacity=".5" mv:blur="0" offset="1pt,2pt"/>
                        </v:oval>
                        <v:oval id="Oval 157" o:spid="_x0000_s1130" style="position:absolute;left:10078;top:4881;width:212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1aRRxwAA&#10;AN0AAAAPAAAAZHJzL2Rvd25yZXYueG1sRI9BawIxEIXvhf6HMAUvpWYVLGVrlCIUehBtrZQeh824&#10;2bqZhE1W13/fOQjeZnhv3vtmvhx8q07UpSawgcm4AEVcBdtwbWD//f70AiplZIttYDJwoQTLxf3d&#10;HEsbzvxFp12ulYRwKtGAyzmWWqfKkcc0DpFYtEPoPGZZu1rbDs8S7ls9LYpn7bFhaXAYaeWoOu56&#10;b6A/RPpp1/1sFffu87c+Pm7z38aY0cPw9goq05Bv5uv1hxX86URw5RsZQS/+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o9WkUccAAADdAAAADwAAAAAAAAAAAAAAAACXAgAAZHJz&#10;L2Rvd25yZXYueG1sUEsFBgAAAAAEAAQA9QAAAIsDAAAAAA==&#10;" fillcolor="#4f81bd" strokecolor="#f2f2f2" strokeweight="3pt">
                          <v:shadow on="t" color="#243f60" opacity=".5" mv:blur="0" offset="1pt,2pt"/>
                        </v:oval>
                        <v:oval id="Oval 158" o:spid="_x0000_s1131" style="position:absolute;left:9543;top:4872;width:212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mQHKxAAA&#10;AN0AAAAPAAAAZHJzL2Rvd25yZXYueG1sRE9NawIxEL0X/A9hCr2IZhVa6tYoIggeSm1VpMdhM262&#10;biZhk9X13xtB6G0e73Om887W4kxNqBwrGA0zEMSF0xWXCva71eAdRIjIGmvHpOBKAeaz3tMUc+0u&#10;/EPnbSxFCuGQowITo8+lDIUhi2HoPHHijq6xGBNsSqkbvKRwW8txlr1JixWnBoOeloaK07a1Ctqj&#10;p0P92b4u/d58/5an/ib+fSn18twtPkBE6uK/+OFe6zR/PJrA/Zt0gpzd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JkBysQAAADdAAAADwAAAAAAAAAAAAAAAACXAgAAZHJzL2Rv&#10;d25yZXYueG1sUEsFBgAAAAAEAAQA9QAAAIgDAAAAAA==&#10;" fillcolor="#4f81bd" strokecolor="#f2f2f2" strokeweight="3pt">
                          <v:shadow on="t" color="#243f60" opacity=".5" mv:blur="0" offset="1pt,2pt"/>
                        </v:oval>
                        <v:oval id="Oval 159" o:spid="_x0000_s1132" style="position:absolute;left:10645;top:4356;width:212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z2LqxwAA&#10;AN0AAAAPAAAAZHJzL2Rvd25yZXYueG1sRI9Pa8MwDMXvg34Ho8EuY3UW2Chp3TIKhR3G/rSl7Chi&#10;NU4byyZ22uzbT4fBbhLv6b2fFqvRd+pCfWoDG3icFqCI62Bbbgzsd5uHGaiUkS12gcnADyVYLSc3&#10;C6xsuPIXXba5URLCqUIDLudYaZ1qRx7TNERi0Y6h95hl7Rtte7xKuO90WRTP2mPL0uAw0tpRfd4O&#10;3sBwjHTo3oanddy7z+/mfP+RT+/G3N2OL3NQmcb8b/67frWCX5bCL9/ICHr5C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k89i6scAAADdAAAADwAAAAAAAAAAAAAAAACXAgAAZHJz&#10;L2Rvd25yZXYueG1sUEsFBgAAAAAEAAQA9QAAAIsDAAAAAA==&#10;" fillcolor="#4f81bd" strokecolor="#f2f2f2" strokeweight="3pt">
                          <v:shadow on="t" color="#243f60" opacity=".5" mv:blur="0" offset="1pt,2pt"/>
                        </v:oval>
                        <v:oval id="Oval 160" o:spid="_x0000_s1133" style="position:absolute;left:10083;top:4347;width:212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g8dxxAAA&#10;AN0AAAAPAAAAZHJzL2Rvd25yZXYueG1sRE9NawIxEL0X/A9hBC+lZl1oka1RilDoQaxVKT0Om3Gz&#10;dTMJm6yu/94Igrd5vM+ZLXrbiBO1oXasYDLOQBCXTtdcKdjvPl+mIEJE1tg4JgUXCrCYD55mWGh3&#10;5h86bWMlUgiHAhWYGH0hZSgNWQxj54kTd3CtxZhgW0nd4jmF20bmWfYmLdacGgx6Whoqj9vOKugO&#10;nn6bVfe69Huz+auOz9/xf63UaNh/vIOI1MeH+O7+0ml+nk/g9k06Qc6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/IPHccQAAADdAAAADwAAAAAAAAAAAAAAAACXAgAAZHJzL2Rv&#10;d25yZXYueG1sUEsFBgAAAAAEAAQA9QAAAIgDAAAAAA==&#10;" fillcolor="#4f81bd" strokecolor="#f2f2f2" strokeweight="3pt">
                          <v:shadow on="t" color="#243f60" opacity=".5" mv:blur="0" offset="1pt,2pt"/>
                        </v:oval>
                      </v:group>
                      <v:shape id="Text Box 161" o:spid="_x0000_s1134" type="#_x0000_t202" style="position:absolute;left:9097;top:6708;width:2551;height:9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UB5AxAAA&#10;AN0AAAAPAAAAZHJzL2Rvd25yZXYueG1sRE9Na8JAEL0X+h+WEXopumla1KauIoUWvdkoeh2yYxLM&#10;zsbdbYz/3hUKvc3jfc5s0ZtGdOR8bVnByygBQVxYXXOpYLf9Gk5B+ICssbFMCq7kYTF/fJhhpu2F&#10;f6jLQyliCPsMFVQhtJmUvqjIoB/ZljhyR+sMhghdKbXDSww3jUyTZCwN1hwbKmzps6LilP8aBdO3&#10;VXfw69fNvhgfm/fwPOm+z06pp0G//AARqA//4j/3Ssf5aZrC/Zt4gpz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VlAeQMQAAADdAAAADwAAAAAAAAAAAAAAAACXAgAAZHJzL2Rv&#10;d25yZXYueG1sUEsFBgAAAAAEAAQA9QAAAIgDAAAAAA==&#10;">
                        <v:textbox>
                          <w:txbxContent>
                            <w:p w14:paraId="31983DAD" w14:textId="77777777" w:rsidR="009D0C14" w:rsidRPr="00A60ED5" w:rsidRDefault="009D0C14" w:rsidP="000F592A">
                              <w:pPr>
                                <w:jc w:val="center"/>
                                <w:rPr>
                                  <w:b/>
                                  <w:lang w:val="pt-BR"/>
                                </w:rPr>
                              </w:pPr>
                              <w:r w:rsidRPr="00A60ED5">
                                <w:rPr>
                                  <w:b/>
                                  <w:lang w:val="pt-BR"/>
                                </w:rPr>
                                <w:t>Nota:  O produto será maior do que  3.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0141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10144" behindDoc="0" locked="0" layoutInCell="1" allowOverlap="1" wp14:anchorId="489CE32D" wp14:editId="45C402D3">
                      <wp:simplePos x="0" y="0"/>
                      <wp:positionH relativeFrom="column">
                        <wp:posOffset>1322070</wp:posOffset>
                      </wp:positionH>
                      <wp:positionV relativeFrom="paragraph">
                        <wp:posOffset>874395</wp:posOffset>
                      </wp:positionV>
                      <wp:extent cx="244475" cy="734695"/>
                      <wp:effectExtent l="0" t="0" r="22225" b="27305"/>
                      <wp:wrapNone/>
                      <wp:docPr id="8" name="Oval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4475" cy="734695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4B0B8D08" id="Oval 8" o:spid="_x0000_s1026" style="position:absolute;margin-left:104.1pt;margin-top:68.85pt;width:19.25pt;height:57.85pt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" filled="f" strokecolor="windowText" strokeweight="2pt"/>
                  </w:pict>
                </mc:Fallback>
              </mc:AlternateContent>
            </w:r>
            <w:r w:rsidR="0060141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8096" behindDoc="0" locked="0" layoutInCell="1" allowOverlap="1" wp14:anchorId="0BAD2B74" wp14:editId="0D68A99B">
                      <wp:simplePos x="0" y="0"/>
                      <wp:positionH relativeFrom="column">
                        <wp:posOffset>974725</wp:posOffset>
                      </wp:positionH>
                      <wp:positionV relativeFrom="paragraph">
                        <wp:posOffset>874395</wp:posOffset>
                      </wp:positionV>
                      <wp:extent cx="244475" cy="734695"/>
                      <wp:effectExtent l="0" t="0" r="22225" b="27305"/>
                      <wp:wrapNone/>
                      <wp:docPr id="4" name="Oval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4475" cy="734695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1993431E" id="Oval 4" o:spid="_x0000_s1026" style="position:absolute;margin-left:76.75pt;margin-top:68.85pt;width:19.25pt;height:57.85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" filled="f" strokecolor="windowText" strokeweight="2pt"/>
                  </w:pict>
                </mc:Fallback>
              </mc:AlternateContent>
            </w:r>
            <w:r w:rsidR="0060141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6048" behindDoc="0" locked="0" layoutInCell="1" allowOverlap="1" wp14:anchorId="033F5616" wp14:editId="2FD63501">
                      <wp:simplePos x="0" y="0"/>
                      <wp:positionH relativeFrom="column">
                        <wp:posOffset>655320</wp:posOffset>
                      </wp:positionH>
                      <wp:positionV relativeFrom="paragraph">
                        <wp:posOffset>897890</wp:posOffset>
                      </wp:positionV>
                      <wp:extent cx="244475" cy="734695"/>
                      <wp:effectExtent l="0" t="0" r="22225" b="27305"/>
                      <wp:wrapNone/>
                      <wp:docPr id="3" name="Oval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4475" cy="7346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14471F2F" id="Oval 3" o:spid="_x0000_s1026" style="position:absolute;margin-left:51.6pt;margin-top:70.7pt;width:19.25pt;height:57.85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" filled="f" strokecolor="black [3213]" strokeweight="2pt"/>
                  </w:pict>
                </mc:Fallback>
              </mc:AlternateContent>
            </w:r>
          </w:p>
        </w:tc>
      </w:tr>
      <w:tr w:rsidR="00697286" w:rsidRPr="003F64CA" w14:paraId="4262CEA1" w14:textId="77777777" w:rsidTr="0080627C">
        <w:trPr>
          <w:gridAfter w:val="1"/>
          <w:wAfter w:w="24" w:type="dxa"/>
          <w:trHeight w:val="4042"/>
        </w:trPr>
        <w:tc>
          <w:tcPr>
            <w:tcW w:w="5616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5C5576BD" w14:textId="171A99D1" w:rsidR="00697286" w:rsidRPr="00DF4B92" w:rsidRDefault="00C5790B" w:rsidP="000F592A">
            <w:pPr>
              <w:jc w:val="center"/>
              <w:rPr>
                <w:b/>
                <w:sz w:val="120"/>
                <w:szCs w:val="120"/>
              </w:rPr>
            </w:pPr>
            <w:proofErr w:type="spellStart"/>
            <w:proofErr w:type="gramStart"/>
            <w:r>
              <w:rPr>
                <w:b/>
                <w:sz w:val="120"/>
                <w:szCs w:val="120"/>
              </w:rPr>
              <w:t>escalar</w:t>
            </w:r>
            <w:proofErr w:type="spellEnd"/>
            <w:proofErr w:type="gramEnd"/>
          </w:p>
        </w:tc>
        <w:tc>
          <w:tcPr>
            <w:tcW w:w="5832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55B9051A" w14:textId="77777777" w:rsidR="00697286" w:rsidRDefault="00A60ED5" w:rsidP="000F592A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 wp14:anchorId="47BC24E2" wp14:editId="17DFC174">
                      <wp:simplePos x="0" y="0"/>
                      <wp:positionH relativeFrom="column">
                        <wp:posOffset>1933575</wp:posOffset>
                      </wp:positionH>
                      <wp:positionV relativeFrom="paragraph">
                        <wp:posOffset>-50165</wp:posOffset>
                      </wp:positionV>
                      <wp:extent cx="1630680" cy="1973580"/>
                      <wp:effectExtent l="0" t="0" r="26670" b="26670"/>
                      <wp:wrapNone/>
                      <wp:docPr id="1204" name="Group 1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30680" cy="1973580"/>
                                <a:chOff x="12776" y="4729"/>
                                <a:chExt cx="2568" cy="3108"/>
                              </a:xfrm>
                            </wpg:grpSpPr>
                            <wps:wsp>
                              <wps:cNvPr id="1205" name="Text Box 1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118" y="4729"/>
                                  <a:ext cx="1452" cy="90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0325BA2" w14:textId="77777777" w:rsidR="009D0C14" w:rsidRPr="00FB5A85" w:rsidRDefault="009D0C14" w:rsidP="00601411">
                                    <w:pPr>
                                      <w:jc w:val="center"/>
                                      <w:rPr>
                                        <w:b/>
                                        <w:sz w:val="56"/>
                                        <w:szCs w:val="56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56"/>
                                        <w:szCs w:val="56"/>
                                      </w:rPr>
                                      <w:t xml:space="preserve">3 × </w:t>
                                    </w:r>
                                    <w:r w:rsidRPr="00C50C9E">
                                      <w:rPr>
                                        <w:position w:val="-24"/>
                                      </w:rPr>
                                      <w:object w:dxaOrig="248" w:dyaOrig="621" w14:anchorId="350B2F9D">
                                        <v:shape id="_x0000_i1038" type="#_x0000_t75" style="width:12pt;height:31.4pt" o:ole="">
                                          <v:imagedata r:id="rId76" o:title=""/>
                                        </v:shape>
                                        <o:OLEObject Type="Embed" ProgID="Equation.DSMT4" ShapeID="_x0000_i1038" DrawAspect="Content" ObjectID="_140787617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6" name="Text Box 1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796" y="7027"/>
                                  <a:ext cx="2548" cy="8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EFDA5F2" w14:textId="21E311EC" w:rsidR="009D0C14" w:rsidRPr="00A60ED5" w:rsidRDefault="009D0C14" w:rsidP="00A60ED5">
                                    <w:pPr>
                                      <w:jc w:val="center"/>
                                      <w:rPr>
                                        <w:b/>
                                        <w:lang w:val="pt-BR"/>
                                      </w:rPr>
                                    </w:pPr>
                                    <w:r w:rsidRPr="00A60ED5">
                                      <w:rPr>
                                        <w:b/>
                                        <w:lang w:val="pt-BR"/>
                                      </w:rPr>
                                      <w:t xml:space="preserve">Nota:  O produto será </w:t>
                                    </w:r>
                                    <w:r w:rsidR="00C5790B">
                                      <w:rPr>
                                        <w:b/>
                                        <w:lang w:val="pt-BR"/>
                                      </w:rPr>
                                      <w:t>menor</w:t>
                                    </w:r>
                                    <w:r w:rsidRPr="00A60ED5">
                                      <w:rPr>
                                        <w:b/>
                                        <w:lang w:val="pt-BR"/>
                                      </w:rPr>
                                      <w:t xml:space="preserve"> do que  3.</w:t>
                                    </w:r>
                                  </w:p>
                                  <w:p w14:paraId="23D40DDB" w14:textId="77777777" w:rsidR="009D0C14" w:rsidRPr="00A60ED5" w:rsidRDefault="009D0C14" w:rsidP="000F592A">
                                    <w:pPr>
                                      <w:jc w:val="center"/>
                                      <w:rPr>
                                        <w:b/>
                                        <w:lang w:val="pt-BR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7" name="Rectangle 1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76" y="5835"/>
                                  <a:ext cx="645" cy="4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8" name="Rectangle 1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76" y="6266"/>
                                  <a:ext cx="645" cy="4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C000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9" name="Rectangle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26" y="5838"/>
                                  <a:ext cx="645" cy="4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0" name="Rectangle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45" y="5844"/>
                                  <a:ext cx="645" cy="4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1" name="Rectangle 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36" y="6266"/>
                                  <a:ext cx="645" cy="4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C000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2" name="Rectangle 1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45" y="6266"/>
                                  <a:ext cx="645" cy="4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C000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2" o:spid="_x0000_s1135" style="position:absolute;left:0;text-align:left;margin-left:152.25pt;margin-top:-3.9pt;width:128.4pt;height:155.4pt;z-index:251676672" coordorigin="12776,4729" coordsize="2568,310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">
                      <v:shape id="Text Box 163" o:spid="_x0000_s1136" type="#_x0000_t202" style="position:absolute;left:13118;top:4729;width:1452;height:90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OIQdwQAA&#10;AN0AAAAPAAAAZHJzL2Rvd25yZXYueG1sRE/bisIwEH0X/Icwwr6ITRWv1SjugouvVT9g2oxtsZmU&#10;Jtr695uFhX2bw7nO7tCbWryodZVlBdMoBkGcW11xoeB2PU3WIJxH1lhbJgVvcnDYDwc7TLTtOKXX&#10;xRcihLBLUEHpfZNI6fKSDLrINsSBu9vWoA+wLaRusQvhppazOF5KgxWHhhIb+iopf1yeRsH93I0X&#10;my779rdVOl9+YrXK7Fupj1F/3ILw1Pt/8Z/7rMP8WbyA32/CCXL/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kziEHcEAAADdAAAADwAAAAAAAAAAAAAAAACXAgAAZHJzL2Rvd25y&#10;ZXYueG1sUEsFBgAAAAAEAAQA9QAAAIUDAAAAAA==&#10;" stroked="f">
                        <v:textbox>
                          <w:txbxContent>
                            <w:p w14:paraId="10325BA2" w14:textId="77777777" w:rsidR="009D0C14" w:rsidRPr="00FB5A85" w:rsidRDefault="009D0C14" w:rsidP="00601411">
                              <w:pPr>
                                <w:jc w:val="center"/>
                                <w:rPr>
                                  <w:b/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b/>
                                  <w:sz w:val="56"/>
                                  <w:szCs w:val="56"/>
                                </w:rPr>
                                <w:t xml:space="preserve">3 × </w:t>
                              </w:r>
                              <w:r w:rsidRPr="00C50C9E">
                                <w:rPr>
                                  <w:position w:val="-24"/>
                                </w:rPr>
                                <w:object w:dxaOrig="248" w:dyaOrig="621" w14:anchorId="350B2F9D">
                                  <v:shape id="_x0000_i1038" type="#_x0000_t75" style="width:12pt;height:31.4pt" o:ole="">
                                    <v:imagedata r:id="rId78" o:title=""/>
                                  </v:shape>
                                  <o:OLEObject Type="Embed" ProgID="Equation.DSMT4" ShapeID="_x0000_i1038" DrawAspect="Content" ObjectID="_1407876179"/>
                                </w:object>
                              </w:r>
                            </w:p>
                          </w:txbxContent>
                        </v:textbox>
                      </v:shape>
                      <v:shape id="Text Box 164" o:spid="_x0000_s1137" type="#_x0000_t202" style="position:absolute;left:12796;top:7027;width:2548;height:8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3kQjxAAA&#10;AN0AAAAPAAAAZHJzL2Rvd25yZXYueG1sRE9Na8JAEL0L/Q/LFHoR3VQltamrSEGxN5uKXofsmIRm&#10;Z+PuGtN/3y0Ivc3jfc5i1ZtGdOR8bVnB8zgBQVxYXXOp4PC1Gc1B+ICssbFMCn7Iw2r5MFhgpu2N&#10;P6nLQyliCPsMFVQhtJmUvqjIoB/bljhyZ+sMhghdKbXDWww3jZwkSSoN1hwbKmzpvaLiO78aBfPZ&#10;rjv5j+n+WKTn5jUMX7rtxSn19Niv30AE6sO/+O7e6Th/kqTw9008QS5/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t5EI8QAAADdAAAADwAAAAAAAAAAAAAAAACXAgAAZHJzL2Rv&#10;d25yZXYueG1sUEsFBgAAAAAEAAQA9QAAAIgDAAAAAA==&#10;">
                        <v:textbox>
                          <w:txbxContent>
                            <w:p w14:paraId="3EFDA5F2" w14:textId="21E311EC" w:rsidR="009D0C14" w:rsidRPr="00A60ED5" w:rsidRDefault="009D0C14" w:rsidP="00A60ED5">
                              <w:pPr>
                                <w:jc w:val="center"/>
                                <w:rPr>
                                  <w:b/>
                                  <w:lang w:val="pt-BR"/>
                                </w:rPr>
                              </w:pPr>
                              <w:r w:rsidRPr="00A60ED5">
                                <w:rPr>
                                  <w:b/>
                                  <w:lang w:val="pt-BR"/>
                                </w:rPr>
                                <w:t xml:space="preserve">Nota:  O produto será </w:t>
                              </w:r>
                              <w:r w:rsidR="00C5790B">
                                <w:rPr>
                                  <w:b/>
                                  <w:lang w:val="pt-BR"/>
                                </w:rPr>
                                <w:t>menor</w:t>
                              </w:r>
                              <w:r w:rsidRPr="00A60ED5">
                                <w:rPr>
                                  <w:b/>
                                  <w:lang w:val="pt-BR"/>
                                </w:rPr>
                                <w:t xml:space="preserve"> do que  3.</w:t>
                              </w:r>
                            </w:p>
                            <w:p w14:paraId="23D40DDB" w14:textId="77777777" w:rsidR="009D0C14" w:rsidRPr="00A60ED5" w:rsidRDefault="009D0C14" w:rsidP="000F592A">
                              <w:pPr>
                                <w:jc w:val="center"/>
                                <w:rPr>
                                  <w:b/>
                                  <w:lang w:val="pt-BR"/>
                                </w:rPr>
                              </w:pPr>
                            </w:p>
                          </w:txbxContent>
                        </v:textbox>
                      </v:shape>
                      <v:rect id="Rectangle 165" o:spid="_x0000_s1138" style="position:absolute;left:12776;top:5835;width:645;height:4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OHG/xwAA&#10;AN0AAAAPAAAAZHJzL2Rvd25yZXYueG1sRI9Pa8JAEMXvhX6HZQq9FLOpSJXoJvQPgieJUWiPY3ZM&#10;gtnZkF1N/PZuodDbDO+937xZZaNpxZV611hW8BrFIIhLqxuuFBz268kChPPIGlvLpOBGDrL08WGF&#10;ibYD7+ha+EoECLsEFdTed4mUrqzJoItsRxy0k+0N+rD2ldQ9DgFuWjmN4zdpsOFwocaOPmsqz8XF&#10;BMrNvHx8b3K5zXfD1/zo8p/ZulLq+Wl8X4LwNPp/8196o0P9aTyH32/CCDK9A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pThxv8cAAADdAAAADwAAAAAAAAAAAAAAAACXAgAAZHJz&#10;L2Rvd25yZXYueG1sUEsFBgAAAAAEAAQA9QAAAIsDAAAAAA==&#10;" fillcolor="#0070c0"/>
                      <v:rect id="Rectangle 166" o:spid="_x0000_s1139" style="position:absolute;left:12776;top:6266;width:645;height:4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MVM2xQAA&#10;AN0AAAAPAAAAZHJzL2Rvd25yZXYueG1sRI9BawIxEIXvhf6HMEJvNdHCIlujFGlBLB6qotdhM24W&#10;N5Nlk7rbf985FHqb4b1575vlegytulOfmsgWZlMDiriKruHawun48bwAlTKywzYyWfihBOvV48MS&#10;SxcH/qL7IddKQjiVaMHn3JVap8pTwDSNHbFo19gHzLL2tXY9DhIeWj03ptABG5YGjx1tPFW3w3ew&#10;sN9t/KdZnKkYX/z1sr+9D7k4Wfs0Gd9eQWUa87/573rrBH9uBFe+kRH06h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MxUzbFAAAA3QAAAA8AAAAAAAAAAAAAAAAAlwIAAGRycy9k&#10;b3ducmV2LnhtbFBLBQYAAAAABAAEAPUAAACJAwAAAAA=&#10;" filled="f" fillcolor="#ffc000"/>
                      <v:rect id="Rectangle 167" o:spid="_x0000_s1140" style="position:absolute;left:13626;top:5838;width:645;height:4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760BWxwAA&#10;AN0AAAAPAAAAZHJzL2Rvd25yZXYueG1sRI9Ba8JAEIXvhf6HZQpeim4qYm3qJlRF8CQxFexxmp0m&#10;odnZkF1N/PfdguBthvfeN2+W6WAacaHO1ZYVvEwiEMSF1TWXCo6f2/EChPPIGhvLpOBKDtLk8WGJ&#10;sbY9H+iS+1IECLsYFVTet7GUrqjIoJvYljhoP7Yz6MPalVJ32Ae4aeQ0iubSYM3hQoUtrSsqfvOz&#10;CZSreV6ddpncZ4d+8/rtsq/ZtlRq9DR8vIPwNPi7+Zbe6VB/Gr3B/zdhBJn8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u+tAVscAAADdAAAADwAAAAAAAAAAAAAAAACXAgAAZHJz&#10;L2Rvd25yZXYueG1sUEsFBgAAAAAEAAQA9QAAAIsDAAAAAA==&#10;" fillcolor="#0070c0"/>
                      <v:rect id="Rectangle 168" o:spid="_x0000_s1141" style="position:absolute;left:14545;top:5844;width:645;height:4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CH8WxgAA&#10;AN0AAAAPAAAAZHJzL2Rvd25yZXYueG1sRI9Ba8JAEIXvBf/DMkIvpW4UaUt0FdsieJJoC/U4Zsck&#10;mJ0N2dXEf+8cCt7eMG++eW++7F2trtSGyrOB8SgBRZx7W3Fh4Pdn/foBKkRki7VnMnCjAMvF4GmO&#10;qfUd7+i6j4USCIcUDZQxNqnWIS/JYRj5hlh2J986jDK2hbYtdgJ3tZ4kyZt2WLF8KLGhr5Ly8/7i&#10;hHJzL59/m0xvs133/X4M2WG6Lox5HvarGahIfXyY/683VuJPxpJf2ogEvbg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vCH8WxgAAAN0AAAAPAAAAAAAAAAAAAAAAAJcCAABkcnMv&#10;ZG93bnJldi54bWxQSwUGAAAAAAQABAD1AAAAigMAAAAA&#10;" fillcolor="#0070c0"/>
                      <v:rect id="Rectangle 169" o:spid="_x0000_s1142" style="position:absolute;left:13636;top:6266;width:645;height:4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0mx2wgAA&#10;AN0AAAAPAAAAZHJzL2Rvd25yZXYueG1sRE9Ni8IwEL0v+B/CCN7WtApFqlFEFBbFw6rodWjGpthM&#10;SpO19d+bhYW9zeN9zmLV21o8qfWVYwXpOAFBXDhdcangct59zkD4gKyxdkwKXuRhtRx8LDDXruNv&#10;ep5CKWII+xwVmBCaXEpfGLLox64hjtzdtRZDhG0pdYtdDLe1nCRJJi1WHBsMNrQxVDxOP1bBcb8x&#10;h2R2payfmvvt+Nh2IbsoNRr26zmIQH34F/+5v3ScP0lT+P0mniCXb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fSbHbCAAAA3QAAAA8AAAAAAAAAAAAAAAAAlwIAAGRycy9kb3du&#10;cmV2LnhtbFBLBQYAAAAABAAEAPUAAACGAwAAAAA=&#10;" filled="f" fillcolor="#ffc000"/>
                      <v:rect id="Rectangle 170" o:spid="_x0000_s1143" style="position:absolute;left:14545;top:6266;width:645;height:4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APIBwgAA&#10;AN0AAAAPAAAAZHJzL2Rvd25yZXYueG1sRE9Ni8IwEL0v+B/CCN7W1ApFqlFEFBbFw6rodWjGpthM&#10;SpO19d+bhYW9zeN9zmLV21o8qfWVYwWTcQKCuHC64lLB5bz7nIHwAVlj7ZgUvMjDajn4WGCuXcff&#10;9DyFUsQQ9jkqMCE0uZS+MGTRj11DHLm7ay2GCNtS6ha7GG5rmSZJJi1WHBsMNrQxVDxOP1bBcb8x&#10;h2R2payfmvvt+Nh2IbsoNRr26zmIQH34F/+5v3Scn05S+P0mniCXb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cA8gHCAAAA3QAAAA8AAAAAAAAAAAAAAAAAlwIAAGRycy9kb3du&#10;cmV2LnhtbFBLBQYAAAAABAAEAPUAAACGAwAAAAA=&#10;" filled="f" fillcolor="#ffc000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 wp14:anchorId="7E0D4053" wp14:editId="5D69B167">
                      <wp:simplePos x="0" y="0"/>
                      <wp:positionH relativeFrom="column">
                        <wp:posOffset>-53340</wp:posOffset>
                      </wp:positionH>
                      <wp:positionV relativeFrom="paragraph">
                        <wp:posOffset>13335</wp:posOffset>
                      </wp:positionV>
                      <wp:extent cx="1643380" cy="1911350"/>
                      <wp:effectExtent l="0" t="0" r="13970" b="12700"/>
                      <wp:wrapNone/>
                      <wp:docPr id="1194" name="Group 1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43380" cy="1911350"/>
                                <a:chOff x="8887" y="4603"/>
                                <a:chExt cx="2588" cy="3010"/>
                              </a:xfrm>
                            </wpg:grpSpPr>
                            <wps:wsp>
                              <wps:cNvPr id="1195" name="Text Box 1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38" y="4603"/>
                                  <a:ext cx="1682" cy="79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1EAA8B9" w14:textId="77777777" w:rsidR="009D0C14" w:rsidRPr="00FB5A85" w:rsidRDefault="009D0C14" w:rsidP="000F592A">
                                    <w:pPr>
                                      <w:rPr>
                                        <w:b/>
                                        <w:sz w:val="56"/>
                                        <w:szCs w:val="56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56"/>
                                        <w:szCs w:val="56"/>
                                      </w:rPr>
                                      <w:t xml:space="preserve">3 × </w:t>
                                    </w:r>
                                    <w:r w:rsidRPr="00601411">
                                      <w:rPr>
                                        <w:b/>
                                        <w:color w:val="FF0000"/>
                                        <w:sz w:val="56"/>
                                        <w:szCs w:val="5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196" name="Group 1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543" y="5694"/>
                                  <a:ext cx="1277" cy="777"/>
                                  <a:chOff x="9543" y="4338"/>
                                  <a:chExt cx="1277" cy="777"/>
                                </a:xfrm>
                              </wpg:grpSpPr>
                              <wps:wsp>
                                <wps:cNvPr id="1197" name="Oval 17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548" y="4338"/>
                                    <a:ext cx="212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F81BD"/>
                                  </a:solidFill>
                                  <a:ln w="38100">
                                    <a:solidFill>
                                      <a:srgbClr val="F2F2F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>
                                    <a:outerShdw dist="28398" dir="3806097" algn="ctr" rotWithShape="0">
                                      <a:srgbClr val="243F60">
                                        <a:alpha val="50000"/>
                                      </a:srgbClr>
                                    </a:outerShdw>
                                  </a:effec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98" name="Oval 17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603" y="4890"/>
                                    <a:ext cx="212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F81BD"/>
                                  </a:solidFill>
                                  <a:ln w="38100">
                                    <a:solidFill>
                                      <a:srgbClr val="F2F2F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>
                                    <a:outerShdw dist="28398" dir="3806097" algn="ctr" rotWithShape="0">
                                      <a:srgbClr val="243F60">
                                        <a:alpha val="50000"/>
                                      </a:srgbClr>
                                    </a:outerShdw>
                                  </a:effec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99" name="Oval 17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078" y="4881"/>
                                    <a:ext cx="212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F81BD"/>
                                  </a:solidFill>
                                  <a:ln w="38100">
                                    <a:solidFill>
                                      <a:srgbClr val="F2F2F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>
                                    <a:outerShdw dist="28398" dir="3806097" algn="ctr" rotWithShape="0">
                                      <a:srgbClr val="243F60">
                                        <a:alpha val="50000"/>
                                      </a:srgbClr>
                                    </a:outerShdw>
                                  </a:effec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00" name="Oval 17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543" y="4872"/>
                                    <a:ext cx="212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F81BD"/>
                                  </a:solidFill>
                                  <a:ln w="38100">
                                    <a:solidFill>
                                      <a:srgbClr val="F2F2F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>
                                    <a:outerShdw dist="28398" dir="3806097" algn="ctr" rotWithShape="0">
                                      <a:srgbClr val="243F60">
                                        <a:alpha val="50000"/>
                                      </a:srgbClr>
                                    </a:outerShdw>
                                  </a:effec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01" name="Oval 17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608" y="4356"/>
                                    <a:ext cx="212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F81BD"/>
                                  </a:solidFill>
                                  <a:ln w="38100">
                                    <a:solidFill>
                                      <a:srgbClr val="F2F2F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>
                                    <a:outerShdw dist="28398" dir="3806097" algn="ctr" rotWithShape="0">
                                      <a:srgbClr val="243F60">
                                        <a:alpha val="50000"/>
                                      </a:srgbClr>
                                    </a:outerShdw>
                                  </a:effec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02" name="Oval 17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083" y="4347"/>
                                    <a:ext cx="212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F81BD"/>
                                  </a:solidFill>
                                  <a:ln w="38100">
                                    <a:solidFill>
                                      <a:srgbClr val="F2F2F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>
                                    <a:outerShdw dist="28398" dir="3806097" algn="ctr" rotWithShape="0">
                                      <a:srgbClr val="243F60">
                                        <a:alpha val="50000"/>
                                      </a:srgbClr>
                                    </a:outerShdw>
                                  </a:effec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03" name="Text Box 1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87" y="6803"/>
                                  <a:ext cx="2588" cy="8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379E8D6" w14:textId="77777777" w:rsidR="009D0C14" w:rsidRPr="00A60ED5" w:rsidRDefault="009D0C14" w:rsidP="00A60ED5">
                                    <w:pPr>
                                      <w:jc w:val="center"/>
                                      <w:rPr>
                                        <w:b/>
                                        <w:lang w:val="pt-BR"/>
                                      </w:rPr>
                                    </w:pPr>
                                    <w:r w:rsidRPr="00A60ED5">
                                      <w:rPr>
                                        <w:b/>
                                        <w:lang w:val="pt-BR"/>
                                      </w:rPr>
                                      <w:t>Nota:  O produto será maior do que  3.</w:t>
                                    </w:r>
                                  </w:p>
                                  <w:p w14:paraId="66E636CD" w14:textId="77777777" w:rsidR="009D0C14" w:rsidRPr="00A57839" w:rsidRDefault="009D0C14" w:rsidP="000F592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A57839">
                                      <w:rPr>
                                        <w:b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1" o:spid="_x0000_s1144" style="position:absolute;left:0;text-align:left;margin-left:-4.15pt;margin-top:1.05pt;width:129.4pt;height:150.5pt;z-index:251677696" coordorigin="8887,4603" coordsize="2588,301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">
                      <v:shape id="Text Box 172" o:spid="_x0000_s1145" type="#_x0000_t202" style="position:absolute;left:9538;top:4603;width:1682;height:79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F3DmwQAA&#10;AN0AAAAPAAAAZHJzL2Rvd25yZXYueG1sRE/LqsIwEN0L/kOYC25EU8XHtdcoKihuq37A2Ixtuc2k&#10;NNHWvzeC4G4O5znLdWtK8aDaFZYVjIYRCOLU6oIzBZfzfvALwnlkjaVlUvAkB+tVt7PEWNuGE3qc&#10;fCZCCLsYFeTeV7GULs3JoBvaijhwN1sb9AHWmdQ1NiHclHIcRTNpsODQkGNFu5zS/9PdKLgdm/50&#10;0VwP/jJPJrMtFvOrfSrV+2k3fyA8tf4r/riPOswfLabw/iacIFcv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Bdw5sEAAADdAAAADwAAAAAAAAAAAAAAAACXAgAAZHJzL2Rvd25y&#10;ZXYueG1sUEsFBgAAAAAEAAQA9QAAAIUDAAAAAA==&#10;" stroked="f">
                        <v:textbox>
                          <w:txbxContent>
                            <w:p w14:paraId="21EAA8B9" w14:textId="77777777" w:rsidR="009D0C14" w:rsidRPr="00FB5A85" w:rsidRDefault="009D0C14" w:rsidP="000F592A">
                              <w:pPr>
                                <w:rPr>
                                  <w:b/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b/>
                                  <w:sz w:val="56"/>
                                  <w:szCs w:val="56"/>
                                </w:rPr>
                                <w:t xml:space="preserve">3 × </w:t>
                              </w:r>
                              <w:r w:rsidRPr="00601411">
                                <w:rPr>
                                  <w:b/>
                                  <w:color w:val="FF0000"/>
                                  <w:sz w:val="56"/>
                                  <w:szCs w:val="5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group id="Group 173" o:spid="_x0000_s1146" style="position:absolute;left:9543;top:5694;width:1277;height:777" coordorigin="9543,4338" coordsize="1277,77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BHUzpbDAAAA3QAAAA8A&#10;AAAAAAAAAAAAAAAAqQIAAGRycy9kb3ducmV2LnhtbFBLBQYAAAAABAAEAPoAAACZAwAAAAA=&#10;">
                        <v:oval id="Oval 174" o:spid="_x0000_s1147" style="position:absolute;left:9548;top:4338;width:212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vFIFxAAA&#10;AN0AAAAPAAAAZHJzL2Rvd25yZXYueG1sRE9LawIxEL4L/ocwhV6kZi304dYoIhR6KL4q0uOwGTdb&#10;N5Owyer6701B8DYf33Mms87W4kRNqBwrGA0zEMSF0xWXCnY/n0/vIEJE1lg7JgUXCjCb9nsTzLU7&#10;84ZO21iKFMIhRwUmRp9LGQpDFsPQeeLEHVxjMSbYlFI3eE7htpbPWfYqLVacGgx6WhgqjtvWKmgP&#10;nvb1d/uy8Duz/i2Pg1X8Wyr1+NDNP0BE6uJdfHN/6TR/NH6D/2/SCXJ6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LxSBcQAAADdAAAADwAAAAAAAAAAAAAAAACXAgAAZHJzL2Rv&#10;d25yZXYueG1sUEsFBgAAAAAEAAQA9QAAAIgDAAAAAA==&#10;" fillcolor="#4f81bd" strokecolor="#f2f2f2" strokeweight="3pt">
                          <v:shadow on="t" color="#243f60" opacity=".5" mv:blur="0" offset="1pt,2pt"/>
                        </v:oval>
                        <v:oval id="Oval 175" o:spid="_x0000_s1148" style="position:absolute;left:10603;top:4890;width:212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I8Z3xwAA&#10;AN0AAAAPAAAAZHJzL2Rvd25yZXYueG1sRI9BSwMxEIXvBf9DGMFLsdkKlro2LVIQPIi2tYjHYTPd&#10;rN1Mwibbrv/eORR6m+G9ee+bxWrwrTpRl5rABqaTAhRxFWzDtYH91+v9HFTKyBbbwGTgjxKsljej&#10;BZY2nHlLp12ulYRwKtGAyzmWWqfKkcc0CZFYtEPoPGZZu1rbDs8S7lv9UBQz7bFhaXAYae2oOu56&#10;b6A/RPpu3/vHddy7zU99HH/m3w9j7m6Hl2dQmYZ8NV+u36zgT58EV76REfTyH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FSPGd8cAAADdAAAADwAAAAAAAAAAAAAAAACXAgAAZHJz&#10;L2Rvd25yZXYueG1sUEsFBgAAAAAEAAQA9QAAAIsDAAAAAA==&#10;" fillcolor="#4f81bd" strokecolor="#f2f2f2" strokeweight="3pt">
                          <v:shadow on="t" color="#243f60" opacity=".5" mv:blur="0" offset="1pt,2pt"/>
                        </v:oval>
                        <v:oval id="Oval 176" o:spid="_x0000_s1149" style="position:absolute;left:10078;top:4881;width:212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6b2PsxAAA&#10;AN0AAAAPAAAAZHJzL2Rvd25yZXYueG1sRE9NawIxEL0X+h/CFLyIZi1Y6tYoIgg9iG1VxOOwGTdb&#10;N5Owyer6701B6G0e73Om887W4kJNqBwrGA0zEMSF0xWXCva71eAdRIjIGmvHpOBGAeaz56cp5tpd&#10;+Ycu21iKFMIhRwUmRp9LGQpDFsPQeeLEnVxjMSbYlFI3eE3htpavWfYmLVacGgx6WhoqztvWKmhP&#10;ng71uh0v/d58H8tz/yv+bpTqvXSLDxCRuvgvfrg/dZo/mkzg75t0gpzd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m9j7MQAAADdAAAADwAAAAAAAAAAAAAAAACXAgAAZHJzL2Rv&#10;d25yZXYueG1sUEsFBgAAAAAEAAQA9QAAAIgDAAAAAA==&#10;" fillcolor="#4f81bd" strokecolor="#f2f2f2" strokeweight="3pt">
                          <v:shadow on="t" color="#243f60" opacity=".5" mv:blur="0" offset="1pt,2pt"/>
                        </v:oval>
                        <v:oval id="Oval 177" o:spid="_x0000_s1150" style="position:absolute;left:9543;top:4872;width:212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ej6KxQAA&#10;AN0AAAAPAAAAZHJzL2Rvd25yZXYueG1sRI9PawIxEMXvBb9DGMFL0axCRbZGKYLQQ2n9h/Q4bMbN&#10;1s0kbLK6/fZGELzN8N77zZv5srO1uFATKscKxqMMBHHhdMWlgsN+PZyBCBFZY+2YFPxTgOWi9zLH&#10;XLsrb+myi6VIEA45KjAx+lzKUBiyGEbOEyft5BqLMa1NKXWD1wS3tZxk2VRarDhdMOhpZag471qr&#10;oD15OtZf7dvKH8zmtzy//sS/b6UG/e7jHUSkLj7Nj/SnTvUTEu7fpBHk4gY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h6PorFAAAA3QAAAA8AAAAAAAAAAAAAAAAAlwIAAGRycy9k&#10;b3ducmV2LnhtbFBLBQYAAAAABAAEAPUAAACJAwAAAAA=&#10;" fillcolor="#4f81bd" strokecolor="#f2f2f2" strokeweight="3pt">
                          <v:shadow on="t" color="#243f60" opacity=".5" mv:blur="0" offset="1pt,2pt"/>
                        </v:oval>
                        <v:oval id="Oval 178" o:spid="_x0000_s1151" style="position:absolute;left:10608;top:4356;width:212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NpsRwwAA&#10;AN0AAAAPAAAAZHJzL2Rvd25yZXYueG1sRE9NawIxEL0X/A9hhF6KZhVaZDWKCIKHYlsV8Thsxs3q&#10;ZhI2WV3/fVMoeJvH+5zZorO1uFETKscKRsMMBHHhdMWlgsN+PZiACBFZY+2YFDwowGLee5lhrt2d&#10;f+i2i6VIIRxyVGBi9LmUoTBkMQydJ07c2TUWY4JNKXWD9xRuaznOsg9pseLUYNDTylBx3bVWQXv2&#10;dKw/2/eVP5jvU3l9+4qXrVKv/W45BRGpi0/xv3uj0/xxNoK/b9IJcv4L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3NpsRwwAAAN0AAAAPAAAAAAAAAAAAAAAAAJcCAABkcnMvZG93&#10;bnJldi54bWxQSwUGAAAAAAQABAD1AAAAhwMAAAAA&#10;" fillcolor="#4f81bd" strokecolor="#f2f2f2" strokeweight="3pt">
                          <v:shadow on="t" color="#243f60" opacity=".5" mv:blur="0" offset="1pt,2pt"/>
                        </v:oval>
                        <v:oval id="Oval 179" o:spid="_x0000_s1152" style="position:absolute;left:10083;top:4347;width:212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5AVmxAAA&#10;AN0AAAAPAAAAZHJzL2Rvd25yZXYueG1sRE9NawIxEL0X/A9hhF5KzbrQUlajiCB4KLZVKT0Om3Gz&#10;upmETVbXf98Igrd5vM+ZznvbiDO1oXasYDzKQBCXTtdcKdjvVq8fIEJE1tg4JgVXCjCfDZ6mWGh3&#10;4R86b2MlUgiHAhWYGH0hZSgNWQwj54kTd3CtxZhgW0nd4iWF20bmWfYuLdacGgx6WhoqT9vOKugO&#10;nn6bz+5t6ffm+686vXzF40ap52G/mICI1MeH+O5e6zQ/z3K4fZNOkLN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+QFZsQAAADdAAAADwAAAAAAAAAAAAAAAACXAgAAZHJzL2Rv&#10;d25yZXYueG1sUEsFBgAAAAAEAAQA9QAAAIgDAAAAAA==&#10;" fillcolor="#4f81bd" strokecolor="#f2f2f2" strokeweight="3pt">
                          <v:shadow on="t" color="#243f60" opacity=".5" mv:blur="0" offset="1pt,2pt"/>
                        </v:oval>
                      </v:group>
                      <v:shape id="Text Box 180" o:spid="_x0000_s1153" type="#_x0000_t202" style="position:absolute;left:8887;top:6803;width:2588;height:8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qee7xAAA&#10;AN0AAAAPAAAAZHJzL2Rvd25yZXYueG1sRE9La8JAEL4X/A/LCL2UuvGBtTEbKYUWe6sP7HXIjkkw&#10;Oxt3tzH+e7cg9DYf33OyVW8a0ZHztWUF41ECgriwuuZSwX738bwA4QOyxsYyKbiSh1U+eMgw1fbC&#10;G+q2oRQxhH2KCqoQ2lRKX1Rk0I9sSxy5o3UGQ4SulNrhJYabRk6SZC4N1hwbKmzpvaLitP01Chaz&#10;dffjv6bfh2J+bF7D00v3eXZKPQ77tyWIQH34F9/dax3nT5Ip/H0TT5D5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cqnnu8QAAADdAAAADwAAAAAAAAAAAAAAAACXAgAAZHJzL2Rv&#10;d25yZXYueG1sUEsFBgAAAAAEAAQA9QAAAIgDAAAAAA==&#10;">
                        <v:textbox>
                          <w:txbxContent>
                            <w:p w14:paraId="3379E8D6" w14:textId="77777777" w:rsidR="009D0C14" w:rsidRPr="00A60ED5" w:rsidRDefault="009D0C14" w:rsidP="00A60ED5">
                              <w:pPr>
                                <w:jc w:val="center"/>
                                <w:rPr>
                                  <w:b/>
                                  <w:lang w:val="pt-BR"/>
                                </w:rPr>
                              </w:pPr>
                              <w:r w:rsidRPr="00A60ED5">
                                <w:rPr>
                                  <w:b/>
                                  <w:lang w:val="pt-BR"/>
                                </w:rPr>
                                <w:t>Nota:  O produto será maior do que  3.</w:t>
                              </w:r>
                            </w:p>
                            <w:p w14:paraId="66E636CD" w14:textId="77777777" w:rsidR="009D0C14" w:rsidRPr="00A57839" w:rsidRDefault="009D0C14" w:rsidP="000F592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A57839">
                                <w:rPr>
                                  <w:b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0141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16288" behindDoc="0" locked="0" layoutInCell="1" allowOverlap="1" wp14:anchorId="3AC7A2FF" wp14:editId="17C4DDAA">
                      <wp:simplePos x="0" y="0"/>
                      <wp:positionH relativeFrom="column">
                        <wp:posOffset>995680</wp:posOffset>
                      </wp:positionH>
                      <wp:positionV relativeFrom="paragraph">
                        <wp:posOffset>607695</wp:posOffset>
                      </wp:positionV>
                      <wp:extent cx="244475" cy="734695"/>
                      <wp:effectExtent l="0" t="0" r="22225" b="27305"/>
                      <wp:wrapNone/>
                      <wp:docPr id="11" name="Oval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4475" cy="734695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739B851D" id="Oval 11" o:spid="_x0000_s1026" style="position:absolute;margin-left:78.4pt;margin-top:47.85pt;width:19.25pt;height:57.85pt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" filled="f" strokecolor="windowText" strokeweight="2pt"/>
                  </w:pict>
                </mc:Fallback>
              </mc:AlternateContent>
            </w:r>
            <w:r w:rsidR="0060141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14240" behindDoc="0" locked="0" layoutInCell="1" allowOverlap="1" wp14:anchorId="7678921B" wp14:editId="0A89FD5D">
                      <wp:simplePos x="0" y="0"/>
                      <wp:positionH relativeFrom="column">
                        <wp:posOffset>646430</wp:posOffset>
                      </wp:positionH>
                      <wp:positionV relativeFrom="paragraph">
                        <wp:posOffset>587375</wp:posOffset>
                      </wp:positionV>
                      <wp:extent cx="244475" cy="734695"/>
                      <wp:effectExtent l="0" t="0" r="22225" b="27305"/>
                      <wp:wrapNone/>
                      <wp:docPr id="10" name="Oval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4475" cy="734695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4ABEC5DC" id="Oval 10" o:spid="_x0000_s1026" style="position:absolute;margin-left:50.9pt;margin-top:46.25pt;width:19.25pt;height:57.85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" filled="f" strokecolor="windowText" strokeweight="2pt"/>
                  </w:pict>
                </mc:Fallback>
              </mc:AlternateContent>
            </w:r>
            <w:r w:rsidR="0060141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12192" behindDoc="0" locked="0" layoutInCell="1" allowOverlap="1" wp14:anchorId="6AC98D75" wp14:editId="5144B5F1">
                      <wp:simplePos x="0" y="0"/>
                      <wp:positionH relativeFrom="column">
                        <wp:posOffset>323850</wp:posOffset>
                      </wp:positionH>
                      <wp:positionV relativeFrom="paragraph">
                        <wp:posOffset>591820</wp:posOffset>
                      </wp:positionV>
                      <wp:extent cx="244475" cy="734695"/>
                      <wp:effectExtent l="0" t="0" r="22225" b="27305"/>
                      <wp:wrapNone/>
                      <wp:docPr id="9" name="Oval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4475" cy="734695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22961E05" id="Oval 9" o:spid="_x0000_s1026" style="position:absolute;margin-left:25.5pt;margin-top:46.6pt;width:19.25pt;height:57.85pt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" filled="f" strokecolor="windowText" strokeweight="2pt"/>
                  </w:pict>
                </mc:Fallback>
              </mc:AlternateContent>
            </w:r>
          </w:p>
        </w:tc>
        <w:tc>
          <w:tcPr>
            <w:tcW w:w="4608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3605AB7C" w14:textId="77777777" w:rsidR="003F64CA" w:rsidRPr="003F64CA" w:rsidRDefault="003F64CA" w:rsidP="003F64CA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3F64CA">
              <w:rPr>
                <w:sz w:val="36"/>
                <w:szCs w:val="36"/>
                <w:lang w:val="pt-BR"/>
              </w:rPr>
              <w:t>Aumentar</w:t>
            </w:r>
          </w:p>
          <w:p w14:paraId="12908340" w14:textId="77777777" w:rsidR="003F64CA" w:rsidRPr="003F64CA" w:rsidRDefault="003F64CA" w:rsidP="003F64CA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3F64CA">
              <w:rPr>
                <w:sz w:val="36"/>
                <w:szCs w:val="36"/>
                <w:lang w:val="pt-BR"/>
              </w:rPr>
              <w:t>ou diminuir proporcionalmente</w:t>
            </w:r>
          </w:p>
          <w:p w14:paraId="4D07E180" w14:textId="77777777" w:rsidR="00697286" w:rsidRPr="003F64CA" w:rsidRDefault="003F64CA" w:rsidP="003F64CA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3F64CA">
              <w:rPr>
                <w:sz w:val="36"/>
                <w:szCs w:val="36"/>
                <w:lang w:val="pt-BR"/>
              </w:rPr>
              <w:t>em tamanho</w:t>
            </w:r>
            <w:r w:rsidR="00697286" w:rsidRPr="003F64CA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  <w:tr w:rsidR="00697286" w:rsidRPr="006007DF" w14:paraId="3A1703A0" w14:textId="77777777" w:rsidTr="0080627C">
        <w:trPr>
          <w:gridAfter w:val="1"/>
          <w:wAfter w:w="24" w:type="dxa"/>
          <w:trHeight w:val="4041"/>
        </w:trPr>
        <w:tc>
          <w:tcPr>
            <w:tcW w:w="16056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14:paraId="639DDC3D" w14:textId="77777777" w:rsidR="00697286" w:rsidRPr="006007DF" w:rsidRDefault="00697286" w:rsidP="00D55B7B">
            <w:pPr>
              <w:jc w:val="center"/>
              <w:rPr>
                <w:b/>
                <w:sz w:val="200"/>
                <w:szCs w:val="200"/>
              </w:rPr>
            </w:pPr>
            <w:r w:rsidRPr="003F64CA">
              <w:rPr>
                <w:b/>
                <w:lang w:val="pt-BR"/>
              </w:rPr>
              <w:lastRenderedPageBreak/>
              <w:br w:type="page"/>
            </w:r>
            <w:r w:rsidR="00620A88">
              <w:rPr>
                <w:b/>
                <w:sz w:val="200"/>
                <w:szCs w:val="200"/>
              </w:rPr>
              <w:t xml:space="preserve">a </w:t>
            </w:r>
            <w:proofErr w:type="spellStart"/>
            <w:r w:rsidR="00620A88">
              <w:rPr>
                <w:b/>
                <w:sz w:val="200"/>
                <w:szCs w:val="200"/>
              </w:rPr>
              <w:t>sequência</w:t>
            </w:r>
            <w:proofErr w:type="spellEnd"/>
          </w:p>
        </w:tc>
      </w:tr>
      <w:tr w:rsidR="00697286" w14:paraId="3D07F902" w14:textId="77777777" w:rsidTr="0080627C">
        <w:trPr>
          <w:gridAfter w:val="1"/>
          <w:wAfter w:w="24" w:type="dxa"/>
          <w:trHeight w:val="4041"/>
        </w:trPr>
        <w:tc>
          <w:tcPr>
            <w:tcW w:w="8298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1FF2E772" w14:textId="77777777" w:rsidR="00697286" w:rsidRPr="006007DF" w:rsidRDefault="00620A88" w:rsidP="0081736B">
            <w:pPr>
              <w:jc w:val="center"/>
              <w:rPr>
                <w:sz w:val="160"/>
                <w:szCs w:val="160"/>
              </w:rPr>
            </w:pPr>
            <w:r w:rsidRPr="00C24C34">
              <w:rPr>
                <w:b/>
                <w:sz w:val="160"/>
                <w:szCs w:val="160"/>
              </w:rPr>
              <w:t xml:space="preserve">a </w:t>
            </w:r>
            <w:proofErr w:type="spellStart"/>
            <w:r w:rsidRPr="00C24C34">
              <w:rPr>
                <w:b/>
                <w:sz w:val="160"/>
                <w:szCs w:val="160"/>
              </w:rPr>
              <w:t>sequência</w:t>
            </w:r>
            <w:proofErr w:type="spellEnd"/>
          </w:p>
        </w:tc>
        <w:tc>
          <w:tcPr>
            <w:tcW w:w="7758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44A5BD7B" w14:textId="77777777" w:rsidR="00697286" w:rsidRPr="00AA7C87" w:rsidRDefault="00697286" w:rsidP="0081736B">
            <w:pPr>
              <w:jc w:val="center"/>
              <w:rPr>
                <w:b/>
                <w:color w:val="FF0000"/>
                <w:sz w:val="72"/>
                <w:szCs w:val="72"/>
              </w:rPr>
            </w:pPr>
            <w:r w:rsidRPr="00AA7C87">
              <w:rPr>
                <w:b/>
                <w:color w:val="FF0000"/>
                <w:sz w:val="72"/>
                <w:szCs w:val="72"/>
              </w:rPr>
              <w:t>2, 5, 8, 11, 14, 17…</w:t>
            </w:r>
          </w:p>
          <w:p w14:paraId="2562F2F3" w14:textId="77777777" w:rsidR="00697286" w:rsidRDefault="00697286" w:rsidP="0081736B">
            <w:pPr>
              <w:jc w:val="center"/>
              <w:rPr>
                <w:color w:val="FF0000"/>
                <w:sz w:val="72"/>
                <w:szCs w:val="72"/>
              </w:rPr>
            </w:pPr>
          </w:p>
          <w:p w14:paraId="600F10E5" w14:textId="77777777" w:rsidR="00697286" w:rsidRPr="00FB5A85" w:rsidRDefault="00620A88" w:rsidP="0081736B">
            <w:pPr>
              <w:jc w:val="center"/>
              <w:rPr>
                <w:b/>
                <w:color w:val="FF0000"/>
                <w:sz w:val="72"/>
                <w:szCs w:val="72"/>
              </w:rPr>
            </w:pPr>
            <w:proofErr w:type="spellStart"/>
            <w:r>
              <w:rPr>
                <w:b/>
                <w:color w:val="FF0000"/>
                <w:sz w:val="64"/>
                <w:szCs w:val="64"/>
              </w:rPr>
              <w:t>Qual</w:t>
            </w:r>
            <w:proofErr w:type="spellEnd"/>
            <w:r>
              <w:rPr>
                <w:b/>
                <w:color w:val="FF0000"/>
                <w:sz w:val="64"/>
                <w:szCs w:val="64"/>
              </w:rPr>
              <w:t xml:space="preserve"> é o </w:t>
            </w:r>
            <w:proofErr w:type="spellStart"/>
            <w:r>
              <w:rPr>
                <w:b/>
                <w:color w:val="FF0000"/>
                <w:sz w:val="64"/>
                <w:szCs w:val="64"/>
              </w:rPr>
              <w:t>padrão</w:t>
            </w:r>
            <w:proofErr w:type="spellEnd"/>
            <w:r w:rsidR="00697286" w:rsidRPr="00FB5A85">
              <w:rPr>
                <w:b/>
                <w:color w:val="FF0000"/>
                <w:sz w:val="72"/>
                <w:szCs w:val="72"/>
              </w:rPr>
              <w:t>?</w:t>
            </w:r>
          </w:p>
        </w:tc>
      </w:tr>
      <w:tr w:rsidR="00697286" w:rsidRPr="00A17FF4" w14:paraId="6267D227" w14:textId="77777777" w:rsidTr="0080627C">
        <w:trPr>
          <w:gridAfter w:val="1"/>
          <w:wAfter w:w="24" w:type="dxa"/>
          <w:trHeight w:val="4042"/>
        </w:trPr>
        <w:tc>
          <w:tcPr>
            <w:tcW w:w="6272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75E89711" w14:textId="77777777" w:rsidR="00697286" w:rsidRDefault="00620A88" w:rsidP="0081736B">
            <w:pPr>
              <w:jc w:val="center"/>
            </w:pPr>
            <w:r w:rsidRPr="00C24C34">
              <w:rPr>
                <w:b/>
                <w:sz w:val="120"/>
                <w:szCs w:val="120"/>
              </w:rPr>
              <w:t xml:space="preserve">a </w:t>
            </w:r>
            <w:proofErr w:type="spellStart"/>
            <w:r w:rsidRPr="00C24C34">
              <w:rPr>
                <w:b/>
                <w:sz w:val="120"/>
                <w:szCs w:val="120"/>
              </w:rPr>
              <w:t>sequência</w:t>
            </w:r>
            <w:proofErr w:type="spellEnd"/>
          </w:p>
        </w:tc>
        <w:tc>
          <w:tcPr>
            <w:tcW w:w="4865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76F8631B" w14:textId="77777777" w:rsidR="00697286" w:rsidRPr="00AA7C87" w:rsidRDefault="00697286" w:rsidP="0081736B">
            <w:pPr>
              <w:jc w:val="center"/>
              <w:rPr>
                <w:b/>
                <w:color w:val="FF0000"/>
                <w:sz w:val="56"/>
                <w:szCs w:val="56"/>
              </w:rPr>
            </w:pPr>
            <w:r w:rsidRPr="00AA7C87">
              <w:rPr>
                <w:b/>
                <w:color w:val="FF0000"/>
                <w:sz w:val="56"/>
                <w:szCs w:val="56"/>
              </w:rPr>
              <w:t>2, 5, 8, 11, 14, 17…</w:t>
            </w:r>
          </w:p>
          <w:p w14:paraId="31FEED6F" w14:textId="77777777" w:rsidR="00697286" w:rsidRDefault="00697286" w:rsidP="0081736B">
            <w:pPr>
              <w:jc w:val="center"/>
              <w:rPr>
                <w:color w:val="FF0000"/>
                <w:sz w:val="56"/>
                <w:szCs w:val="56"/>
              </w:rPr>
            </w:pPr>
          </w:p>
          <w:p w14:paraId="1BE78116" w14:textId="77777777" w:rsidR="00697286" w:rsidRPr="00620A88" w:rsidRDefault="00620A88" w:rsidP="0081736B">
            <w:pPr>
              <w:jc w:val="center"/>
              <w:rPr>
                <w:b/>
                <w:sz w:val="44"/>
                <w:szCs w:val="44"/>
              </w:rPr>
            </w:pPr>
            <w:proofErr w:type="spellStart"/>
            <w:r w:rsidRPr="00620A88">
              <w:rPr>
                <w:b/>
                <w:color w:val="FF0000"/>
                <w:sz w:val="44"/>
                <w:szCs w:val="44"/>
              </w:rPr>
              <w:t>Qual</w:t>
            </w:r>
            <w:proofErr w:type="spellEnd"/>
            <w:r w:rsidRPr="00620A88">
              <w:rPr>
                <w:b/>
                <w:color w:val="FF0000"/>
                <w:sz w:val="44"/>
                <w:szCs w:val="44"/>
              </w:rPr>
              <w:t xml:space="preserve"> é o </w:t>
            </w:r>
            <w:proofErr w:type="spellStart"/>
            <w:r w:rsidRPr="00620A88">
              <w:rPr>
                <w:b/>
                <w:color w:val="FF0000"/>
                <w:sz w:val="44"/>
                <w:szCs w:val="44"/>
              </w:rPr>
              <w:t>padrão</w:t>
            </w:r>
            <w:proofErr w:type="spellEnd"/>
            <w:r w:rsidR="00697286" w:rsidRPr="00620A88">
              <w:rPr>
                <w:b/>
                <w:color w:val="FF0000"/>
                <w:sz w:val="44"/>
                <w:szCs w:val="44"/>
              </w:rPr>
              <w:t>?</w:t>
            </w:r>
          </w:p>
        </w:tc>
        <w:tc>
          <w:tcPr>
            <w:tcW w:w="4919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1B4FE097" w14:textId="77777777" w:rsidR="00697286" w:rsidRPr="00620A88" w:rsidRDefault="00620A88" w:rsidP="00622A0A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C24C34">
              <w:rPr>
                <w:sz w:val="36"/>
                <w:szCs w:val="36"/>
                <w:lang w:val="pt-BR"/>
              </w:rPr>
              <w:t xml:space="preserve">Um conjunto de números organizados </w:t>
            </w:r>
            <w:r>
              <w:rPr>
                <w:sz w:val="36"/>
                <w:szCs w:val="36"/>
                <w:lang w:val="pt-BR"/>
              </w:rPr>
              <w:t>em uma ordem ou padrão especial</w:t>
            </w:r>
            <w:r w:rsidR="00697286" w:rsidRPr="00620A88">
              <w:rPr>
                <w:sz w:val="36"/>
                <w:szCs w:val="36"/>
                <w:lang w:val="pt-BR"/>
              </w:rPr>
              <w:t>.</w:t>
            </w:r>
          </w:p>
        </w:tc>
      </w:tr>
      <w:tr w:rsidR="00697286" w:rsidRPr="00C43805" w14:paraId="05C9D9F7" w14:textId="77777777" w:rsidTr="0080627C">
        <w:trPr>
          <w:gridAfter w:val="1"/>
          <w:wAfter w:w="24" w:type="dxa"/>
          <w:trHeight w:val="4041"/>
        </w:trPr>
        <w:tc>
          <w:tcPr>
            <w:tcW w:w="16056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14:paraId="43F5FF14" w14:textId="77777777" w:rsidR="00620A88" w:rsidRDefault="00697286" w:rsidP="00DF4B92">
            <w:pPr>
              <w:jc w:val="center"/>
              <w:rPr>
                <w:b/>
                <w:sz w:val="160"/>
                <w:szCs w:val="160"/>
              </w:rPr>
            </w:pPr>
            <w:r w:rsidRPr="00620A88">
              <w:rPr>
                <w:lang w:val="pt-BR"/>
              </w:rPr>
              <w:lastRenderedPageBreak/>
              <w:br w:type="page"/>
            </w:r>
            <w:r w:rsidRPr="00620A88">
              <w:rPr>
                <w:b/>
                <w:lang w:val="pt-BR"/>
              </w:rPr>
              <w:br w:type="page"/>
            </w:r>
            <w:r w:rsidR="00620A88" w:rsidRPr="0065181F">
              <w:rPr>
                <w:b/>
                <w:sz w:val="160"/>
                <w:szCs w:val="160"/>
              </w:rPr>
              <w:t xml:space="preserve">a forma </w:t>
            </w:r>
            <w:proofErr w:type="spellStart"/>
            <w:r w:rsidR="00620A88" w:rsidRPr="0065181F">
              <w:rPr>
                <w:b/>
                <w:sz w:val="160"/>
                <w:szCs w:val="160"/>
              </w:rPr>
              <w:t>mais</w:t>
            </w:r>
            <w:proofErr w:type="spellEnd"/>
            <w:r w:rsidR="00620A88" w:rsidRPr="0065181F">
              <w:rPr>
                <w:b/>
                <w:sz w:val="160"/>
                <w:szCs w:val="160"/>
              </w:rPr>
              <w:t xml:space="preserve"> </w:t>
            </w:r>
          </w:p>
          <w:p w14:paraId="4F478518" w14:textId="77777777" w:rsidR="00697286" w:rsidRPr="00620A88" w:rsidRDefault="00620A88" w:rsidP="00DF4B92">
            <w:pPr>
              <w:jc w:val="center"/>
              <w:rPr>
                <w:b/>
                <w:sz w:val="160"/>
                <w:szCs w:val="160"/>
              </w:rPr>
            </w:pPr>
            <w:r w:rsidRPr="0065181F">
              <w:rPr>
                <w:b/>
                <w:sz w:val="160"/>
                <w:szCs w:val="160"/>
              </w:rPr>
              <w:t>simples</w:t>
            </w:r>
          </w:p>
        </w:tc>
      </w:tr>
      <w:tr w:rsidR="00697286" w14:paraId="79F2BF64" w14:textId="77777777" w:rsidTr="0080627C">
        <w:trPr>
          <w:gridAfter w:val="1"/>
          <w:wAfter w:w="24" w:type="dxa"/>
          <w:trHeight w:val="4041"/>
        </w:trPr>
        <w:tc>
          <w:tcPr>
            <w:tcW w:w="8833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2BBB8FF4" w14:textId="77777777" w:rsidR="00697286" w:rsidRPr="00620A88" w:rsidRDefault="00620A88" w:rsidP="00DF4B92">
            <w:pPr>
              <w:jc w:val="center"/>
              <w:rPr>
                <w:b/>
                <w:sz w:val="130"/>
                <w:szCs w:val="130"/>
              </w:rPr>
            </w:pPr>
            <w:r w:rsidRPr="0065181F">
              <w:rPr>
                <w:b/>
                <w:sz w:val="130"/>
                <w:szCs w:val="130"/>
              </w:rPr>
              <w:t xml:space="preserve">a forma </w:t>
            </w:r>
            <w:proofErr w:type="spellStart"/>
            <w:r w:rsidRPr="0065181F">
              <w:rPr>
                <w:b/>
                <w:sz w:val="130"/>
                <w:szCs w:val="130"/>
              </w:rPr>
              <w:t>mais</w:t>
            </w:r>
            <w:proofErr w:type="spellEnd"/>
            <w:r w:rsidRPr="0065181F">
              <w:rPr>
                <w:b/>
                <w:sz w:val="130"/>
                <w:szCs w:val="130"/>
              </w:rPr>
              <w:t xml:space="preserve"> simples</w:t>
            </w:r>
          </w:p>
        </w:tc>
        <w:tc>
          <w:tcPr>
            <w:tcW w:w="7223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558E5875" w14:textId="77777777" w:rsidR="00697286" w:rsidRDefault="005A4E7C" w:rsidP="00DF4B92">
            <w:pPr>
              <w:jc w:val="center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7200" behindDoc="0" locked="0" layoutInCell="1" allowOverlap="1" wp14:anchorId="5404C2E1" wp14:editId="55B513E5">
                      <wp:simplePos x="0" y="0"/>
                      <wp:positionH relativeFrom="column">
                        <wp:posOffset>3658870</wp:posOffset>
                      </wp:positionH>
                      <wp:positionV relativeFrom="paragraph">
                        <wp:posOffset>110490</wp:posOffset>
                      </wp:positionV>
                      <wp:extent cx="347345" cy="657225"/>
                      <wp:effectExtent l="0" t="0" r="8255" b="9525"/>
                      <wp:wrapNone/>
                      <wp:docPr id="561" name="Text Box 5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7345" cy="657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FA6D728" w14:textId="77777777" w:rsidR="009D0C14" w:rsidRDefault="009D0C14" w:rsidP="005A4E7C">
                                  <w:r w:rsidRPr="00AD7144">
                                    <w:rPr>
                                      <w:position w:val="-24"/>
                                    </w:rPr>
                                    <w:object w:dxaOrig="248" w:dyaOrig="745" w14:anchorId="092E6531">
                                      <v:shape id="_x0000_i1040" type="#_x0000_t75" style="width:12pt;height:36.9pt" o:ole="">
                                        <v:imagedata r:id="rId80" o:title=""/>
                                      </v:shape>
                                      <o:OLEObject Type="Embed" ProgID="Equation.DSMT4" ShapeID="_x0000_i1040" DrawAspect="Content" ObjectID="_140787618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61" o:spid="_x0000_s1154" type="#_x0000_t202" style="position:absolute;left:0;text-align:left;margin-left:288.1pt;margin-top:8.7pt;width:27.35pt;height:51.75pt;z-index:251827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" fillcolor="window" stroked="f" strokeweight=".5pt">
                      <v:textbox>
                        <w:txbxContent>
                          <w:p w14:paraId="7FA6D728" w14:textId="77777777" w:rsidR="009D0C14" w:rsidRDefault="009D0C14" w:rsidP="005A4E7C">
                            <w:r w:rsidRPr="00AD7144">
                              <w:rPr>
                                <w:position w:val="-24"/>
                              </w:rPr>
                              <w:object w:dxaOrig="248" w:dyaOrig="745" w14:anchorId="092E6531">
                                <v:shape id="_x0000_i1040" type="#_x0000_t75" style="width:12pt;height:36.9pt" o:ole="">
                                  <v:imagedata r:id="rId82" o:title=""/>
                                </v:shape>
                                <o:OLEObject Type="Embed" ProgID="Equation.DSMT4" ShapeID="_x0000_i1040" DrawAspect="Content" ObjectID="_140787618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0E47205" w14:textId="77777777" w:rsidR="00697286" w:rsidRDefault="00B556C6" w:rsidP="00DF4B92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EC91016" wp14:editId="227AD1F1">
                  <wp:extent cx="2743200" cy="514350"/>
                  <wp:effectExtent l="0" t="0" r="0" b="0"/>
                  <wp:docPr id="1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4"/>
                          <a:srcRect r="8571"/>
                          <a:stretch/>
                        </pic:blipFill>
                        <pic:spPr bwMode="auto">
                          <a:xfrm>
                            <a:off x="0" y="0"/>
                            <a:ext cx="274320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6F70AC6" w14:textId="77777777" w:rsidR="00697286" w:rsidRDefault="00354FFA" w:rsidP="00DF4B9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1296" behindDoc="0" locked="0" layoutInCell="1" allowOverlap="1" wp14:anchorId="5CD4DBFF" wp14:editId="6D08B07B">
                      <wp:simplePos x="0" y="0"/>
                      <wp:positionH relativeFrom="column">
                        <wp:posOffset>3634740</wp:posOffset>
                      </wp:positionH>
                      <wp:positionV relativeFrom="paragraph">
                        <wp:posOffset>-11430</wp:posOffset>
                      </wp:positionV>
                      <wp:extent cx="406400" cy="643890"/>
                      <wp:effectExtent l="0" t="0" r="12700" b="22860"/>
                      <wp:wrapNone/>
                      <wp:docPr id="1193" name="Oval 1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6400" cy="64389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4830E2E7" id="Oval 181" o:spid="_x0000_s1026" style="position:absolute;margin-left:286.2pt;margin-top:-.9pt;width:32pt;height:50.7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" filled="f" strokecolor="red" strokeweight="1.5pt"/>
                  </w:pict>
                </mc:Fallback>
              </mc:AlternateContent>
            </w:r>
            <w:r w:rsidR="005A4E7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3104" behindDoc="0" locked="0" layoutInCell="1" allowOverlap="1" wp14:anchorId="01675FA4" wp14:editId="75CCBAEA">
                      <wp:simplePos x="0" y="0"/>
                      <wp:positionH relativeFrom="column">
                        <wp:posOffset>3681095</wp:posOffset>
                      </wp:positionH>
                      <wp:positionV relativeFrom="paragraph">
                        <wp:posOffset>-11430</wp:posOffset>
                      </wp:positionV>
                      <wp:extent cx="381000" cy="609600"/>
                      <wp:effectExtent l="0" t="0" r="0" b="0"/>
                      <wp:wrapNone/>
                      <wp:docPr id="800" name="Text Box 8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1000" cy="609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3298B4A" w14:textId="77777777" w:rsidR="009D0C14" w:rsidRDefault="009D0C14" w:rsidP="005A4E7C">
                                  <w:r w:rsidRPr="00AD7144">
                                    <w:rPr>
                                      <w:position w:val="-24"/>
                                    </w:rPr>
                                    <w:object w:dxaOrig="323" w:dyaOrig="770" w14:anchorId="53ECC365">
                                      <v:shape id="_x0000_i1042" type="#_x0000_t75" style="width:15.7pt;height:38.75pt" o:ole="">
                                        <v:imagedata r:id="rId85" o:title=""/>
                                      </v:shape>
                                      <o:OLEObject Type="Embed" ProgID="Equation.DSMT4" ShapeID="_x0000_i1042" DrawAspect="Content" ObjectID="_140787618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0" o:spid="_x0000_s1155" type="#_x0000_t202" style="position:absolute;left:0;text-align:left;margin-left:289.85pt;margin-top:-.85pt;width:30pt;height:48pt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" fillcolor="window" stroked="f" strokeweight=".5pt">
                      <v:textbox>
                        <w:txbxContent>
                          <w:p w14:paraId="13298B4A" w14:textId="77777777" w:rsidR="009D0C14" w:rsidRDefault="009D0C14" w:rsidP="005A4E7C">
                            <w:r w:rsidRPr="00AD7144">
                              <w:rPr>
                                <w:position w:val="-24"/>
                              </w:rPr>
                              <w:object w:dxaOrig="323" w:dyaOrig="770" w14:anchorId="53ECC365">
                                <v:shape id="_x0000_i1042" type="#_x0000_t75" style="width:15.7pt;height:38.75pt" o:ole="">
                                  <v:imagedata r:id="rId87" o:title=""/>
                                </v:shape>
                                <o:OLEObject Type="Embed" ProgID="Equation.DSMT4" ShapeID="_x0000_i1042" DrawAspect="Content" ObjectID="_140787618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556C6">
              <w:rPr>
                <w:noProof/>
              </w:rPr>
              <w:drawing>
                <wp:inline distT="0" distB="0" distL="0" distR="0" wp14:anchorId="4A2BA6E2" wp14:editId="07AE057F">
                  <wp:extent cx="2762250" cy="5715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9"/>
                          <a:srcRect r="9091"/>
                          <a:stretch/>
                        </pic:blipFill>
                        <pic:spPr bwMode="auto">
                          <a:xfrm>
                            <a:off x="0" y="0"/>
                            <a:ext cx="276225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E65296B" w14:textId="77777777" w:rsidR="00697286" w:rsidRDefault="00CA36A8" w:rsidP="00DF4B9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6736" behindDoc="0" locked="0" layoutInCell="1" allowOverlap="1" wp14:anchorId="3A158100" wp14:editId="6602A8C0">
                      <wp:simplePos x="0" y="0"/>
                      <wp:positionH relativeFrom="column">
                        <wp:posOffset>719455</wp:posOffset>
                      </wp:positionH>
                      <wp:positionV relativeFrom="paragraph">
                        <wp:posOffset>147955</wp:posOffset>
                      </wp:positionV>
                      <wp:extent cx="2887980" cy="816610"/>
                      <wp:effectExtent l="0" t="0" r="26670" b="21590"/>
                      <wp:wrapNone/>
                      <wp:docPr id="1192" name="Text Box 1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7980" cy="8166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562D254" w14:textId="77777777" w:rsidR="009D0C14" w:rsidRPr="00E5065A" w:rsidRDefault="009D0C14" w:rsidP="004511FA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E5065A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Uma fração </w:t>
                                  </w: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>em sua</w:t>
                                  </w:r>
                                  <w:r w:rsidRPr="00E5065A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 forma mais simples tem o </w:t>
                                  </w: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>menor número de pedaços possíveis</w:t>
                                  </w:r>
                                  <w:r w:rsidRPr="00E5065A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2" o:spid="_x0000_s1156" type="#_x0000_t202" style="position:absolute;left:0;text-align:left;margin-left:56.65pt;margin-top:11.65pt;width:227.4pt;height:64.3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">
                      <v:textbox>
                        <w:txbxContent>
                          <w:p w14:paraId="6562D254" w14:textId="77777777" w:rsidR="009D0C14" w:rsidRPr="00E5065A" w:rsidRDefault="009D0C14" w:rsidP="004511FA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E5065A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 xml:space="preserve">Uma fração </w:t>
                            </w:r>
                            <w:r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>em sua</w:t>
                            </w:r>
                            <w:r w:rsidRPr="00E5065A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 xml:space="preserve"> forma mais simples tem o </w:t>
                            </w:r>
                            <w:r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>menor número de pedaços possíveis</w:t>
                            </w:r>
                            <w:r w:rsidRPr="00E5065A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97286" w:rsidRPr="00A17FF4" w14:paraId="23B54D64" w14:textId="77777777" w:rsidTr="0080627C">
        <w:trPr>
          <w:gridAfter w:val="1"/>
          <w:wAfter w:w="24" w:type="dxa"/>
          <w:trHeight w:val="4042"/>
        </w:trPr>
        <w:tc>
          <w:tcPr>
            <w:tcW w:w="6272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70A55124" w14:textId="77777777" w:rsidR="00697286" w:rsidRPr="00620A88" w:rsidRDefault="00620A88" w:rsidP="00DF4B92">
            <w:pPr>
              <w:jc w:val="center"/>
              <w:rPr>
                <w:b/>
                <w:sz w:val="90"/>
                <w:szCs w:val="90"/>
              </w:rPr>
            </w:pPr>
            <w:r>
              <w:rPr>
                <w:b/>
                <w:sz w:val="90"/>
                <w:szCs w:val="90"/>
              </w:rPr>
              <w:t xml:space="preserve">a forma </w:t>
            </w:r>
            <w:proofErr w:type="spellStart"/>
            <w:r>
              <w:rPr>
                <w:b/>
                <w:sz w:val="90"/>
                <w:szCs w:val="90"/>
              </w:rPr>
              <w:t>mais</w:t>
            </w:r>
            <w:proofErr w:type="spellEnd"/>
            <w:r>
              <w:rPr>
                <w:b/>
                <w:sz w:val="90"/>
                <w:szCs w:val="90"/>
              </w:rPr>
              <w:t xml:space="preserve"> simples</w:t>
            </w:r>
          </w:p>
        </w:tc>
        <w:tc>
          <w:tcPr>
            <w:tcW w:w="4865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1126CEFD" w14:textId="77777777" w:rsidR="00697286" w:rsidRDefault="005A4E7C" w:rsidP="00DF4B92">
            <w:pPr>
              <w:jc w:val="center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9248" behindDoc="0" locked="0" layoutInCell="1" allowOverlap="1" wp14:anchorId="0F10C018" wp14:editId="10A6133E">
                      <wp:simplePos x="0" y="0"/>
                      <wp:positionH relativeFrom="column">
                        <wp:posOffset>2536825</wp:posOffset>
                      </wp:positionH>
                      <wp:positionV relativeFrom="paragraph">
                        <wp:posOffset>3810</wp:posOffset>
                      </wp:positionV>
                      <wp:extent cx="347345" cy="657225"/>
                      <wp:effectExtent l="0" t="0" r="8255" b="9525"/>
                      <wp:wrapNone/>
                      <wp:docPr id="802" name="Text Box 8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7345" cy="657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85F5DCE" w14:textId="77777777" w:rsidR="009D0C14" w:rsidRDefault="009D0C14" w:rsidP="005A4E7C">
                                  <w:r w:rsidRPr="00AD7144">
                                    <w:rPr>
                                      <w:position w:val="-24"/>
                                    </w:rPr>
                                    <w:object w:dxaOrig="248" w:dyaOrig="745" w14:anchorId="3D10D52E">
                                      <v:shape id="_x0000_i1044" type="#_x0000_t75" style="width:12pt;height:36.9pt" o:ole="">
                                        <v:imagedata r:id="rId90" o:title=""/>
                                      </v:shape>
                                      <o:OLEObject Type="Embed" ProgID="Equation.DSMT4" ShapeID="_x0000_i1044" DrawAspect="Content" ObjectID="_140787618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2" o:spid="_x0000_s1157" type="#_x0000_t202" style="position:absolute;left:0;text-align:left;margin-left:199.75pt;margin-top:.3pt;width:27.35pt;height:51.75pt;z-index:251829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" fillcolor="window" stroked="f" strokeweight=".5pt">
                      <v:textbox>
                        <w:txbxContent>
                          <w:p w14:paraId="785F5DCE" w14:textId="77777777" w:rsidR="009D0C14" w:rsidRDefault="009D0C14" w:rsidP="005A4E7C">
                            <w:r w:rsidRPr="00AD7144">
                              <w:rPr>
                                <w:position w:val="-24"/>
                              </w:rPr>
                              <w:object w:dxaOrig="248" w:dyaOrig="745" w14:anchorId="3D10D52E">
                                <v:shape id="_x0000_i1044" type="#_x0000_t75" style="width:12pt;height:36.9pt" o:ole="">
                                  <v:imagedata r:id="rId92" o:title=""/>
                                </v:shape>
                                <o:OLEObject Type="Embed" ProgID="Equation.DSMT4" ShapeID="_x0000_i1044" DrawAspect="Content" ObjectID="_140787618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8DF6B99" w14:textId="77777777" w:rsidR="00697286" w:rsidRDefault="00B556C6" w:rsidP="00DF4B92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E3CDFAE" wp14:editId="105DEBDB">
                  <wp:extent cx="2152650" cy="4000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4"/>
                          <a:srcRect r="8130"/>
                          <a:stretch/>
                        </pic:blipFill>
                        <pic:spPr bwMode="auto">
                          <a:xfrm>
                            <a:off x="0" y="0"/>
                            <a:ext cx="21526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E2F7C16" w14:textId="77777777" w:rsidR="00697286" w:rsidRDefault="005A4E7C" w:rsidP="00DF4B9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0272" behindDoc="0" locked="0" layoutInCell="1" allowOverlap="1" wp14:anchorId="7E2DFBA2" wp14:editId="451B7634">
                      <wp:simplePos x="0" y="0"/>
                      <wp:positionH relativeFrom="column">
                        <wp:posOffset>2558415</wp:posOffset>
                      </wp:positionH>
                      <wp:positionV relativeFrom="paragraph">
                        <wp:posOffset>66675</wp:posOffset>
                      </wp:positionV>
                      <wp:extent cx="332740" cy="527050"/>
                      <wp:effectExtent l="0" t="0" r="10160" b="25400"/>
                      <wp:wrapNone/>
                      <wp:docPr id="1191" name="Oval 1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2740" cy="52705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78CF0300" id="Oval 183" o:spid="_x0000_s1026" style="position:absolute;margin-left:201.45pt;margin-top:5.25pt;width:26.2pt;height:41.5pt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" filled="f" strokecolor="red" strokeweight="1.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5152" behindDoc="0" locked="0" layoutInCell="1" allowOverlap="1" wp14:anchorId="49928893" wp14:editId="158E4785">
                      <wp:simplePos x="0" y="0"/>
                      <wp:positionH relativeFrom="column">
                        <wp:posOffset>2534920</wp:posOffset>
                      </wp:positionH>
                      <wp:positionV relativeFrom="paragraph">
                        <wp:posOffset>8255</wp:posOffset>
                      </wp:positionV>
                      <wp:extent cx="381000" cy="609600"/>
                      <wp:effectExtent l="0" t="0" r="0" b="0"/>
                      <wp:wrapNone/>
                      <wp:docPr id="801" name="Text Box 8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1000" cy="609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8319585" w14:textId="77777777" w:rsidR="009D0C14" w:rsidRDefault="009D0C14" w:rsidP="005A4E7C">
                                  <w:r w:rsidRPr="00AD7144">
                                    <w:rPr>
                                      <w:position w:val="-24"/>
                                    </w:rPr>
                                    <w:object w:dxaOrig="323" w:dyaOrig="770" w14:anchorId="49CF173C">
                                      <v:shape id="_x0000_i1046" type="#_x0000_t75" style="width:15.7pt;height:38.75pt" o:ole="">
                                        <v:imagedata r:id="rId94" o:title=""/>
                                      </v:shape>
                                      <o:OLEObject Type="Embed" ProgID="Equation.DSMT4" ShapeID="_x0000_i1046" DrawAspect="Content" ObjectID="_140787618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1" o:spid="_x0000_s1158" type="#_x0000_t202" style="position:absolute;left:0;text-align:left;margin-left:199.6pt;margin-top:.65pt;width:30pt;height:48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" fillcolor="window" stroked="f" strokeweight=".5pt">
                      <v:textbox>
                        <w:txbxContent>
                          <w:p w14:paraId="48319585" w14:textId="77777777" w:rsidR="009D0C14" w:rsidRDefault="009D0C14" w:rsidP="005A4E7C">
                            <w:r w:rsidRPr="00AD7144">
                              <w:rPr>
                                <w:position w:val="-24"/>
                              </w:rPr>
                              <w:object w:dxaOrig="323" w:dyaOrig="770" w14:anchorId="49CF173C">
                                <v:shape id="_x0000_i1046" type="#_x0000_t75" style="width:15.7pt;height:38.75pt" o:ole="">
                                  <v:imagedata r:id="rId96" o:title=""/>
                                </v:shape>
                                <o:OLEObject Type="Embed" ProgID="Equation.DSMT4" ShapeID="_x0000_i1046" DrawAspect="Content" ObjectID="_140787618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556C6">
              <w:rPr>
                <w:noProof/>
              </w:rPr>
              <w:drawing>
                <wp:inline distT="0" distB="0" distL="0" distR="0" wp14:anchorId="0E5A842C" wp14:editId="418D5112">
                  <wp:extent cx="2181225" cy="447675"/>
                  <wp:effectExtent l="0" t="0" r="9525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9"/>
                          <a:srcRect r="9127"/>
                          <a:stretch/>
                        </pic:blipFill>
                        <pic:spPr bwMode="auto">
                          <a:xfrm>
                            <a:off x="0" y="0"/>
                            <a:ext cx="21812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EB837FB" w14:textId="77777777" w:rsidR="00697286" w:rsidRPr="004511FA" w:rsidRDefault="00697286" w:rsidP="004511FA">
            <w:pPr>
              <w:rPr>
                <w:sz w:val="16"/>
                <w:szCs w:val="16"/>
              </w:rPr>
            </w:pPr>
          </w:p>
          <w:p w14:paraId="4C483F72" w14:textId="77777777" w:rsidR="00697286" w:rsidRDefault="00CA36A8" w:rsidP="00DF4B9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 wp14:anchorId="656BE525" wp14:editId="7742B2D3">
                      <wp:simplePos x="0" y="0"/>
                      <wp:positionH relativeFrom="column">
                        <wp:posOffset>-21590</wp:posOffset>
                      </wp:positionH>
                      <wp:positionV relativeFrom="paragraph">
                        <wp:posOffset>120650</wp:posOffset>
                      </wp:positionV>
                      <wp:extent cx="3121025" cy="829310"/>
                      <wp:effectExtent l="0" t="0" r="22225" b="27940"/>
                      <wp:wrapNone/>
                      <wp:docPr id="1190" name="Text Box 1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21025" cy="8293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6AC0B72" w14:textId="77777777" w:rsidR="009D0C14" w:rsidRPr="00E5065A" w:rsidRDefault="009D0C14" w:rsidP="004511FA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E5065A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Uma fração </w:t>
                                  </w: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>em sua</w:t>
                                  </w:r>
                                  <w:r w:rsidRPr="00E5065A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 forma mais simples tem o </w:t>
                                  </w: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>menor número de pedaços possíveis</w:t>
                                  </w:r>
                                  <w:r w:rsidRPr="00E5065A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4" o:spid="_x0000_s1159" type="#_x0000_t202" style="position:absolute;left:0;text-align:left;margin-left:-1.65pt;margin-top:9.5pt;width:245.75pt;height:65.3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">
                      <v:textbox>
                        <w:txbxContent>
                          <w:p w14:paraId="46AC0B72" w14:textId="77777777" w:rsidR="009D0C14" w:rsidRPr="00E5065A" w:rsidRDefault="009D0C14" w:rsidP="004511FA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E5065A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 xml:space="preserve">Uma fração </w:t>
                            </w:r>
                            <w:r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>em sua</w:t>
                            </w:r>
                            <w:r w:rsidRPr="00E5065A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 xml:space="preserve"> forma mais simples tem o </w:t>
                            </w:r>
                            <w:r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>menor número de pedaços possíveis</w:t>
                            </w:r>
                            <w:r w:rsidRPr="00E5065A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919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0AB6D926" w14:textId="77777777" w:rsidR="00697286" w:rsidRPr="00E5065A" w:rsidRDefault="00E5065A" w:rsidP="007052AF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E5065A">
              <w:rPr>
                <w:sz w:val="36"/>
                <w:szCs w:val="36"/>
                <w:lang w:val="pt-BR"/>
              </w:rPr>
              <w:t xml:space="preserve">Uma fração está </w:t>
            </w:r>
            <w:r w:rsidR="007052AF">
              <w:rPr>
                <w:sz w:val="36"/>
                <w:szCs w:val="36"/>
                <w:lang w:val="pt-BR"/>
              </w:rPr>
              <w:t>em sua</w:t>
            </w:r>
            <w:r w:rsidRPr="00E5065A">
              <w:rPr>
                <w:sz w:val="36"/>
                <w:szCs w:val="36"/>
                <w:lang w:val="pt-BR"/>
              </w:rPr>
              <w:t xml:space="preserve"> forma mais simples quando o maior fator comum entre o numerador e </w:t>
            </w:r>
            <w:r>
              <w:rPr>
                <w:sz w:val="36"/>
                <w:szCs w:val="36"/>
                <w:lang w:val="pt-BR"/>
              </w:rPr>
              <w:t xml:space="preserve">o </w:t>
            </w:r>
            <w:r w:rsidRPr="00E5065A">
              <w:rPr>
                <w:sz w:val="36"/>
                <w:szCs w:val="36"/>
                <w:lang w:val="pt-BR"/>
              </w:rPr>
              <w:t>denominador é 1</w:t>
            </w:r>
            <w:r w:rsidR="00697286" w:rsidRPr="00E5065A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  <w:tr w:rsidR="00697286" w:rsidRPr="00C43805" w14:paraId="6701F186" w14:textId="77777777" w:rsidTr="0080627C">
        <w:trPr>
          <w:gridAfter w:val="1"/>
          <w:wAfter w:w="24" w:type="dxa"/>
          <w:trHeight w:val="4041"/>
        </w:trPr>
        <w:tc>
          <w:tcPr>
            <w:tcW w:w="16056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14:paraId="7D66ACD9" w14:textId="77777777" w:rsidR="00697286" w:rsidRPr="00DF4B92" w:rsidRDefault="00697286" w:rsidP="00DF4B92">
            <w:pPr>
              <w:jc w:val="center"/>
              <w:rPr>
                <w:b/>
                <w:sz w:val="200"/>
                <w:szCs w:val="200"/>
              </w:rPr>
            </w:pPr>
            <w:r w:rsidRPr="00E5065A">
              <w:rPr>
                <w:lang w:val="pt-BR"/>
              </w:rPr>
              <w:lastRenderedPageBreak/>
              <w:br w:type="page"/>
            </w:r>
            <w:r w:rsidRPr="00E5065A">
              <w:rPr>
                <w:b/>
                <w:lang w:val="pt-BR"/>
              </w:rPr>
              <w:br w:type="page"/>
            </w:r>
            <w:proofErr w:type="spellStart"/>
            <w:r w:rsidR="007052AF" w:rsidRPr="0094067E">
              <w:rPr>
                <w:b/>
                <w:sz w:val="200"/>
                <w:szCs w:val="200"/>
              </w:rPr>
              <w:t>simplificar</w:t>
            </w:r>
            <w:proofErr w:type="spellEnd"/>
          </w:p>
        </w:tc>
      </w:tr>
      <w:tr w:rsidR="00697286" w14:paraId="478ADA4F" w14:textId="77777777" w:rsidTr="0080627C">
        <w:trPr>
          <w:gridAfter w:val="1"/>
          <w:wAfter w:w="24" w:type="dxa"/>
          <w:trHeight w:val="4041"/>
        </w:trPr>
        <w:tc>
          <w:tcPr>
            <w:tcW w:w="8833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509B82B6" w14:textId="77777777" w:rsidR="00697286" w:rsidRPr="00DF4B92" w:rsidRDefault="007052AF" w:rsidP="00DF4B92">
            <w:pPr>
              <w:jc w:val="center"/>
              <w:rPr>
                <w:b/>
                <w:sz w:val="160"/>
                <w:szCs w:val="160"/>
              </w:rPr>
            </w:pPr>
            <w:proofErr w:type="spellStart"/>
            <w:r w:rsidRPr="0094067E">
              <w:rPr>
                <w:b/>
                <w:sz w:val="160"/>
                <w:szCs w:val="160"/>
              </w:rPr>
              <w:t>simplificar</w:t>
            </w:r>
            <w:proofErr w:type="spellEnd"/>
          </w:p>
        </w:tc>
        <w:tc>
          <w:tcPr>
            <w:tcW w:w="7223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78F26292" w14:textId="77777777" w:rsidR="00697286" w:rsidRDefault="00354FFA" w:rsidP="00DF4B92">
            <w:pPr>
              <w:jc w:val="center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3344" behindDoc="0" locked="0" layoutInCell="1" allowOverlap="1" wp14:anchorId="54D3488E" wp14:editId="48934BD3">
                      <wp:simplePos x="0" y="0"/>
                      <wp:positionH relativeFrom="column">
                        <wp:posOffset>3253105</wp:posOffset>
                      </wp:positionH>
                      <wp:positionV relativeFrom="paragraph">
                        <wp:posOffset>5080</wp:posOffset>
                      </wp:positionV>
                      <wp:extent cx="347345" cy="657225"/>
                      <wp:effectExtent l="0" t="0" r="8255" b="9525"/>
                      <wp:wrapNone/>
                      <wp:docPr id="804" name="Text Box 8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7345" cy="657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F502682" w14:textId="77777777" w:rsidR="009D0C14" w:rsidRDefault="009D0C14" w:rsidP="00354FFA">
                                  <w:r w:rsidRPr="00AD7144">
                                    <w:rPr>
                                      <w:position w:val="-24"/>
                                    </w:rPr>
                                    <w:object w:dxaOrig="248" w:dyaOrig="745" w14:anchorId="28BB2440">
                                      <v:shape id="_x0000_i1048" type="#_x0000_t75" style="width:12pt;height:36.9pt" o:ole="">
                                        <v:imagedata r:id="rId98" o:title=""/>
                                      </v:shape>
                                      <o:OLEObject Type="Embed" ProgID="Equation.DSMT4" ShapeID="_x0000_i1048" DrawAspect="Content" ObjectID="_140787618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4" o:spid="_x0000_s1160" type="#_x0000_t202" style="position:absolute;left:0;text-align:left;margin-left:256.15pt;margin-top:.4pt;width:27.35pt;height:51.75pt;z-index:251833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" fillcolor="window" stroked="f" strokeweight=".5pt">
                      <v:textbox>
                        <w:txbxContent>
                          <w:p w14:paraId="1F502682" w14:textId="77777777" w:rsidR="009D0C14" w:rsidRDefault="009D0C14" w:rsidP="00354FFA">
                            <w:r w:rsidRPr="00AD7144">
                              <w:rPr>
                                <w:position w:val="-24"/>
                              </w:rPr>
                              <w:object w:dxaOrig="248" w:dyaOrig="745" w14:anchorId="28BB2440">
                                <v:shape id="_x0000_i1048" type="#_x0000_t75" style="width:12pt;height:36.9pt" o:ole="">
                                  <v:imagedata r:id="rId100" o:title=""/>
                                </v:shape>
                                <o:OLEObject Type="Embed" ProgID="Equation.DSMT4" ShapeID="_x0000_i1048" DrawAspect="Content" ObjectID="_140787618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838464" behindDoc="0" locked="0" layoutInCell="1" allowOverlap="1" wp14:anchorId="55D0A821" wp14:editId="40CEE8F5">
                  <wp:simplePos x="0" y="0"/>
                  <wp:positionH relativeFrom="column">
                    <wp:posOffset>471170</wp:posOffset>
                  </wp:positionH>
                  <wp:positionV relativeFrom="paragraph">
                    <wp:posOffset>67310</wp:posOffset>
                  </wp:positionV>
                  <wp:extent cx="2724150" cy="514350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206"/>
                          <a:stretch/>
                        </pic:blipFill>
                        <pic:spPr bwMode="auto">
                          <a:xfrm>
                            <a:off x="0" y="0"/>
                            <a:ext cx="272415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5BC6ECF" w14:textId="77777777" w:rsidR="00697286" w:rsidRDefault="00697286" w:rsidP="00DF4B92">
            <w:pPr>
              <w:jc w:val="center"/>
              <w:rPr>
                <w:noProof/>
              </w:rPr>
            </w:pPr>
          </w:p>
          <w:p w14:paraId="28F3A0BD" w14:textId="77777777" w:rsidR="00697286" w:rsidRDefault="00697286" w:rsidP="00DF4B92">
            <w:pPr>
              <w:jc w:val="center"/>
              <w:rPr>
                <w:noProof/>
              </w:rPr>
            </w:pPr>
          </w:p>
          <w:p w14:paraId="256A4C93" w14:textId="77777777" w:rsidR="00697286" w:rsidRDefault="00697286" w:rsidP="00DF4B92">
            <w:pPr>
              <w:jc w:val="center"/>
              <w:rPr>
                <w:noProof/>
              </w:rPr>
            </w:pPr>
          </w:p>
          <w:p w14:paraId="7A087C0A" w14:textId="77777777" w:rsidR="00697286" w:rsidRDefault="00354FFA" w:rsidP="00DF4B9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4608" behindDoc="0" locked="0" layoutInCell="1" allowOverlap="1" wp14:anchorId="5CCBD937" wp14:editId="1359077F">
                      <wp:simplePos x="0" y="0"/>
                      <wp:positionH relativeFrom="column">
                        <wp:posOffset>3265170</wp:posOffset>
                      </wp:positionH>
                      <wp:positionV relativeFrom="paragraph">
                        <wp:posOffset>78105</wp:posOffset>
                      </wp:positionV>
                      <wp:extent cx="335280" cy="660400"/>
                      <wp:effectExtent l="0" t="0" r="26670" b="25400"/>
                      <wp:wrapNone/>
                      <wp:docPr id="1189" name="Oval 1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5280" cy="66040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544CAB85" id="Oval 185" o:spid="_x0000_s1026" style="position:absolute;margin-left:257.1pt;margin-top:6.15pt;width:26.4pt;height:52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" filled="f" strokecolor="red" strokeweight="1.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3584" behindDoc="0" locked="0" layoutInCell="1" allowOverlap="1" wp14:anchorId="598157EB" wp14:editId="5216C8D5">
                      <wp:simplePos x="0" y="0"/>
                      <wp:positionH relativeFrom="column">
                        <wp:posOffset>3255010</wp:posOffset>
                      </wp:positionH>
                      <wp:positionV relativeFrom="paragraph">
                        <wp:posOffset>74930</wp:posOffset>
                      </wp:positionV>
                      <wp:extent cx="381000" cy="609600"/>
                      <wp:effectExtent l="0" t="0" r="0" b="0"/>
                      <wp:wrapNone/>
                      <wp:docPr id="807" name="Text Box 8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1000" cy="609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B153B20" w14:textId="77777777" w:rsidR="009D0C14" w:rsidRDefault="009D0C14" w:rsidP="00354FFA">
                                  <w:r w:rsidRPr="00AD7144">
                                    <w:rPr>
                                      <w:position w:val="-24"/>
                                    </w:rPr>
                                    <w:object w:dxaOrig="323" w:dyaOrig="770" w14:anchorId="2E6A81B8">
                                      <v:shape id="_x0000_i1050" type="#_x0000_t75" style="width:15.7pt;height:38.75pt" o:ole="">
                                        <v:imagedata r:id="rId102" o:title=""/>
                                      </v:shape>
                                      <o:OLEObject Type="Embed" ProgID="Equation.DSMT4" ShapeID="_x0000_i1050" DrawAspect="Content" ObjectID="_140787618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7" o:spid="_x0000_s1161" type="#_x0000_t202" style="position:absolute;left:0;text-align:left;margin-left:256.3pt;margin-top:5.9pt;width:30pt;height:48pt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" fillcolor="window" stroked="f" strokeweight=".5pt">
                      <v:textbox>
                        <w:txbxContent>
                          <w:p w14:paraId="5B153B20" w14:textId="77777777" w:rsidR="009D0C14" w:rsidRDefault="009D0C14" w:rsidP="00354FFA">
                            <w:r w:rsidRPr="00AD7144">
                              <w:rPr>
                                <w:position w:val="-24"/>
                              </w:rPr>
                              <w:object w:dxaOrig="323" w:dyaOrig="770" w14:anchorId="2E6A81B8">
                                <v:shape id="_x0000_i1050" type="#_x0000_t75" style="width:15.7pt;height:38.75pt" o:ole="">
                                  <v:imagedata r:id="rId104" o:title=""/>
                                </v:shape>
                                <o:OLEObject Type="Embed" ProgID="Equation.DSMT4" ShapeID="_x0000_i1050" DrawAspect="Content" ObjectID="_140787618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28B8744" w14:textId="77777777" w:rsidR="00697286" w:rsidRDefault="00207AF0" w:rsidP="00DF4B92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39488" behindDoc="0" locked="0" layoutInCell="1" allowOverlap="1" wp14:anchorId="4F2373E3" wp14:editId="1E21A382">
                  <wp:simplePos x="0" y="0"/>
                  <wp:positionH relativeFrom="column">
                    <wp:posOffset>423545</wp:posOffset>
                  </wp:positionH>
                  <wp:positionV relativeFrom="paragraph">
                    <wp:posOffset>-635</wp:posOffset>
                  </wp:positionV>
                  <wp:extent cx="2781300" cy="523875"/>
                  <wp:effectExtent l="0" t="0" r="0" b="9525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333" r="8464"/>
                          <a:stretch/>
                        </pic:blipFill>
                        <pic:spPr bwMode="auto">
                          <a:xfrm>
                            <a:off x="0" y="0"/>
                            <a:ext cx="278130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DD10A74" w14:textId="77777777" w:rsidR="00697286" w:rsidRDefault="00697286" w:rsidP="00DF4B92">
            <w:pPr>
              <w:jc w:val="center"/>
            </w:pPr>
          </w:p>
        </w:tc>
      </w:tr>
      <w:tr w:rsidR="00697286" w:rsidRPr="00A17FF4" w14:paraId="39964EA4" w14:textId="77777777" w:rsidTr="0080627C">
        <w:trPr>
          <w:gridAfter w:val="1"/>
          <w:wAfter w:w="24" w:type="dxa"/>
          <w:trHeight w:val="4042"/>
        </w:trPr>
        <w:tc>
          <w:tcPr>
            <w:tcW w:w="6272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34E5DE32" w14:textId="77777777" w:rsidR="00697286" w:rsidRPr="00DF4B92" w:rsidRDefault="007052AF" w:rsidP="00DF4B92">
            <w:pPr>
              <w:jc w:val="center"/>
              <w:rPr>
                <w:b/>
                <w:sz w:val="120"/>
                <w:szCs w:val="120"/>
              </w:rPr>
            </w:pPr>
            <w:proofErr w:type="spellStart"/>
            <w:r w:rsidRPr="0094067E">
              <w:rPr>
                <w:b/>
                <w:sz w:val="120"/>
                <w:szCs w:val="120"/>
              </w:rPr>
              <w:t>simplificar</w:t>
            </w:r>
            <w:proofErr w:type="spellEnd"/>
          </w:p>
        </w:tc>
        <w:tc>
          <w:tcPr>
            <w:tcW w:w="4865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7189E14E" w14:textId="77777777" w:rsidR="00697286" w:rsidRDefault="00354FFA" w:rsidP="00DF4B92">
            <w:pPr>
              <w:jc w:val="center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5392" behindDoc="0" locked="0" layoutInCell="1" allowOverlap="1" wp14:anchorId="0B8A761D" wp14:editId="59E1FFBD">
                      <wp:simplePos x="0" y="0"/>
                      <wp:positionH relativeFrom="column">
                        <wp:posOffset>2235200</wp:posOffset>
                      </wp:positionH>
                      <wp:positionV relativeFrom="paragraph">
                        <wp:posOffset>-5080</wp:posOffset>
                      </wp:positionV>
                      <wp:extent cx="347345" cy="657225"/>
                      <wp:effectExtent l="0" t="0" r="8255" b="9525"/>
                      <wp:wrapNone/>
                      <wp:docPr id="805" name="Text Box 8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7345" cy="657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8C376EA" w14:textId="77777777" w:rsidR="009D0C14" w:rsidRDefault="009D0C14" w:rsidP="00354FFA">
                                  <w:r w:rsidRPr="00AD7144">
                                    <w:rPr>
                                      <w:position w:val="-24"/>
                                    </w:rPr>
                                    <w:object w:dxaOrig="248" w:dyaOrig="745" w14:anchorId="46FF3AD9">
                                      <v:shape id="_x0000_i1052" type="#_x0000_t75" style="width:12pt;height:36.9pt" o:ole="">
                                        <v:imagedata r:id="rId106" o:title=""/>
                                      </v:shape>
                                      <o:OLEObject Type="Embed" ProgID="Equation.DSMT4" ShapeID="_x0000_i1052" DrawAspect="Content" ObjectID="_140787618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5" o:spid="_x0000_s1162" type="#_x0000_t202" style="position:absolute;left:0;text-align:left;margin-left:176pt;margin-top:-.35pt;width:27.35pt;height:51.75pt;z-index:251835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" fillcolor="window" stroked="f" strokeweight=".5pt">
                      <v:textbox>
                        <w:txbxContent>
                          <w:p w14:paraId="48C376EA" w14:textId="77777777" w:rsidR="009D0C14" w:rsidRDefault="009D0C14" w:rsidP="00354FFA">
                            <w:r w:rsidRPr="00AD7144">
                              <w:rPr>
                                <w:position w:val="-24"/>
                              </w:rPr>
                              <w:object w:dxaOrig="248" w:dyaOrig="745" w14:anchorId="46FF3AD9">
                                <v:shape id="_x0000_i1052" type="#_x0000_t75" style="width:12pt;height:36.9pt" o:ole="">
                                  <v:imagedata r:id="rId108" o:title=""/>
                                </v:shape>
                                <o:OLEObject Type="Embed" ProgID="Equation.DSMT4" ShapeID="_x0000_i1052" DrawAspect="Content" ObjectID="_140787618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836416" behindDoc="0" locked="0" layoutInCell="1" allowOverlap="1" wp14:anchorId="4E1CE142" wp14:editId="44FA7486">
                  <wp:simplePos x="0" y="0"/>
                  <wp:positionH relativeFrom="column">
                    <wp:posOffset>34290</wp:posOffset>
                  </wp:positionH>
                  <wp:positionV relativeFrom="paragraph">
                    <wp:posOffset>43815</wp:posOffset>
                  </wp:positionV>
                  <wp:extent cx="2124075" cy="400050"/>
                  <wp:effectExtent l="0" t="0" r="9525" b="0"/>
                  <wp:wrapNone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350"/>
                          <a:stretch/>
                        </pic:blipFill>
                        <pic:spPr bwMode="auto">
                          <a:xfrm>
                            <a:off x="0" y="0"/>
                            <a:ext cx="212407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1954F91" w14:textId="77777777" w:rsidR="00697286" w:rsidRDefault="00697286" w:rsidP="00DF4B92">
            <w:pPr>
              <w:jc w:val="center"/>
              <w:rPr>
                <w:noProof/>
              </w:rPr>
            </w:pPr>
          </w:p>
          <w:p w14:paraId="681A4C9C" w14:textId="77777777" w:rsidR="00697286" w:rsidRDefault="00697286" w:rsidP="00DF4B92">
            <w:pPr>
              <w:jc w:val="center"/>
              <w:rPr>
                <w:noProof/>
              </w:rPr>
            </w:pPr>
          </w:p>
          <w:p w14:paraId="53F9DBD4" w14:textId="77777777" w:rsidR="00697286" w:rsidRDefault="00354FFA" w:rsidP="00DF4B92">
            <w:pPr>
              <w:jc w:val="center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7680" behindDoc="0" locked="0" layoutInCell="1" allowOverlap="1" wp14:anchorId="57550076" wp14:editId="72FF8927">
                      <wp:simplePos x="0" y="0"/>
                      <wp:positionH relativeFrom="column">
                        <wp:posOffset>2264410</wp:posOffset>
                      </wp:positionH>
                      <wp:positionV relativeFrom="paragraph">
                        <wp:posOffset>125095</wp:posOffset>
                      </wp:positionV>
                      <wp:extent cx="325755" cy="572135"/>
                      <wp:effectExtent l="0" t="0" r="17145" b="18415"/>
                      <wp:wrapNone/>
                      <wp:docPr id="1188" name="Oval 1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5755" cy="572135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7441EF15" id="Oval 186" o:spid="_x0000_s1026" style="position:absolute;margin-left:178.3pt;margin-top:9.85pt;width:25.65pt;height:45.05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" filled="f" strokecolor="red" strokeweight="1.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6656" behindDoc="0" locked="0" layoutInCell="1" allowOverlap="1" wp14:anchorId="503D98A6" wp14:editId="6615FF54">
                      <wp:simplePos x="0" y="0"/>
                      <wp:positionH relativeFrom="column">
                        <wp:posOffset>2248535</wp:posOffset>
                      </wp:positionH>
                      <wp:positionV relativeFrom="paragraph">
                        <wp:posOffset>64770</wp:posOffset>
                      </wp:positionV>
                      <wp:extent cx="381000" cy="609600"/>
                      <wp:effectExtent l="0" t="0" r="0" b="0"/>
                      <wp:wrapNone/>
                      <wp:docPr id="808" name="Text Box 8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1000" cy="609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0C78B71" w14:textId="77777777" w:rsidR="009D0C14" w:rsidRDefault="009D0C14" w:rsidP="00354FFA">
                                  <w:r w:rsidRPr="00AD7144">
                                    <w:rPr>
                                      <w:position w:val="-24"/>
                                    </w:rPr>
                                    <w:object w:dxaOrig="323" w:dyaOrig="770" w14:anchorId="488169DA">
                                      <v:shape id="_x0000_i1054" type="#_x0000_t75" style="width:15.7pt;height:38.75pt" o:ole="">
                                        <v:imagedata r:id="rId110" o:title=""/>
                                      </v:shape>
                                      <o:OLEObject Type="Embed" ProgID="Equation.DSMT4" ShapeID="_x0000_i1054" DrawAspect="Content" ObjectID="_140787618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8" o:spid="_x0000_s1163" type="#_x0000_t202" style="position:absolute;left:0;text-align:left;margin-left:177.05pt;margin-top:5.1pt;width:30pt;height:48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" fillcolor="window" stroked="f" strokeweight=".5pt">
                      <v:textbox>
                        <w:txbxContent>
                          <w:p w14:paraId="10C78B71" w14:textId="77777777" w:rsidR="009D0C14" w:rsidRDefault="009D0C14" w:rsidP="00354FFA">
                            <w:r w:rsidRPr="00AD7144">
                              <w:rPr>
                                <w:position w:val="-24"/>
                              </w:rPr>
                              <w:object w:dxaOrig="323" w:dyaOrig="770" w14:anchorId="488169DA">
                                <v:shape id="_x0000_i1054" type="#_x0000_t75" style="width:15.7pt;height:38.75pt" o:ole="">
                                  <v:imagedata r:id="rId112" o:title=""/>
                                </v:shape>
                                <o:OLEObject Type="Embed" ProgID="Equation.DSMT4" ShapeID="_x0000_i1054" DrawAspect="Content" ObjectID="_140787618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3734815" w14:textId="77777777" w:rsidR="00697286" w:rsidRDefault="00354FFA" w:rsidP="00DF4B92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37440" behindDoc="0" locked="0" layoutInCell="1" allowOverlap="1" wp14:anchorId="74F13059" wp14:editId="63D8C9A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56515</wp:posOffset>
                  </wp:positionV>
                  <wp:extent cx="2200275" cy="390525"/>
                  <wp:effectExtent l="0" t="0" r="9525" b="9525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766" r="8333"/>
                          <a:stretch/>
                        </pic:blipFill>
                        <pic:spPr bwMode="auto">
                          <a:xfrm>
                            <a:off x="0" y="0"/>
                            <a:ext cx="22002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8A10EF7" w14:textId="77777777" w:rsidR="00697286" w:rsidRDefault="00697286" w:rsidP="00DF4B92">
            <w:pPr>
              <w:jc w:val="center"/>
            </w:pPr>
          </w:p>
          <w:p w14:paraId="05C8028F" w14:textId="77777777" w:rsidR="00697286" w:rsidRDefault="00697286" w:rsidP="00DF4B92">
            <w:pPr>
              <w:jc w:val="center"/>
            </w:pPr>
          </w:p>
        </w:tc>
        <w:tc>
          <w:tcPr>
            <w:tcW w:w="4919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6516DFD8" w14:textId="0E92F5ED" w:rsidR="00697286" w:rsidRPr="00131174" w:rsidRDefault="00C5790B" w:rsidP="00C5790B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Representar</w:t>
            </w:r>
            <w:r w:rsidR="007052AF" w:rsidRPr="00131174">
              <w:rPr>
                <w:sz w:val="36"/>
                <w:szCs w:val="36"/>
                <w:lang w:val="pt-BR"/>
              </w:rPr>
              <w:t xml:space="preserve"> uma fração em uma forma mais simples.</w:t>
            </w:r>
            <w:r w:rsidR="00697286" w:rsidRPr="00131174">
              <w:rPr>
                <w:sz w:val="36"/>
                <w:szCs w:val="36"/>
                <w:lang w:val="pt-BR"/>
              </w:rPr>
              <w:t xml:space="preserve">  </w:t>
            </w:r>
          </w:p>
        </w:tc>
      </w:tr>
      <w:tr w:rsidR="00E27DAC" w:rsidRPr="00AB551F" w14:paraId="647A28B1" w14:textId="77777777" w:rsidTr="0080627C">
        <w:trPr>
          <w:trHeight w:val="4041"/>
        </w:trPr>
        <w:tc>
          <w:tcPr>
            <w:tcW w:w="16080" w:type="dxa"/>
            <w:gridSpan w:val="11"/>
            <w:tcBorders>
              <w:top w:val="nil"/>
              <w:bottom w:val="dashed" w:sz="4" w:space="0" w:color="auto"/>
            </w:tcBorders>
            <w:vAlign w:val="center"/>
          </w:tcPr>
          <w:p w14:paraId="5653B601" w14:textId="77777777" w:rsidR="00E27DAC" w:rsidRPr="0043561D" w:rsidRDefault="0043561D" w:rsidP="003F64CA">
            <w:pPr>
              <w:jc w:val="center"/>
              <w:rPr>
                <w:b/>
                <w:sz w:val="180"/>
                <w:szCs w:val="180"/>
              </w:rPr>
            </w:pPr>
            <w:r w:rsidRPr="0043561D">
              <w:rPr>
                <w:b/>
                <w:sz w:val="180"/>
                <w:szCs w:val="180"/>
              </w:rPr>
              <w:lastRenderedPageBreak/>
              <w:t xml:space="preserve">o </w:t>
            </w:r>
            <w:proofErr w:type="spellStart"/>
            <w:r w:rsidRPr="0043561D">
              <w:rPr>
                <w:b/>
                <w:sz w:val="180"/>
                <w:szCs w:val="180"/>
              </w:rPr>
              <w:t>sólido</w:t>
            </w:r>
            <w:proofErr w:type="spellEnd"/>
            <w:r w:rsidRPr="0043561D">
              <w:rPr>
                <w:b/>
                <w:sz w:val="180"/>
                <w:szCs w:val="180"/>
              </w:rPr>
              <w:t xml:space="preserve"> </w:t>
            </w:r>
            <w:proofErr w:type="spellStart"/>
            <w:r w:rsidRPr="0043561D">
              <w:rPr>
                <w:b/>
                <w:sz w:val="180"/>
                <w:szCs w:val="180"/>
              </w:rPr>
              <w:t>geométrico</w:t>
            </w:r>
            <w:proofErr w:type="spellEnd"/>
          </w:p>
        </w:tc>
      </w:tr>
      <w:tr w:rsidR="00E27DAC" w14:paraId="56C04F01" w14:textId="77777777" w:rsidTr="0080627C">
        <w:trPr>
          <w:trHeight w:val="4041"/>
        </w:trPr>
        <w:tc>
          <w:tcPr>
            <w:tcW w:w="8283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3D77F075" w14:textId="77777777" w:rsidR="00E27DAC" w:rsidRPr="00AB551F" w:rsidRDefault="0043561D" w:rsidP="00A506B4">
            <w:pPr>
              <w:jc w:val="center"/>
              <w:rPr>
                <w:b/>
                <w:sz w:val="140"/>
                <w:szCs w:val="140"/>
              </w:rPr>
            </w:pPr>
            <w:r>
              <w:rPr>
                <w:b/>
                <w:sz w:val="160"/>
                <w:szCs w:val="160"/>
              </w:rPr>
              <w:t xml:space="preserve">o </w:t>
            </w:r>
            <w:proofErr w:type="spellStart"/>
            <w:r>
              <w:rPr>
                <w:b/>
                <w:sz w:val="160"/>
                <w:szCs w:val="160"/>
              </w:rPr>
              <w:t>sólido</w:t>
            </w:r>
            <w:proofErr w:type="spellEnd"/>
            <w:r>
              <w:rPr>
                <w:b/>
                <w:sz w:val="160"/>
                <w:szCs w:val="160"/>
              </w:rPr>
              <w:t xml:space="preserve"> </w:t>
            </w:r>
            <w:proofErr w:type="spellStart"/>
            <w:r>
              <w:rPr>
                <w:b/>
                <w:sz w:val="160"/>
                <w:szCs w:val="160"/>
              </w:rPr>
              <w:t>geométrico</w:t>
            </w:r>
            <w:proofErr w:type="spellEnd"/>
          </w:p>
        </w:tc>
        <w:tc>
          <w:tcPr>
            <w:tcW w:w="7797" w:type="dxa"/>
            <w:gridSpan w:val="7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3D509065" w14:textId="77777777" w:rsidR="00E27DAC" w:rsidRDefault="00E27DAC" w:rsidP="00923729">
            <w:pPr>
              <w:tabs>
                <w:tab w:val="left" w:pos="5727"/>
              </w:tabs>
              <w:jc w:val="center"/>
            </w:pPr>
            <w:r w:rsidRPr="00A07DED">
              <w:object w:dxaOrig="6225" w:dyaOrig="2250" w14:anchorId="0EBE0217">
                <v:shape id="_x0000_i1055" type="#_x0000_t75" style="width:312pt;height:112.6pt" o:ole="">
                  <v:imagedata r:id="rId114" o:title=""/>
                </v:shape>
                <o:OLEObject Type="Embed" ProgID="PBrush" ShapeID="_x0000_i1055" DrawAspect="Content" ObjectID="_1407876161"/>
              </w:object>
            </w:r>
          </w:p>
        </w:tc>
      </w:tr>
      <w:tr w:rsidR="00E27DAC" w:rsidRPr="00A17FF4" w14:paraId="41D944E8" w14:textId="77777777" w:rsidTr="0080627C">
        <w:trPr>
          <w:trHeight w:val="4042"/>
        </w:trPr>
        <w:tc>
          <w:tcPr>
            <w:tcW w:w="6318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2AA3AAD0" w14:textId="77777777" w:rsidR="00E27DAC" w:rsidRPr="00275E00" w:rsidRDefault="0043561D" w:rsidP="00A506B4">
            <w:pPr>
              <w:jc w:val="center"/>
              <w:rPr>
                <w:b/>
                <w:sz w:val="100"/>
                <w:szCs w:val="100"/>
              </w:rPr>
            </w:pPr>
            <w:r>
              <w:rPr>
                <w:b/>
                <w:sz w:val="120"/>
                <w:szCs w:val="120"/>
              </w:rPr>
              <w:t xml:space="preserve">o </w:t>
            </w:r>
            <w:proofErr w:type="spellStart"/>
            <w:r>
              <w:rPr>
                <w:b/>
                <w:sz w:val="120"/>
                <w:szCs w:val="120"/>
              </w:rPr>
              <w:t>sólido</w:t>
            </w:r>
            <w:proofErr w:type="spellEnd"/>
            <w:r>
              <w:rPr>
                <w:b/>
                <w:sz w:val="120"/>
                <w:szCs w:val="120"/>
              </w:rPr>
              <w:t xml:space="preserve"> </w:t>
            </w:r>
            <w:proofErr w:type="spellStart"/>
            <w:r>
              <w:rPr>
                <w:b/>
                <w:sz w:val="120"/>
                <w:szCs w:val="120"/>
              </w:rPr>
              <w:t>geométrico</w:t>
            </w:r>
            <w:proofErr w:type="spellEnd"/>
          </w:p>
        </w:tc>
        <w:tc>
          <w:tcPr>
            <w:tcW w:w="5490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63DCB20C" w14:textId="77777777" w:rsidR="00E27DAC" w:rsidRDefault="00E27DAC" w:rsidP="00923729">
            <w:pPr>
              <w:jc w:val="center"/>
            </w:pPr>
            <w:r w:rsidRPr="00A07DED">
              <w:object w:dxaOrig="6225" w:dyaOrig="2250" w14:anchorId="2A62D2B8">
                <v:shape id="_x0000_i1056" type="#_x0000_t75" style="width:240pt;height:88.6pt" o:ole="">
                  <v:imagedata r:id="rId116" o:title=""/>
                </v:shape>
                <o:OLEObject Type="Embed" ProgID="PBrush" ShapeID="_x0000_i1056" DrawAspect="Content" ObjectID="_1407876162"/>
              </w:object>
            </w:r>
          </w:p>
        </w:tc>
        <w:tc>
          <w:tcPr>
            <w:tcW w:w="4272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24A750F3" w14:textId="77777777" w:rsidR="00E27DAC" w:rsidRPr="0043561D" w:rsidRDefault="0043561D" w:rsidP="0043561D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 xml:space="preserve">Uma figura tridimensional que tem comprimento, largura </w:t>
            </w:r>
            <w:r w:rsidRPr="0043561D">
              <w:rPr>
                <w:sz w:val="36"/>
                <w:szCs w:val="36"/>
                <w:lang w:val="pt-BR"/>
              </w:rPr>
              <w:t>e altura.</w:t>
            </w:r>
          </w:p>
        </w:tc>
      </w:tr>
    </w:tbl>
    <w:p w14:paraId="47354ED3" w14:textId="77777777" w:rsidR="00697286" w:rsidRPr="0043561D" w:rsidRDefault="00697286" w:rsidP="00EC2BAE">
      <w:pPr>
        <w:jc w:val="center"/>
        <w:rPr>
          <w:b/>
          <w:lang w:val="pt-BR"/>
        </w:rPr>
        <w:sectPr w:rsidR="00697286" w:rsidRPr="0043561D" w:rsidSect="00A128D6">
          <w:pgSz w:w="15840" w:h="12240" w:orient="landscape"/>
          <w:pgMar w:top="0" w:right="0" w:bottom="0" w:left="0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0647CB" w:rsidRPr="00B0038F" w14:paraId="0859B707" w14:textId="77777777" w:rsidTr="00AA2437">
        <w:trPr>
          <w:trHeight w:val="4044"/>
        </w:trPr>
        <w:tc>
          <w:tcPr>
            <w:tcW w:w="16056" w:type="dxa"/>
            <w:gridSpan w:val="4"/>
            <w:vAlign w:val="center"/>
          </w:tcPr>
          <w:p w14:paraId="631DC69F" w14:textId="77777777" w:rsidR="000647CB" w:rsidRPr="00B0038F" w:rsidRDefault="0043561D" w:rsidP="00AA2437">
            <w:pPr>
              <w:jc w:val="center"/>
              <w:rPr>
                <w:b/>
                <w:sz w:val="200"/>
                <w:szCs w:val="200"/>
              </w:rPr>
            </w:pPr>
            <w:r w:rsidRPr="0094067E">
              <w:rPr>
                <w:b/>
                <w:sz w:val="200"/>
                <w:szCs w:val="200"/>
              </w:rPr>
              <w:lastRenderedPageBreak/>
              <w:t xml:space="preserve">o </w:t>
            </w:r>
            <w:proofErr w:type="spellStart"/>
            <w:r w:rsidRPr="0094067E">
              <w:rPr>
                <w:b/>
                <w:sz w:val="200"/>
                <w:szCs w:val="200"/>
              </w:rPr>
              <w:t>quadrado</w:t>
            </w:r>
            <w:proofErr w:type="spellEnd"/>
          </w:p>
        </w:tc>
      </w:tr>
      <w:tr w:rsidR="000647CB" w14:paraId="30863FE6" w14:textId="77777777" w:rsidTr="00AA2437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4CF4548" w14:textId="77777777" w:rsidR="000647CB" w:rsidRPr="00B0038F" w:rsidRDefault="0043561D" w:rsidP="00AA2437">
            <w:pPr>
              <w:jc w:val="center"/>
              <w:rPr>
                <w:b/>
                <w:sz w:val="160"/>
                <w:szCs w:val="160"/>
              </w:rPr>
            </w:pPr>
            <w:r w:rsidRPr="0094067E">
              <w:rPr>
                <w:b/>
                <w:sz w:val="160"/>
                <w:szCs w:val="160"/>
              </w:rPr>
              <w:t xml:space="preserve">o </w:t>
            </w:r>
            <w:proofErr w:type="spellStart"/>
            <w:r w:rsidRPr="0094067E">
              <w:rPr>
                <w:b/>
                <w:sz w:val="160"/>
                <w:szCs w:val="160"/>
              </w:rPr>
              <w:t>quadrado</w:t>
            </w:r>
            <w:proofErr w:type="spellEnd"/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EA1CEC5" w14:textId="77777777" w:rsidR="000647CB" w:rsidRDefault="000647CB" w:rsidP="00AA24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858944" behindDoc="0" locked="0" layoutInCell="1" allowOverlap="1" wp14:anchorId="2C3AB6AF" wp14:editId="637F293F">
                      <wp:simplePos x="0" y="0"/>
                      <wp:positionH relativeFrom="column">
                        <wp:posOffset>1524000</wp:posOffset>
                      </wp:positionH>
                      <wp:positionV relativeFrom="paragraph">
                        <wp:posOffset>-97155</wp:posOffset>
                      </wp:positionV>
                      <wp:extent cx="1734820" cy="1772920"/>
                      <wp:effectExtent l="19050" t="19050" r="36830" b="36830"/>
                      <wp:wrapNone/>
                      <wp:docPr id="545" name="Rectangl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4820" cy="17729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36C0A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4308A73A" id="Rectangle 56" o:spid="_x0000_s1026" style="position:absolute;margin-left:120pt;margin-top:-7.65pt;width:136.6pt;height:139.6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" fillcolor="#e36c0a" strokeweight="4.5pt"/>
                  </w:pict>
                </mc:Fallback>
              </mc:AlternateContent>
            </w:r>
          </w:p>
        </w:tc>
      </w:tr>
      <w:tr w:rsidR="000647CB" w:rsidRPr="00B0038F" w14:paraId="62B3D52D" w14:textId="77777777" w:rsidTr="00AA2437">
        <w:trPr>
          <w:trHeight w:val="4044"/>
        </w:trPr>
        <w:tc>
          <w:tcPr>
            <w:tcW w:w="5352" w:type="dxa"/>
            <w:vAlign w:val="center"/>
          </w:tcPr>
          <w:p w14:paraId="294E1659" w14:textId="77777777" w:rsidR="000647CB" w:rsidRPr="00B0038F" w:rsidRDefault="0043561D" w:rsidP="00AA2437">
            <w:pPr>
              <w:jc w:val="center"/>
              <w:rPr>
                <w:b/>
                <w:sz w:val="120"/>
                <w:szCs w:val="120"/>
              </w:rPr>
            </w:pPr>
            <w:r w:rsidRPr="0094067E">
              <w:rPr>
                <w:b/>
                <w:sz w:val="120"/>
                <w:szCs w:val="120"/>
              </w:rPr>
              <w:t xml:space="preserve">o </w:t>
            </w:r>
            <w:proofErr w:type="spellStart"/>
            <w:r w:rsidRPr="0094067E">
              <w:rPr>
                <w:b/>
                <w:sz w:val="120"/>
                <w:szCs w:val="120"/>
              </w:rPr>
              <w:t>quadrado</w:t>
            </w:r>
            <w:proofErr w:type="spellEnd"/>
          </w:p>
        </w:tc>
        <w:tc>
          <w:tcPr>
            <w:tcW w:w="5352" w:type="dxa"/>
            <w:gridSpan w:val="2"/>
            <w:vAlign w:val="center"/>
          </w:tcPr>
          <w:p w14:paraId="33BC2C39" w14:textId="77777777" w:rsidR="000647CB" w:rsidRDefault="000647CB" w:rsidP="00AA24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859968" behindDoc="0" locked="0" layoutInCell="1" allowOverlap="1" wp14:anchorId="205E2F47" wp14:editId="58488504">
                      <wp:simplePos x="0" y="0"/>
                      <wp:positionH relativeFrom="column">
                        <wp:posOffset>835660</wp:posOffset>
                      </wp:positionH>
                      <wp:positionV relativeFrom="paragraph">
                        <wp:posOffset>211455</wp:posOffset>
                      </wp:positionV>
                      <wp:extent cx="1734820" cy="1772920"/>
                      <wp:effectExtent l="19050" t="19050" r="36830" b="36830"/>
                      <wp:wrapNone/>
                      <wp:docPr id="546" name="Rectangl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4820" cy="17729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36C0A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2B92DBB0" id="Rectangle 56" o:spid="_x0000_s1026" style="position:absolute;margin-left:65.8pt;margin-top:16.65pt;width:136.6pt;height:139.6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" fillcolor="#e36c0a" strokeweight="4.5pt"/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14:paraId="54F96305" w14:textId="57A8C802" w:rsidR="0043561D" w:rsidRPr="0094067E" w:rsidRDefault="0043561D" w:rsidP="0043561D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94067E">
              <w:rPr>
                <w:sz w:val="36"/>
                <w:szCs w:val="36"/>
                <w:lang w:val="pt-BR"/>
              </w:rPr>
              <w:t>Um paralelogram</w:t>
            </w:r>
            <w:r w:rsidR="001E5170">
              <w:rPr>
                <w:sz w:val="36"/>
                <w:szCs w:val="36"/>
                <w:lang w:val="pt-BR"/>
              </w:rPr>
              <w:t>o</w:t>
            </w:r>
            <w:r w:rsidRPr="0094067E">
              <w:rPr>
                <w:sz w:val="36"/>
                <w:szCs w:val="36"/>
                <w:lang w:val="pt-BR"/>
              </w:rPr>
              <w:t xml:space="preserve"> com </w:t>
            </w:r>
          </w:p>
          <w:p w14:paraId="7E588843" w14:textId="77777777" w:rsidR="0043561D" w:rsidRPr="0094067E" w:rsidRDefault="0043561D" w:rsidP="0043561D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4 ângulos iguais e</w:t>
            </w:r>
            <w:r w:rsidRPr="0094067E">
              <w:rPr>
                <w:sz w:val="36"/>
                <w:szCs w:val="36"/>
                <w:lang w:val="pt-BR"/>
              </w:rPr>
              <w:t xml:space="preserve"> </w:t>
            </w:r>
          </w:p>
          <w:p w14:paraId="25705D31" w14:textId="77777777" w:rsidR="000647CB" w:rsidRPr="00B0038F" w:rsidRDefault="0043561D" w:rsidP="0043561D">
            <w:pPr>
              <w:ind w:right="720"/>
              <w:jc w:val="center"/>
              <w:rPr>
                <w:sz w:val="36"/>
                <w:szCs w:val="36"/>
              </w:rPr>
            </w:pPr>
            <w:r w:rsidRPr="0094067E">
              <w:rPr>
                <w:sz w:val="36"/>
                <w:szCs w:val="36"/>
                <w:lang w:val="pt-BR"/>
              </w:rPr>
              <w:t>4 lados iguais</w:t>
            </w:r>
            <w:r w:rsidR="000647CB">
              <w:rPr>
                <w:sz w:val="36"/>
                <w:szCs w:val="36"/>
              </w:rPr>
              <w:t xml:space="preserve">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08"/>
        <w:gridCol w:w="2610"/>
        <w:gridCol w:w="5040"/>
        <w:gridCol w:w="3690"/>
      </w:tblGrid>
      <w:tr w:rsidR="005A74CA" w:rsidRPr="00A17FF4" w14:paraId="08049A50" w14:textId="77777777" w:rsidTr="0011236E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2805F7EA" w14:textId="77777777" w:rsidR="005A74CA" w:rsidRPr="0043561D" w:rsidRDefault="005A74CA" w:rsidP="0011236E">
            <w:pPr>
              <w:jc w:val="center"/>
              <w:rPr>
                <w:b/>
                <w:sz w:val="150"/>
                <w:szCs w:val="150"/>
                <w:lang w:val="pt-BR"/>
              </w:rPr>
            </w:pPr>
            <w:r w:rsidRPr="0043561D">
              <w:rPr>
                <w:lang w:val="pt-BR"/>
              </w:rPr>
              <w:lastRenderedPageBreak/>
              <w:br w:type="page"/>
            </w:r>
            <w:r w:rsidRPr="0043561D">
              <w:rPr>
                <w:b/>
                <w:lang w:val="pt-BR"/>
              </w:rPr>
              <w:br w:type="page"/>
            </w:r>
            <w:r w:rsidR="0043561D" w:rsidRPr="0094067E">
              <w:rPr>
                <w:b/>
                <w:sz w:val="150"/>
                <w:szCs w:val="150"/>
                <w:lang w:val="pt-BR"/>
              </w:rPr>
              <w:t xml:space="preserve"> a unidade quadrada</w:t>
            </w:r>
            <w:r w:rsidR="0043561D">
              <w:rPr>
                <w:b/>
                <w:sz w:val="150"/>
                <w:szCs w:val="150"/>
                <w:lang w:val="pt-BR"/>
              </w:rPr>
              <w:t xml:space="preserve"> (square unit)</w:t>
            </w:r>
          </w:p>
        </w:tc>
      </w:tr>
      <w:tr w:rsidR="005A74CA" w:rsidRPr="00A17FF4" w14:paraId="0A50DAF8" w14:textId="77777777" w:rsidTr="00F801EE">
        <w:trPr>
          <w:trHeight w:val="4041"/>
        </w:trPr>
        <w:tc>
          <w:tcPr>
            <w:tcW w:w="721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33A09B6C" w14:textId="77777777" w:rsidR="0043561D" w:rsidRDefault="00051B9D" w:rsidP="0043561D">
            <w:pPr>
              <w:jc w:val="center"/>
              <w:rPr>
                <w:b/>
                <w:sz w:val="90"/>
                <w:szCs w:val="90"/>
                <w:lang w:val="pt-BR"/>
              </w:rPr>
            </w:pPr>
            <w:r>
              <w:rPr>
                <w:b/>
                <w:noProof/>
                <w:color w:val="FF0000"/>
                <w:sz w:val="56"/>
                <w:szCs w:val="56"/>
              </w:rPr>
              <mc:AlternateContent>
                <mc:Choice Requires="wpg">
                  <w:drawing>
                    <wp:anchor distT="0" distB="0" distL="114300" distR="114300" simplePos="0" relativeHeight="251919360" behindDoc="0" locked="0" layoutInCell="1" allowOverlap="1" wp14:anchorId="7123DC91" wp14:editId="07D19905">
                      <wp:simplePos x="0" y="0"/>
                      <wp:positionH relativeFrom="column">
                        <wp:posOffset>3844290</wp:posOffset>
                      </wp:positionH>
                      <wp:positionV relativeFrom="paragraph">
                        <wp:posOffset>-242570</wp:posOffset>
                      </wp:positionV>
                      <wp:extent cx="5469890" cy="2043430"/>
                      <wp:effectExtent l="0" t="0" r="35560" b="0"/>
                      <wp:wrapNone/>
                      <wp:docPr id="82" name="Group 8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469891" cy="2043430"/>
                                <a:chOff x="85288" y="-94596"/>
                                <a:chExt cx="4534009" cy="2044356"/>
                              </a:xfrm>
                            </wpg:grpSpPr>
                            <wps:wsp>
                              <wps:cNvPr id="1185" name="Text Box 9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95905" y="-94596"/>
                                  <a:ext cx="1923392" cy="43432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AF5B91" w14:textId="77777777" w:rsidR="009D0C14" w:rsidRPr="00CB00E7" w:rsidRDefault="009D0C14" w:rsidP="00051B9D">
                                    <w:pPr>
                                      <w:jc w:val="center"/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 w:rsidRPr="00CB00E7"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 xml:space="preserve">4 </w:t>
                                    </w:r>
                                    <w:proofErr w:type="spellStart"/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unidades</w:t>
                                    </w:r>
                                    <w:proofErr w:type="spellEnd"/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proofErr w:type="spellStart"/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quadradas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7" name="Text Box 9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5333" y="678123"/>
                                  <a:ext cx="2338333" cy="4566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B21F41" w14:textId="77777777" w:rsidR="009D0C14" w:rsidRPr="00CB00E7" w:rsidRDefault="009D0C14" w:rsidP="00051B9D">
                                    <w:pPr>
                                      <w:jc w:val="center"/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 xml:space="preserve">2 </w:t>
                                    </w:r>
                                    <w:proofErr w:type="spellStart"/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unidades</w:t>
                                    </w:r>
                                    <w:proofErr w:type="spellEnd"/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proofErr w:type="spellStart"/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quadradas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6" name="Text Box 9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288" y="1561534"/>
                                  <a:ext cx="1659126" cy="3882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E3511E5" w14:textId="77777777" w:rsidR="009D0C14" w:rsidRPr="00CB00E7" w:rsidRDefault="009D0C14" w:rsidP="005A74CA">
                                    <w:pP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 xml:space="preserve">1 </w:t>
                                    </w:r>
                                    <w:proofErr w:type="spellStart"/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unidade</w:t>
                                    </w:r>
                                    <w:proofErr w:type="spellEnd"/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proofErr w:type="spellStart"/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quadrada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Straight Arrow Connector 79"/>
                              <wps:cNvCnPr/>
                              <wps:spPr>
                                <a:xfrm>
                                  <a:off x="2809875" y="314325"/>
                                  <a:ext cx="1790700" cy="0"/>
                                </a:xfrm>
                                <a:prstGeom prst="straightConnector1">
                                  <a:avLst/>
                                </a:prstGeom>
                                <a:ln w="38100">
                                  <a:solidFill>
                                    <a:srgbClr val="0070C0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0" name="Straight Arrow Connector 80"/>
                              <wps:cNvCnPr/>
                              <wps:spPr>
                                <a:xfrm>
                                  <a:off x="2647950" y="476250"/>
                                  <a:ext cx="0" cy="952500"/>
                                </a:xfrm>
                                <a:prstGeom prst="straightConnector1">
                                  <a:avLst/>
                                </a:prstGeom>
                                <a:ln w="38100">
                                  <a:solidFill>
                                    <a:srgbClr val="0070C0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1" name="Straight Arrow Connector 81"/>
                              <wps:cNvCnPr/>
                              <wps:spPr>
                                <a:xfrm>
                                  <a:off x="1744415" y="1801484"/>
                                  <a:ext cx="412750" cy="0"/>
                                </a:xfrm>
                                <a:prstGeom prst="straightConnector1">
                                  <a:avLst/>
                                </a:prstGeom>
                                <a:ln w="38100">
                                  <a:solidFill>
                                    <a:srgbClr val="0070C0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2" o:spid="_x0000_s1164" style="position:absolute;left:0;text-align:left;margin-left:302.7pt;margin-top:-19.05pt;width:430.7pt;height:160.9pt;z-index:251919360;mso-width-relative:margin;mso-height-relative:margin" coordorigin="85288,-94596" coordsize="4534009,204435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">
                      <v:shape id="Text Box 939" o:spid="_x0000_s1165" type="#_x0000_t202" style="position:absolute;left:2695905;top:-94596;width:1923392;height:43432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7bMh0wwAA&#10;AN0AAAAPAAAAZHJzL2Rvd25yZXYueG1sRE9Na8JAEL0X/A/LCL01uxYtMboJUhF6aqlVwduQHZNg&#10;djZkV5P++26h0Ns83uesi9G24k69bxxrmCUKBHHpTMOVhsPX7ikF4QOywdYxafgmD0U+eVhjZtzA&#10;n3Tfh0rEEPYZaqhD6DIpfVmTRZ+4jjhyF9dbDBH2lTQ9DjHctvJZqRdpseHYUGNHrzWV1/3Naji+&#10;X86nufqotnbRDW5Uku1Sav04HTcrEIHG8C/+c7+ZOH+WLuD3m3iCzH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7bMh0wwAAAN0AAAAPAAAAAAAAAAAAAAAAAJcCAABkcnMvZG93&#10;bnJldi54bWxQSwUGAAAAAAQABAD1AAAAhwMAAAAA&#10;" filled="f" stroked="f">
                        <v:textbox>
                          <w:txbxContent>
                            <w:p w14:paraId="0CAF5B91" w14:textId="77777777" w:rsidR="009D0C14" w:rsidRPr="00CB00E7" w:rsidRDefault="009D0C14" w:rsidP="00051B9D">
                              <w:pPr>
                                <w:jc w:val="center"/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 w:rsidRPr="00CB00E7"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 xml:space="preserve">4 </w:t>
                              </w:r>
                              <w:proofErr w:type="spellStart"/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unidades</w:t>
                              </w:r>
                              <w:proofErr w:type="spellEnd"/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quadradas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940" o:spid="_x0000_s1166" type="#_x0000_t202" style="position:absolute;left:315333;top:678123;width:2338333;height:45662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8vOYwgAA&#10;AN0AAAAPAAAAZHJzL2Rvd25yZXYueG1sRE9Li8IwEL4v+B/CCN7WRHFXrUYRRdjTLj7B29CMbbGZ&#10;lCba+u/NwsLe5uN7znzZ2lI8qPaFYw2DvgJBnDpTcKbheNi+T0D4gGywdEwanuRhuei8zTExruEd&#10;PfYhEzGEfYIa8hCqREqf5mTR911FHLmrqy2GCOtMmhqbGG5LOVTqU1osODbkWNE6p/S2v1sNp+/r&#10;5TxSP9nGflSNa5VkO5Va97rtagYiUBv+xX/uLxPnDyZj+P0mniAXL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Ty85jCAAAA3QAAAA8AAAAAAAAAAAAAAAAAlwIAAGRycy9kb3du&#10;cmV2LnhtbFBLBQYAAAAABAAEAPUAAACGAwAAAAA=&#10;" filled="f" stroked="f">
                        <v:textbox>
                          <w:txbxContent>
                            <w:p w14:paraId="62B21F41" w14:textId="77777777" w:rsidR="009D0C14" w:rsidRPr="00CB00E7" w:rsidRDefault="009D0C14" w:rsidP="00051B9D">
                              <w:pPr>
                                <w:jc w:val="center"/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 xml:space="preserve">2 </w:t>
                              </w:r>
                              <w:proofErr w:type="spellStart"/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unidades</w:t>
                              </w:r>
                              <w:proofErr w:type="spellEnd"/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quadradas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941" o:spid="_x0000_s1167" type="#_x0000_t202" style="position:absolute;left:85288;top:1561534;width:1659126;height:38822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vlYDwQAA&#10;AN0AAAAPAAAAZHJzL2Rvd25yZXYueG1sRE9Ni8IwEL0L+x/CLHjTRFHRrlEWRfCkqLvC3oZmbMs2&#10;k9JEW/+9EQRv83ifM1+2thQ3qn3hWMOgr0AQp84UnGn4OW16UxA+IBssHZOGO3lYLj46c0yMa/hA&#10;t2PIRAxhn6CGPIQqkdKnOVn0fVcRR+7iaoshwjqTpsYmhttSDpWaSIsFx4YcK1rllP4fr1bD7+7y&#10;dx6pfba246pxrZJsZ1Lr7mf7/QUiUBve4pd7a+L8wXQCz2/iCXLx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S75WA8EAAADdAAAADwAAAAAAAAAAAAAAAACXAgAAZHJzL2Rvd25y&#10;ZXYueG1sUEsFBgAAAAAEAAQA9QAAAIUDAAAAAA==&#10;" filled="f" stroked="f">
                        <v:textbox>
                          <w:txbxContent>
                            <w:p w14:paraId="6E3511E5" w14:textId="77777777" w:rsidR="009D0C14" w:rsidRPr="00CB00E7" w:rsidRDefault="009D0C14" w:rsidP="005A74CA">
                              <w:pP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 xml:space="preserve">1 </w:t>
                              </w:r>
                              <w:proofErr w:type="spellStart"/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unidade</w:t>
                              </w:r>
                              <w:proofErr w:type="spellEnd"/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quadrada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Straight Arrow Connector 79" o:spid="_x0000_s1168" type="#_x0000_t32" style="position:absolute;left:2809875;top:314325;width:17907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ZTGrcQAAADbAAAADwAAAGRycy9kb3ducmV2LnhtbESPX2vCQBDE3wt+h2MF3+pGH/yTekoR&#10;BCsIrUrAtyW3TUJzeyF3TdJv3xMKfRxm5jfMZjfYWnXc+sqJhtk0AcWSO1NJoeF2PTyvQPlAYqh2&#10;whp+2MNuO3raUGpcLx/cXUKhIkR8ShrKEJoU0eclW/JT17BE79O1lkKUbYGmpT7CbY3zJFmgpUri&#10;QkkN70vOvy7fVsMiO2Z3fBtwma3o/XT2eO+LTuvJeHh9ARV4CP/hv/bRaFiu4fEl/gDc/gI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BlMatxAAAANsAAAAPAAAAAAAAAAAA&#10;AAAAAKECAABkcnMvZG93bnJldi54bWxQSwUGAAAAAAQABAD5AAAAkgMAAAAA&#10;" strokecolor="#0070c0" strokeweight="3pt">
                        <v:stroke startarrow="block" endarrow="block"/>
                      </v:shape>
                      <v:shape id="Straight Arrow Connector 80" o:spid="_x0000_s1169" type="#_x0000_t32" style="position:absolute;left:2647950;top:476250;width:0;height:95250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XsfF8AAAADbAAAADwAAAGRycy9kb3ducmV2LnhtbERPTWvCQBC9F/wPywi91Uk9aEhdRQqC&#10;FoRqS8DbkJ0mwexsyK5J/Pfdg+Dx8b5Xm9E2qufO1040vM8SUCyFM7WUGn5/dm8pKB9IDDVOWMOd&#10;PWzWk5cVZcYNcuL+HEoVQ8RnpKEKoc0QfVGxJT9zLUvk/lxnKUTYlWg6GmK4bXCeJAu0VEtsqKjl&#10;z4qL6/lmNSzyfX7Bw4jLPKXvr6PHy1D2Wr9Ox+0HqMBjeIof7r3RkMb18Uv8Abj+B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OV7HxfAAAAA2wAAAA8AAAAAAAAAAAAAAAAA&#10;oQIAAGRycy9kb3ducmV2LnhtbFBLBQYAAAAABAAEAPkAAACOAwAAAAA=&#10;" strokecolor="#0070c0" strokeweight="3pt">
                        <v:stroke startarrow="block" endarrow="block"/>
                      </v:shape>
                      <v:shape id="Straight Arrow Connector 81" o:spid="_x0000_s1170" type="#_x0000_t32" style="position:absolute;left:1744415;top:1801484;width:41275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hShwMEAAADbAAAADwAAAGRycy9kb3ducmV2LnhtbESPQYvCMBSE74L/ITzBm6b1IFKNsiii&#10;R1dFPL5t3qZlm5fQpFr//WZhweMwM98wq01vG/GgNtSOFeTTDARx6XTNRsH1sp8sQISIrLFxTApe&#10;FGCzHg5WWGj35E96nKMRCcKhQAVVjL6QMpQVWQxT54mT9+1aizHJ1kjd4jPBbSNnWTaXFmtOCxV6&#10;2lZU/pw7q8Acb7NDuHWdu+Q77701X/F+Umo86j+WICL18R3+bx+1gkUOf1/SD5DrX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qFKHAwQAAANsAAAAPAAAAAAAAAAAAAAAA&#10;AKECAABkcnMvZG93bnJldi54bWxQSwUGAAAAAAQABAD5AAAAjwMAAAAA&#10;" strokecolor="#0070c0" strokeweight="3pt">
                        <v:stroke endarrow="block"/>
                      </v:shape>
                    </v:group>
                  </w:pict>
                </mc:Fallback>
              </mc:AlternateContent>
            </w:r>
            <w:r w:rsidR="0043561D" w:rsidRPr="00780577">
              <w:rPr>
                <w:b/>
                <w:sz w:val="90"/>
                <w:szCs w:val="90"/>
                <w:lang w:val="pt-BR"/>
              </w:rPr>
              <w:t xml:space="preserve">a unidade </w:t>
            </w:r>
            <w:r w:rsidR="0043561D">
              <w:rPr>
                <w:b/>
                <w:sz w:val="90"/>
                <w:szCs w:val="90"/>
                <w:lang w:val="pt-BR"/>
              </w:rPr>
              <w:t>q</w:t>
            </w:r>
            <w:r w:rsidR="0043561D" w:rsidRPr="00780577">
              <w:rPr>
                <w:b/>
                <w:sz w:val="90"/>
                <w:szCs w:val="90"/>
                <w:lang w:val="pt-BR"/>
              </w:rPr>
              <w:t xml:space="preserve">uadrada </w:t>
            </w:r>
          </w:p>
          <w:p w14:paraId="33774617" w14:textId="77777777" w:rsidR="005A74CA" w:rsidRPr="00051B9D" w:rsidRDefault="0043561D" w:rsidP="0043561D">
            <w:pPr>
              <w:jc w:val="center"/>
              <w:rPr>
                <w:b/>
                <w:sz w:val="160"/>
                <w:szCs w:val="160"/>
                <w:lang w:val="pt-BR"/>
              </w:rPr>
            </w:pPr>
            <w:r w:rsidRPr="00780577">
              <w:rPr>
                <w:b/>
                <w:sz w:val="90"/>
                <w:szCs w:val="90"/>
                <w:lang w:val="pt-BR"/>
              </w:rPr>
              <w:t>(square unit)</w:t>
            </w:r>
          </w:p>
        </w:tc>
        <w:tc>
          <w:tcPr>
            <w:tcW w:w="8730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01C8C19E" w14:textId="77777777" w:rsidR="00C5027D" w:rsidRPr="00051B9D" w:rsidRDefault="00C5027D" w:rsidP="0011236E">
            <w:pPr>
              <w:jc w:val="center"/>
              <w:rPr>
                <w:b/>
                <w:color w:val="FF0000"/>
                <w:sz w:val="56"/>
                <w:szCs w:val="56"/>
                <w:lang w:val="pt-BR"/>
              </w:rPr>
            </w:pPr>
          </w:p>
          <w:tbl>
            <w:tblPr>
              <w:tblStyle w:val="TableGrid"/>
              <w:tblpPr w:leftFromText="180" w:rightFromText="180" w:vertAnchor="text" w:horzAnchor="page" w:tblpX="2941" w:tblpY="2037"/>
              <w:tblOverlap w:val="never"/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0"/>
            </w:tblGrid>
            <w:tr w:rsidR="00F801EE" w:rsidRPr="00A17FF4" w14:paraId="786E9B4E" w14:textId="77777777" w:rsidTr="00F801EE">
              <w:trPr>
                <w:trHeight w:val="720"/>
              </w:trPr>
              <w:tc>
                <w:tcPr>
                  <w:tcW w:w="720" w:type="dxa"/>
                  <w:shd w:val="clear" w:color="auto" w:fill="0070C0"/>
                </w:tcPr>
                <w:p w14:paraId="0DB87509" w14:textId="77777777" w:rsidR="00F801EE" w:rsidRPr="00051B9D" w:rsidRDefault="00F801EE" w:rsidP="0043561D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</w:tr>
          </w:tbl>
          <w:tbl>
            <w:tblPr>
              <w:tblStyle w:val="TableGrid"/>
              <w:tblpPr w:leftFromText="180" w:rightFromText="180" w:vertAnchor="page" w:horzAnchor="page" w:tblpX="4606" w:tblpY="944"/>
              <w:tblOverlap w:val="never"/>
              <w:tblW w:w="2880" w:type="dxa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0"/>
              <w:gridCol w:w="720"/>
              <w:gridCol w:w="720"/>
              <w:gridCol w:w="720"/>
            </w:tblGrid>
            <w:tr w:rsidR="00F801EE" w:rsidRPr="00A17FF4" w14:paraId="0C6D6767" w14:textId="77777777" w:rsidTr="00051B9D">
              <w:trPr>
                <w:trHeight w:val="720"/>
              </w:trPr>
              <w:tc>
                <w:tcPr>
                  <w:tcW w:w="720" w:type="dxa"/>
                  <w:shd w:val="clear" w:color="auto" w:fill="0070C0"/>
                </w:tcPr>
                <w:p w14:paraId="464909A7" w14:textId="77777777" w:rsidR="00F801EE" w:rsidRPr="00051B9D" w:rsidRDefault="00F801EE" w:rsidP="0043561D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14:paraId="7B04317E" w14:textId="77777777" w:rsidR="00F801EE" w:rsidRPr="00051B9D" w:rsidRDefault="00F801EE" w:rsidP="0043561D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14:paraId="6AEBA934" w14:textId="77777777" w:rsidR="00F801EE" w:rsidRPr="00051B9D" w:rsidRDefault="00F801EE" w:rsidP="0043561D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14:paraId="6DC72899" w14:textId="77777777" w:rsidR="00F801EE" w:rsidRPr="00051B9D" w:rsidRDefault="00F801EE" w:rsidP="0043561D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</w:tr>
            <w:tr w:rsidR="00F801EE" w:rsidRPr="00A17FF4" w14:paraId="12BE50EC" w14:textId="77777777" w:rsidTr="00051B9D">
              <w:trPr>
                <w:trHeight w:val="720"/>
              </w:trPr>
              <w:tc>
                <w:tcPr>
                  <w:tcW w:w="720" w:type="dxa"/>
                </w:tcPr>
                <w:p w14:paraId="5C248A98" w14:textId="77777777" w:rsidR="00F801EE" w:rsidRPr="00051B9D" w:rsidRDefault="00F801EE" w:rsidP="0043561D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14:paraId="00E5E18F" w14:textId="77777777" w:rsidR="00F801EE" w:rsidRPr="00051B9D" w:rsidRDefault="00F801EE" w:rsidP="0043561D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14:paraId="0E0AD37D" w14:textId="77777777" w:rsidR="00F801EE" w:rsidRPr="00051B9D" w:rsidRDefault="00F801EE" w:rsidP="0043561D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14:paraId="50602027" w14:textId="77777777" w:rsidR="00F801EE" w:rsidRPr="00051B9D" w:rsidRDefault="00F801EE" w:rsidP="0043561D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</w:tr>
          </w:tbl>
          <w:p w14:paraId="2A333A50" w14:textId="77777777" w:rsidR="005A74CA" w:rsidRPr="00051B9D" w:rsidRDefault="00051B9D" w:rsidP="0011236E">
            <w:pPr>
              <w:jc w:val="center"/>
              <w:rPr>
                <w:b/>
                <w:color w:val="FF0000"/>
                <w:sz w:val="56"/>
                <w:szCs w:val="56"/>
                <w:lang w:val="pt-BR"/>
              </w:rPr>
            </w:pPr>
            <w:r w:rsidRPr="0043561D">
              <w:rPr>
                <w:b/>
                <w:noProof/>
                <w:color w:val="FF0000"/>
                <w:sz w:val="70"/>
                <w:szCs w:val="70"/>
              </w:rPr>
              <mc:AlternateContent>
                <mc:Choice Requires="wpg">
                  <w:drawing>
                    <wp:anchor distT="0" distB="0" distL="114300" distR="114300" simplePos="0" relativeHeight="251921408" behindDoc="0" locked="0" layoutInCell="1" allowOverlap="1" wp14:anchorId="0EE80F7D" wp14:editId="77A6EA80">
                      <wp:simplePos x="0" y="0"/>
                      <wp:positionH relativeFrom="column">
                        <wp:posOffset>-1702435</wp:posOffset>
                      </wp:positionH>
                      <wp:positionV relativeFrom="paragraph">
                        <wp:posOffset>2097405</wp:posOffset>
                      </wp:positionV>
                      <wp:extent cx="4617720" cy="2280285"/>
                      <wp:effectExtent l="0" t="0" r="0" b="5715"/>
                      <wp:wrapNone/>
                      <wp:docPr id="83" name="Group 8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617720" cy="2280285"/>
                                <a:chOff x="94590" y="-94651"/>
                                <a:chExt cx="4619303" cy="2280956"/>
                              </a:xfrm>
                            </wpg:grpSpPr>
                            <wps:wsp>
                              <wps:cNvPr id="85" name="Text Box 9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4018" y="-94651"/>
                                  <a:ext cx="2159875" cy="339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595F2A" w14:textId="77777777" w:rsidR="009D0C14" w:rsidRPr="00CB00E7" w:rsidRDefault="009D0C14" w:rsidP="00051B9D">
                                    <w:pPr>
                                      <w:jc w:val="center"/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 w:rsidRPr="00CB00E7"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 xml:space="preserve">4 </w:t>
                                    </w:r>
                                    <w:proofErr w:type="spellStart"/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unidades</w:t>
                                    </w:r>
                                    <w:proofErr w:type="spellEnd"/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proofErr w:type="spellStart"/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quadradas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Text Box 9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1103" y="742950"/>
                                  <a:ext cx="2322562" cy="3917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0B70BE0" w14:textId="77777777" w:rsidR="009D0C14" w:rsidRPr="00051B9D" w:rsidRDefault="009D0C14" w:rsidP="00051B9D">
                                    <w:pPr>
                                      <w:jc w:val="center"/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 w:rsidRPr="00051B9D"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 xml:space="preserve">2 </w:t>
                                    </w:r>
                                    <w:proofErr w:type="spellStart"/>
                                    <w:r w:rsidRPr="00051B9D"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unidades</w:t>
                                    </w:r>
                                    <w:proofErr w:type="spellEnd"/>
                                    <w:r w:rsidRPr="00051B9D"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proofErr w:type="spellStart"/>
                                    <w:r w:rsidRPr="00051B9D"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quadradas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" name="Text Box 9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590" y="1860331"/>
                                  <a:ext cx="1780252" cy="3259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AC3C273" w14:textId="77777777" w:rsidR="009D0C14" w:rsidRPr="00CB00E7" w:rsidRDefault="009D0C14" w:rsidP="00051B9D">
                                    <w:pPr>
                                      <w:jc w:val="center"/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 xml:space="preserve">1 </w:t>
                                    </w:r>
                                    <w:proofErr w:type="spellStart"/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unidade</w:t>
                                    </w:r>
                                    <w:proofErr w:type="spellEnd"/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proofErr w:type="spellStart"/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quadrada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9" name="Straight Arrow Connector 89"/>
                              <wps:cNvCnPr/>
                              <wps:spPr>
                                <a:xfrm>
                                  <a:off x="2809875" y="314325"/>
                                  <a:ext cx="17907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triangl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0" name="Straight Arrow Connector 90"/>
                              <wps:cNvCnPr/>
                              <wps:spPr>
                                <a:xfrm>
                                  <a:off x="2647950" y="476250"/>
                                  <a:ext cx="0" cy="9525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triangl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1" name="Straight Arrow Connector 91"/>
                              <wps:cNvCnPr/>
                              <wps:spPr>
                                <a:xfrm>
                                  <a:off x="1874841" y="2069553"/>
                                  <a:ext cx="41275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3" o:spid="_x0000_s1171" style="position:absolute;left:0;text-align:left;margin-left:-134pt;margin-top:165.15pt;width:363.6pt;height:179.55pt;z-index:251921408;mso-width-relative:margin;mso-height-relative:margin" coordorigin="94590,-94651" coordsize="4619303,228095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">
                      <v:shape id="Text Box 939" o:spid="_x0000_s1172" type="#_x0000_t202" style="position:absolute;left:2554018;top:-94651;width:2159875;height:3397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/ePmwgAA&#10;ANsAAAAPAAAAZHJzL2Rvd25yZXYueG1sRI9Pi8IwFMTvgt8hPMGbJi4qWo0iK4KnXfwL3h7Nsy02&#10;L6WJtvvtNwsLHoeZ+Q2zXLe2FC+qfeFYw2ioQBCnzhScaTifdoMZCB+QDZaOScMPeVivup0lJsY1&#10;fKDXMWQiQtgnqCEPoUqk9GlOFv3QVcTRu7vaYoiyzqSpsYlwW8oPpabSYsFxIceKPnNKH8en1XD5&#10;ut+uY/Wdbe2kalyrJNu51LrfazcLEIHa8A7/t/dGw2wCf1/iD5Cr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T94+bCAAAA2wAAAA8AAAAAAAAAAAAAAAAAlwIAAGRycy9kb3du&#10;cmV2LnhtbFBLBQYAAAAABAAEAPUAAACGAwAAAAA=&#10;" filled="f" stroked="f">
                        <v:textbox>
                          <w:txbxContent>
                            <w:p w14:paraId="62595F2A" w14:textId="77777777" w:rsidR="009D0C14" w:rsidRPr="00CB00E7" w:rsidRDefault="009D0C14" w:rsidP="00051B9D">
                              <w:pPr>
                                <w:jc w:val="center"/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 w:rsidRPr="00CB00E7"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 xml:space="preserve">4 </w:t>
                              </w:r>
                              <w:proofErr w:type="spellStart"/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unidades</w:t>
                              </w:r>
                              <w:proofErr w:type="spellEnd"/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quadradas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940" o:spid="_x0000_s1173" type="#_x0000_t202" style="position:absolute;left:331103;top:742950;width:2322562;height:39179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L32RwgAA&#10;ANsAAAAPAAAAZHJzL2Rvd25yZXYueG1sRI9Bi8IwFITvgv8hPMGbJsoqbtcooix4UnR3BW+P5tmW&#10;bV5KE23990YQPA4z8w0zX7a2FDeqfeFYw2ioQBCnzhScafj9+R7MQPiAbLB0TBru5GG56HbmmBjX&#10;8IFux5CJCGGfoIY8hCqR0qc5WfRDVxFH7+JqiyHKOpOmxibCbSnHSk2lxYLjQo4VrXNK/49Xq+Fv&#10;dzmfPtQ+29hJ1bhWSbafUut+r119gQjUhnf41d4aDbMpPL/EHyA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QvfZHCAAAA2wAAAA8AAAAAAAAAAAAAAAAAlwIAAGRycy9kb3du&#10;cmV2LnhtbFBLBQYAAAAABAAEAPUAAACGAwAAAAA=&#10;" filled="f" stroked="f">
                        <v:textbox>
                          <w:txbxContent>
                            <w:p w14:paraId="60B70BE0" w14:textId="77777777" w:rsidR="009D0C14" w:rsidRPr="00051B9D" w:rsidRDefault="009D0C14" w:rsidP="00051B9D">
                              <w:pPr>
                                <w:jc w:val="center"/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 w:rsidRPr="00051B9D"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 xml:space="preserve">2 </w:t>
                              </w:r>
                              <w:proofErr w:type="spellStart"/>
                              <w:r w:rsidRPr="00051B9D"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unidades</w:t>
                              </w:r>
                              <w:proofErr w:type="spellEnd"/>
                              <w:r w:rsidRPr="00051B9D"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proofErr w:type="spellStart"/>
                              <w:r w:rsidRPr="00051B9D"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quadradas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941" o:spid="_x0000_s1174" type="#_x0000_t202" style="position:absolute;left:94590;top:1860331;width:1780252;height:32597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Y9gKwwAA&#10;ANsAAAAPAAAAZHJzL2Rvd25yZXYueG1sRI9Pi8IwFMTvgt8hPGFva7Ky/qtGkV0ET4q6K3h7NM+2&#10;bPNSmmjrtzfCgsdhZn7DzJetLcWNal841vDRVyCIU2cKzjT8HNfvExA+IBssHZOGO3lYLrqdOSbG&#10;Nbyn2yFkIkLYJ6ghD6FKpPRpThZ931XE0bu42mKIss6kqbGJcFvKgVIjabHguJBjRV85pX+Hq9Xw&#10;u72cT59ql33bYdW4Vkm2U6n1W69dzUAEasMr/N/eGA2TMTy/xB8gFw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7Y9gKwwAAANsAAAAPAAAAAAAAAAAAAAAAAJcCAABkcnMvZG93&#10;bnJldi54bWxQSwUGAAAAAAQABAD1AAAAhwMAAAAA&#10;" filled="f" stroked="f">
                        <v:textbox>
                          <w:txbxContent>
                            <w:p w14:paraId="2AC3C273" w14:textId="77777777" w:rsidR="009D0C14" w:rsidRPr="00CB00E7" w:rsidRDefault="009D0C14" w:rsidP="00051B9D">
                              <w:pPr>
                                <w:jc w:val="center"/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 xml:space="preserve">1 </w:t>
                              </w:r>
                              <w:proofErr w:type="spellStart"/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unidade</w:t>
                              </w:r>
                              <w:proofErr w:type="spellEnd"/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quadrada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Straight Arrow Connector 89" o:spid="_x0000_s1175" type="#_x0000_t32" style="position:absolute;left:2809875;top:314325;width:17907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EG2isQAAADbAAAADwAAAGRycy9kb3ducmV2LnhtbESPQWvCQBSE7wX/w/IEb/XFHmwaXUUE&#10;QQuF1krA2yP7TILZtyG7TdJ/3y0Uehxm5htmvR1to3rufO1Ew2KegGIpnKml1HD5PDymoHwgMdQ4&#10;YQ3f7GG7mTysKTNukA/uz6FUESI+Iw1VCG2G6IuKLfm5a1mid3OdpRBlV6LpaIhw2+BTkizRUi1x&#10;oaKW9xUX9/OX1bDMj/kVTyM+5ym9v755vA5lr/VsOu5WoAKP4T/81z4aDekL/H6JPw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0QbaKxAAAANsAAAAPAAAAAAAAAAAA&#10;AAAAAKECAABkcnMvZG93bnJldi54bWxQSwUGAAAAAAQABAD5AAAAkgMAAAAA&#10;" strokecolor="#0070c0" strokeweight="3pt">
                        <v:stroke startarrow="block" endarrow="block"/>
                      </v:shape>
                      <v:shape id="Straight Arrow Connector 90" o:spid="_x0000_s1176" type="#_x0000_t32" style="position:absolute;left:2647950;top:476250;width:0;height:95250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KKJysAAAADbAAAADwAAAGRycy9kb3ducmV2LnhtbERPTWvCQBC9F/wPywje6sQerEZXEaGg&#10;QqFVCXgbsmMSzM6G7Jqk/757KPT4eN/r7WBr1XHrKycaZtMEFEvuTCWFhuvl43UBygcSQ7UT1vDD&#10;Hrab0cuaUuN6+ebuHAoVQ8SnpKEMoUkRfV6yJT91DUvk7q61FCJsCzQt9THc1viWJHO0VElsKKnh&#10;fcn54/y0GubZIbvhccD3bEFfp0+Pt77otJ6Mh90KVOAh/Iv/3AejYRnXxy/xB+Dm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CiicrAAAAA2wAAAA8AAAAAAAAAAAAAAAAA&#10;oQIAAGRycy9kb3ducmV2LnhtbFBLBQYAAAAABAAEAPkAAACOAwAAAAA=&#10;" strokecolor="#0070c0" strokeweight="3pt">
                        <v:stroke startarrow="block" endarrow="block"/>
                      </v:shape>
                      <v:shape id="Straight Arrow Connector 91" o:spid="_x0000_s1177" type="#_x0000_t32" style="position:absolute;left:1874841;top:2069553;width:41275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803HcEAAADbAAAADwAAAGRycy9kb3ducmV2LnhtbESPQWsCMRSE7wX/Q3iCt5pdD1K3RhFF&#10;9Gi1SI+vm9fs0s1L2GR1/fdGEDwOM/MNM1/2thEXakPtWEE+zkAQl07XbBR8n7bvHyBCRNbYOCYF&#10;NwqwXAze5lhod+UvuhyjEQnCoUAFVYy+kDKUFVkMY+eJk/fnWosxydZI3eI1wW0jJ1k2lRZrTgsV&#10;elpXVP4fO6vA7M+TXTh3nTvlG++9Nb/x56DUaNivPkFE6uMr/GzvtYJZDo8v6QfIxR0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vzTcdwQAAANsAAAAPAAAAAAAAAAAAAAAA&#10;AKECAABkcnMvZG93bnJldi54bWxQSwUGAAAAAAQABAD5AAAAjwMAAAAA&#10;" strokecolor="#0070c0" strokeweight="3pt">
                        <v:stroke endarrow="block"/>
                      </v:shape>
                    </v:group>
                  </w:pict>
                </mc:Fallback>
              </mc:AlternateContent>
            </w:r>
          </w:p>
        </w:tc>
      </w:tr>
      <w:tr w:rsidR="005A74CA" w:rsidRPr="00A17FF4" w14:paraId="3B5F4063" w14:textId="77777777" w:rsidTr="00F801EE">
        <w:trPr>
          <w:trHeight w:val="4042"/>
        </w:trPr>
        <w:tc>
          <w:tcPr>
            <w:tcW w:w="460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5AED0FA5" w14:textId="77777777" w:rsidR="005A74CA" w:rsidRPr="0043561D" w:rsidRDefault="0043561D" w:rsidP="0011236E">
            <w:pPr>
              <w:jc w:val="center"/>
              <w:rPr>
                <w:b/>
                <w:sz w:val="70"/>
                <w:szCs w:val="70"/>
                <w:lang w:val="pt-BR"/>
              </w:rPr>
            </w:pPr>
            <w:r w:rsidRPr="0043561D">
              <w:rPr>
                <w:b/>
                <w:sz w:val="70"/>
                <w:szCs w:val="70"/>
                <w:lang w:val="pt-BR"/>
              </w:rPr>
              <w:t>a unidade quadrada (square unit)</w:t>
            </w:r>
          </w:p>
        </w:tc>
        <w:tc>
          <w:tcPr>
            <w:tcW w:w="765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tbl>
            <w:tblPr>
              <w:tblStyle w:val="TableGrid"/>
              <w:tblpPr w:leftFromText="180" w:rightFromText="180" w:vertAnchor="page" w:horzAnchor="page" w:tblpX="4197" w:tblpY="844"/>
              <w:tblOverlap w:val="never"/>
              <w:tblW w:w="2880" w:type="dxa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0"/>
              <w:gridCol w:w="720"/>
              <w:gridCol w:w="720"/>
              <w:gridCol w:w="720"/>
            </w:tblGrid>
            <w:tr w:rsidR="00F801EE" w:rsidRPr="00A17FF4" w14:paraId="11E4DA14" w14:textId="77777777" w:rsidTr="00051B9D">
              <w:trPr>
                <w:trHeight w:val="720"/>
              </w:trPr>
              <w:tc>
                <w:tcPr>
                  <w:tcW w:w="720" w:type="dxa"/>
                  <w:shd w:val="clear" w:color="auto" w:fill="0070C0"/>
                </w:tcPr>
                <w:p w14:paraId="537E0595" w14:textId="77777777" w:rsidR="00F801EE" w:rsidRPr="0043561D" w:rsidRDefault="00F801EE" w:rsidP="00F801EE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14:paraId="24A8FA66" w14:textId="77777777" w:rsidR="00F801EE" w:rsidRPr="0043561D" w:rsidRDefault="00F801EE" w:rsidP="00F801EE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14:paraId="019AE9A9" w14:textId="77777777" w:rsidR="00F801EE" w:rsidRPr="0043561D" w:rsidRDefault="00F801EE" w:rsidP="00F801EE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14:paraId="2F029A43" w14:textId="77777777" w:rsidR="00F801EE" w:rsidRPr="0043561D" w:rsidRDefault="00F801EE" w:rsidP="00F801EE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</w:tr>
            <w:tr w:rsidR="00F801EE" w:rsidRPr="00A17FF4" w14:paraId="6AFC2FE0" w14:textId="77777777" w:rsidTr="00051B9D">
              <w:trPr>
                <w:trHeight w:val="720"/>
              </w:trPr>
              <w:tc>
                <w:tcPr>
                  <w:tcW w:w="720" w:type="dxa"/>
                </w:tcPr>
                <w:p w14:paraId="138EF92A" w14:textId="77777777" w:rsidR="00F801EE" w:rsidRPr="0043561D" w:rsidRDefault="00F801EE" w:rsidP="00F801EE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14:paraId="6EF96B74" w14:textId="77777777" w:rsidR="00F801EE" w:rsidRPr="0043561D" w:rsidRDefault="00F801EE" w:rsidP="00F801EE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14:paraId="719C2342" w14:textId="77777777" w:rsidR="00F801EE" w:rsidRPr="0043561D" w:rsidRDefault="00F801EE" w:rsidP="00F801EE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14:paraId="0E01829B" w14:textId="77777777" w:rsidR="00F801EE" w:rsidRPr="0043561D" w:rsidRDefault="00F801EE" w:rsidP="00F801EE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</w:tr>
          </w:tbl>
          <w:tbl>
            <w:tblPr>
              <w:tblStyle w:val="TableGrid"/>
              <w:tblpPr w:leftFromText="180" w:rightFromText="180" w:vertAnchor="text" w:horzAnchor="margin" w:tblpXSpec="center" w:tblpY="2940"/>
              <w:tblOverlap w:val="never"/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0"/>
            </w:tblGrid>
            <w:tr w:rsidR="00051B9D" w:rsidRPr="00A17FF4" w14:paraId="20DADB09" w14:textId="77777777" w:rsidTr="00051B9D">
              <w:trPr>
                <w:trHeight w:val="720"/>
              </w:trPr>
              <w:tc>
                <w:tcPr>
                  <w:tcW w:w="720" w:type="dxa"/>
                  <w:shd w:val="clear" w:color="auto" w:fill="0070C0"/>
                </w:tcPr>
                <w:p w14:paraId="67C58DB9" w14:textId="77777777" w:rsidR="00051B9D" w:rsidRPr="0043561D" w:rsidRDefault="00051B9D" w:rsidP="00051B9D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</w:tr>
          </w:tbl>
          <w:p w14:paraId="0711A02B" w14:textId="77777777" w:rsidR="005A74CA" w:rsidRPr="0043561D" w:rsidRDefault="005A74CA" w:rsidP="0011236E">
            <w:pPr>
              <w:jc w:val="center"/>
              <w:rPr>
                <w:b/>
                <w:color w:val="FF0000"/>
                <w:sz w:val="48"/>
                <w:szCs w:val="48"/>
                <w:lang w:val="pt-BR"/>
              </w:rPr>
            </w:pPr>
          </w:p>
        </w:tc>
        <w:tc>
          <w:tcPr>
            <w:tcW w:w="369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A3A586E" w14:textId="3DDAF05C" w:rsidR="005A74CA" w:rsidRPr="00FB3BA5" w:rsidRDefault="00FB3BA5" w:rsidP="00223720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Uma</w:t>
            </w:r>
            <w:r w:rsidRPr="00236333">
              <w:rPr>
                <w:sz w:val="36"/>
                <w:szCs w:val="36"/>
                <w:lang w:val="pt-BR"/>
              </w:rPr>
              <w:t xml:space="preserve"> unidade, </w:t>
            </w:r>
            <w:r>
              <w:rPr>
                <w:sz w:val="36"/>
                <w:szCs w:val="36"/>
                <w:lang w:val="pt-BR"/>
              </w:rPr>
              <w:t xml:space="preserve">tal </w:t>
            </w:r>
            <w:r w:rsidRPr="00236333">
              <w:rPr>
                <w:sz w:val="36"/>
                <w:szCs w:val="36"/>
                <w:lang w:val="pt-BR"/>
              </w:rPr>
              <w:t>como centímetro quadrado ou polegada quadrada, usad</w:t>
            </w:r>
            <w:r w:rsidR="00223720">
              <w:rPr>
                <w:sz w:val="36"/>
                <w:szCs w:val="36"/>
                <w:lang w:val="pt-BR"/>
              </w:rPr>
              <w:t>a</w:t>
            </w:r>
            <w:r w:rsidRPr="00236333">
              <w:rPr>
                <w:sz w:val="36"/>
                <w:szCs w:val="36"/>
                <w:lang w:val="pt-BR"/>
              </w:rPr>
              <w:t xml:space="preserve"> para medir </w:t>
            </w:r>
            <w:r w:rsidR="00223720">
              <w:rPr>
                <w:sz w:val="36"/>
                <w:szCs w:val="36"/>
                <w:lang w:val="pt-BR"/>
              </w:rPr>
              <w:t>uma</w:t>
            </w:r>
            <w:r w:rsidRPr="00236333">
              <w:rPr>
                <w:sz w:val="36"/>
                <w:szCs w:val="36"/>
                <w:lang w:val="pt-BR"/>
              </w:rPr>
              <w:t xml:space="preserve"> área</w:t>
            </w:r>
            <w:r w:rsidR="005A74CA" w:rsidRPr="00FB3BA5">
              <w:rPr>
                <w:sz w:val="36"/>
                <w:szCs w:val="36"/>
                <w:lang w:val="pt-BR"/>
              </w:rPr>
              <w:t xml:space="preserve">. </w:t>
            </w:r>
          </w:p>
        </w:tc>
      </w:tr>
    </w:tbl>
    <w:tbl>
      <w:tblPr>
        <w:tblW w:w="165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14"/>
        <w:gridCol w:w="410"/>
        <w:gridCol w:w="93"/>
        <w:gridCol w:w="83"/>
        <w:gridCol w:w="47"/>
        <w:gridCol w:w="1931"/>
        <w:gridCol w:w="478"/>
        <w:gridCol w:w="1862"/>
        <w:gridCol w:w="592"/>
        <w:gridCol w:w="486"/>
        <w:gridCol w:w="180"/>
        <w:gridCol w:w="3535"/>
      </w:tblGrid>
      <w:tr w:rsidR="00697286" w:rsidRPr="00C43805" w14:paraId="41CFF167" w14:textId="77777777" w:rsidTr="00070EBE">
        <w:trPr>
          <w:trHeight w:val="4041"/>
        </w:trPr>
        <w:tc>
          <w:tcPr>
            <w:tcW w:w="16511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14:paraId="5035FA4B" w14:textId="77777777" w:rsidR="00697286" w:rsidRPr="00DF4B92" w:rsidRDefault="00697286" w:rsidP="00DF4B92">
            <w:pPr>
              <w:jc w:val="center"/>
              <w:rPr>
                <w:b/>
                <w:sz w:val="200"/>
                <w:szCs w:val="200"/>
              </w:rPr>
            </w:pPr>
            <w:r w:rsidRPr="00FB3BA5">
              <w:rPr>
                <w:lang w:val="pt-BR"/>
              </w:rPr>
              <w:lastRenderedPageBreak/>
              <w:br w:type="page"/>
            </w:r>
            <w:r w:rsidRPr="00FB3BA5">
              <w:rPr>
                <w:b/>
                <w:lang w:val="pt-BR"/>
              </w:rPr>
              <w:br w:type="page"/>
            </w:r>
            <w:r w:rsidR="000471B3" w:rsidRPr="007F7348">
              <w:rPr>
                <w:b/>
                <w:sz w:val="200"/>
                <w:szCs w:val="200"/>
                <w:lang w:val="pt-BR"/>
              </w:rPr>
              <w:t>a forma padrão</w:t>
            </w:r>
          </w:p>
        </w:tc>
      </w:tr>
      <w:tr w:rsidR="00697286" w14:paraId="208EBF8A" w14:textId="77777777" w:rsidTr="00070EBE">
        <w:trPr>
          <w:trHeight w:val="4041"/>
        </w:trPr>
        <w:tc>
          <w:tcPr>
            <w:tcW w:w="9378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616CD44F" w14:textId="77777777" w:rsidR="00697286" w:rsidRPr="00DF4B92" w:rsidRDefault="000471B3" w:rsidP="00DF4B92">
            <w:pPr>
              <w:jc w:val="center"/>
              <w:rPr>
                <w:b/>
                <w:sz w:val="160"/>
                <w:szCs w:val="160"/>
              </w:rPr>
            </w:pPr>
            <w:r w:rsidRPr="007F7348">
              <w:rPr>
                <w:b/>
                <w:sz w:val="160"/>
                <w:szCs w:val="160"/>
                <w:lang w:val="pt-BR"/>
              </w:rPr>
              <w:t>a forma padrão</w:t>
            </w:r>
          </w:p>
        </w:tc>
        <w:tc>
          <w:tcPr>
            <w:tcW w:w="7133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2719B703" w14:textId="77777777" w:rsidR="00697286" w:rsidRPr="00207AF0" w:rsidRDefault="00697286" w:rsidP="00DF4B92">
            <w:pPr>
              <w:jc w:val="center"/>
              <w:rPr>
                <w:b/>
                <w:color w:val="FF0000"/>
                <w:sz w:val="180"/>
                <w:szCs w:val="180"/>
              </w:rPr>
            </w:pPr>
            <w:r w:rsidRPr="00207AF0">
              <w:rPr>
                <w:b/>
                <w:color w:val="FF0000"/>
                <w:sz w:val="180"/>
                <w:szCs w:val="180"/>
              </w:rPr>
              <w:t>354,973</w:t>
            </w:r>
          </w:p>
        </w:tc>
      </w:tr>
      <w:tr w:rsidR="00697286" w:rsidRPr="00A17FF4" w14:paraId="537D5E8B" w14:textId="77777777" w:rsidTr="00070EBE">
        <w:trPr>
          <w:trHeight w:val="4042"/>
        </w:trPr>
        <w:tc>
          <w:tcPr>
            <w:tcW w:w="7400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1F56D59F" w14:textId="77777777" w:rsidR="00697286" w:rsidRPr="00DF4B92" w:rsidRDefault="000471B3" w:rsidP="00DF4B92">
            <w:pPr>
              <w:jc w:val="center"/>
              <w:rPr>
                <w:b/>
                <w:sz w:val="120"/>
                <w:szCs w:val="120"/>
              </w:rPr>
            </w:pPr>
            <w:r w:rsidRPr="007F7348">
              <w:rPr>
                <w:b/>
                <w:sz w:val="120"/>
                <w:szCs w:val="120"/>
                <w:lang w:val="pt-BR"/>
              </w:rPr>
              <w:t>a forma padrão</w:t>
            </w:r>
          </w:p>
        </w:tc>
        <w:tc>
          <w:tcPr>
            <w:tcW w:w="4910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614DE8FC" w14:textId="77777777" w:rsidR="00697286" w:rsidRPr="00207AF0" w:rsidRDefault="00697286" w:rsidP="00DF4B92">
            <w:pPr>
              <w:jc w:val="center"/>
              <w:rPr>
                <w:b/>
                <w:color w:val="FF0000"/>
                <w:sz w:val="140"/>
                <w:szCs w:val="140"/>
              </w:rPr>
            </w:pPr>
            <w:r w:rsidRPr="00207AF0">
              <w:rPr>
                <w:b/>
                <w:color w:val="FF0000"/>
                <w:sz w:val="140"/>
                <w:szCs w:val="140"/>
              </w:rPr>
              <w:t>354,973</w:t>
            </w:r>
          </w:p>
        </w:tc>
        <w:tc>
          <w:tcPr>
            <w:tcW w:w="4201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04EFFC8B" w14:textId="77777777" w:rsidR="000471B3" w:rsidRPr="000471B3" w:rsidRDefault="000471B3" w:rsidP="000471B3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Um</w:t>
            </w:r>
            <w:r w:rsidRPr="000471B3">
              <w:rPr>
                <w:sz w:val="36"/>
                <w:szCs w:val="36"/>
                <w:lang w:val="pt-BR"/>
              </w:rPr>
              <w:t xml:space="preserve"> número escrito</w:t>
            </w:r>
          </w:p>
          <w:p w14:paraId="05B810AE" w14:textId="2AA2534F" w:rsidR="000471B3" w:rsidRPr="000471B3" w:rsidRDefault="000471B3" w:rsidP="000471B3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0471B3">
              <w:rPr>
                <w:sz w:val="36"/>
                <w:szCs w:val="36"/>
                <w:lang w:val="pt-BR"/>
              </w:rPr>
              <w:t xml:space="preserve">com um </w:t>
            </w:r>
            <w:r>
              <w:rPr>
                <w:sz w:val="36"/>
                <w:szCs w:val="36"/>
                <w:lang w:val="pt-BR"/>
              </w:rPr>
              <w:t>algarismo</w:t>
            </w:r>
            <w:r w:rsidRPr="000471B3">
              <w:rPr>
                <w:sz w:val="36"/>
                <w:szCs w:val="36"/>
                <w:lang w:val="pt-BR"/>
              </w:rPr>
              <w:t xml:space="preserve"> </w:t>
            </w:r>
            <w:r w:rsidR="00223720">
              <w:rPr>
                <w:sz w:val="36"/>
                <w:szCs w:val="36"/>
                <w:lang w:val="pt-BR"/>
              </w:rPr>
              <w:t>em</w:t>
            </w:r>
          </w:p>
          <w:p w14:paraId="01648ED3" w14:textId="77777777" w:rsidR="000471B3" w:rsidRPr="000471B3" w:rsidRDefault="000471B3" w:rsidP="000471B3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0471B3">
              <w:rPr>
                <w:sz w:val="36"/>
                <w:szCs w:val="36"/>
                <w:lang w:val="pt-BR"/>
              </w:rPr>
              <w:t>cada valor posicional.</w:t>
            </w:r>
          </w:p>
          <w:p w14:paraId="09C7DD31" w14:textId="77777777" w:rsidR="00697286" w:rsidRPr="000471B3" w:rsidRDefault="000471B3" w:rsidP="000471B3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0471B3">
              <w:rPr>
                <w:sz w:val="36"/>
                <w:szCs w:val="36"/>
                <w:lang w:val="pt-BR"/>
              </w:rPr>
              <w:t>(Também conhe</w:t>
            </w:r>
            <w:r>
              <w:rPr>
                <w:sz w:val="36"/>
                <w:szCs w:val="36"/>
                <w:lang w:val="pt-BR"/>
              </w:rPr>
              <w:t>cido como base dez</w:t>
            </w:r>
            <w:r w:rsidRPr="000471B3">
              <w:rPr>
                <w:sz w:val="36"/>
                <w:szCs w:val="36"/>
                <w:lang w:val="pt-BR"/>
              </w:rPr>
              <w:t>)</w:t>
            </w:r>
          </w:p>
        </w:tc>
      </w:tr>
      <w:tr w:rsidR="00697286" w:rsidRPr="006007DF" w14:paraId="33D50AD4" w14:textId="77777777" w:rsidTr="00070EBE">
        <w:trPr>
          <w:trHeight w:val="4041"/>
        </w:trPr>
        <w:tc>
          <w:tcPr>
            <w:tcW w:w="16511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14:paraId="0BA0D341" w14:textId="77777777" w:rsidR="00697286" w:rsidRPr="006007DF" w:rsidRDefault="00697286" w:rsidP="000471B3">
            <w:pPr>
              <w:jc w:val="center"/>
              <w:rPr>
                <w:b/>
                <w:sz w:val="200"/>
                <w:szCs w:val="200"/>
              </w:rPr>
            </w:pPr>
            <w:r w:rsidRPr="00131174">
              <w:rPr>
                <w:lang w:val="pt-BR"/>
              </w:rPr>
              <w:lastRenderedPageBreak/>
              <w:br w:type="page"/>
            </w:r>
            <w:r w:rsidRPr="00131174">
              <w:rPr>
                <w:b/>
                <w:lang w:val="pt-BR"/>
              </w:rPr>
              <w:br w:type="page"/>
            </w:r>
            <w:r w:rsidR="000471B3">
              <w:rPr>
                <w:b/>
                <w:sz w:val="200"/>
                <w:szCs w:val="200"/>
              </w:rPr>
              <w:t xml:space="preserve">o </w:t>
            </w:r>
            <w:proofErr w:type="spellStart"/>
            <w:r w:rsidR="000471B3">
              <w:rPr>
                <w:b/>
                <w:sz w:val="200"/>
                <w:szCs w:val="200"/>
              </w:rPr>
              <w:t>subtraendo</w:t>
            </w:r>
            <w:proofErr w:type="spellEnd"/>
          </w:p>
        </w:tc>
      </w:tr>
      <w:tr w:rsidR="00697286" w14:paraId="7B5A3828" w14:textId="77777777" w:rsidTr="00070EBE">
        <w:trPr>
          <w:trHeight w:val="4041"/>
        </w:trPr>
        <w:tc>
          <w:tcPr>
            <w:tcW w:w="9856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0F0D32EC" w14:textId="77777777" w:rsidR="00697286" w:rsidRPr="00040E5A" w:rsidRDefault="000471B3" w:rsidP="00C32E4D">
            <w:pPr>
              <w:jc w:val="center"/>
              <w:rPr>
                <w:sz w:val="140"/>
                <w:szCs w:val="140"/>
              </w:rPr>
            </w:pPr>
            <w:r>
              <w:rPr>
                <w:b/>
                <w:sz w:val="140"/>
                <w:szCs w:val="140"/>
              </w:rPr>
              <w:t xml:space="preserve">o </w:t>
            </w:r>
            <w:proofErr w:type="spellStart"/>
            <w:r>
              <w:rPr>
                <w:b/>
                <w:sz w:val="140"/>
                <w:szCs w:val="140"/>
              </w:rPr>
              <w:t>subtraendo</w:t>
            </w:r>
            <w:proofErr w:type="spellEnd"/>
          </w:p>
        </w:tc>
        <w:tc>
          <w:tcPr>
            <w:tcW w:w="6655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08673B4A" w14:textId="77777777" w:rsidR="00697286" w:rsidRDefault="00E60586" w:rsidP="00C32E4D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97F2443" wp14:editId="7D9F109A">
                      <wp:simplePos x="0" y="0"/>
                      <wp:positionH relativeFrom="column">
                        <wp:posOffset>2484120</wp:posOffset>
                      </wp:positionH>
                      <wp:positionV relativeFrom="paragraph">
                        <wp:posOffset>773430</wp:posOffset>
                      </wp:positionV>
                      <wp:extent cx="1763395" cy="438150"/>
                      <wp:effectExtent l="0" t="0" r="27305" b="19050"/>
                      <wp:wrapNone/>
                      <wp:docPr id="765" name="Text Box 1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63395" cy="4381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2D8A0AF" w14:textId="77777777" w:rsidR="009D0C14" w:rsidRPr="00FB5A85" w:rsidRDefault="009D0C14" w:rsidP="00645EEE">
                                  <w:pPr>
                                    <w:jc w:val="center"/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</w:pPr>
                                  <w:proofErr w:type="spellStart"/>
                                  <w:proofErr w:type="gramStart"/>
                                  <w: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>subtraendo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1" o:spid="_x0000_s1178" type="#_x0000_t202" style="position:absolute;left:0;text-align:left;margin-left:195.6pt;margin-top:60.9pt;width:138.85pt;height:34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" fillcolor="red">
                      <v:textbox>
                        <w:txbxContent>
                          <w:p w14:paraId="42D8A0AF" w14:textId="77777777" w:rsidR="009D0C14" w:rsidRPr="00FB5A85" w:rsidRDefault="009D0C14" w:rsidP="00645EEE">
                            <w:pPr>
                              <w:jc w:val="center"/>
                              <w:rPr>
                                <w:b/>
                                <w:sz w:val="48"/>
                                <w:szCs w:val="48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b/>
                                <w:sz w:val="48"/>
                                <w:szCs w:val="48"/>
                              </w:rPr>
                              <w:t>subtraendo</w:t>
                            </w:r>
                            <w:proofErr w:type="spellEnd"/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3360" behindDoc="0" locked="0" layoutInCell="1" allowOverlap="1" wp14:anchorId="5A4CE439" wp14:editId="52DC3759">
                      <wp:simplePos x="0" y="0"/>
                      <wp:positionH relativeFrom="column">
                        <wp:posOffset>1845310</wp:posOffset>
                      </wp:positionH>
                      <wp:positionV relativeFrom="paragraph">
                        <wp:posOffset>1001395</wp:posOffset>
                      </wp:positionV>
                      <wp:extent cx="550545" cy="0"/>
                      <wp:effectExtent l="0" t="114300" r="0" b="133350"/>
                      <wp:wrapNone/>
                      <wp:docPr id="764" name="AutoShape 1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505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C423B52" id="AutoShape 192" o:spid="_x0000_s1026" type="#_x0000_t32" style="position:absolute;margin-left:145.3pt;margin-top:78.85pt;width:43.35pt;height:0;flip:x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" strokeweight="4.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5442699" wp14:editId="0289B08D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1256665</wp:posOffset>
                      </wp:positionV>
                      <wp:extent cx="1612900" cy="9525"/>
                      <wp:effectExtent l="19050" t="19050" r="6350" b="28575"/>
                      <wp:wrapNone/>
                      <wp:docPr id="763" name="AutoShape 1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612900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6102A19" id="AutoShape 193" o:spid="_x0000_s1026" type="#_x0000_t32" style="position:absolute;margin-left:18.45pt;margin-top:98.95pt;width:127pt;height:.7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746B316" wp14:editId="6E515717">
                      <wp:simplePos x="0" y="0"/>
                      <wp:positionH relativeFrom="column">
                        <wp:posOffset>405765</wp:posOffset>
                      </wp:positionH>
                      <wp:positionV relativeFrom="paragraph">
                        <wp:posOffset>172085</wp:posOffset>
                      </wp:positionV>
                      <wp:extent cx="1546225" cy="1809750"/>
                      <wp:effectExtent l="0" t="0" r="0" b="0"/>
                      <wp:wrapNone/>
                      <wp:docPr id="762" name="Text Box 1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6225" cy="1809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1112C7" w14:textId="77777777" w:rsidR="009D0C14" w:rsidRPr="00A92006" w:rsidRDefault="009D0C14" w:rsidP="00645EEE">
                                  <w:pPr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</w:pPr>
                                  <w:r>
                                    <w:rPr>
                                      <w:sz w:val="44"/>
                                      <w:szCs w:val="44"/>
                                    </w:rPr>
                                    <w:t xml:space="preserve">  </w:t>
                                  </w:r>
                                  <w:r w:rsidRPr="00A92006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27.34</w:t>
                                  </w:r>
                                </w:p>
                                <w:p w14:paraId="7A0A0FFE" w14:textId="77777777" w:rsidR="009D0C14" w:rsidRPr="002C6C46" w:rsidRDefault="009D0C14" w:rsidP="00645EEE">
                                  <w:pPr>
                                    <w:rPr>
                                      <w:sz w:val="72"/>
                                      <w:szCs w:val="72"/>
                                    </w:rPr>
                                  </w:pPr>
                                  <w:proofErr w:type="gramStart"/>
                                  <w:r w:rsidRPr="00A86C9A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 xml:space="preserve">˗ </w:t>
                                  </w:r>
                                  <w:r w:rsidRPr="002C6C46">
                                    <w:rPr>
                                      <w:sz w:val="72"/>
                                      <w:szCs w:val="72"/>
                                    </w:rPr>
                                    <w:t xml:space="preserve"> </w:t>
                                  </w:r>
                                  <w:r w:rsidRPr="00A92006">
                                    <w:rPr>
                                      <w:b/>
                                      <w:color w:val="FF0000"/>
                                      <w:sz w:val="72"/>
                                      <w:szCs w:val="72"/>
                                    </w:rPr>
                                    <w:t>8.29</w:t>
                                  </w:r>
                                  <w:proofErr w:type="gramEnd"/>
                                </w:p>
                                <w:p w14:paraId="6F1469D9" w14:textId="77777777" w:rsidR="009D0C14" w:rsidRPr="00A92006" w:rsidRDefault="009D0C14" w:rsidP="00645EEE">
                                  <w:pPr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</w:pPr>
                                  <w:r>
                                    <w:rPr>
                                      <w:sz w:val="72"/>
                                      <w:szCs w:val="72"/>
                                    </w:rPr>
                                    <w:t xml:space="preserve"> </w:t>
                                  </w:r>
                                  <w:r w:rsidRPr="00A92006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19.0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4" o:spid="_x0000_s1179" type="#_x0000_t202" style="position:absolute;left:0;text-align:left;margin-left:31.95pt;margin-top:13.55pt;width:121.75pt;height:142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" stroked="f">
                      <v:textbox>
                        <w:txbxContent>
                          <w:p w14:paraId="101112C7" w14:textId="77777777" w:rsidR="009D0C14" w:rsidRPr="00A92006" w:rsidRDefault="009D0C14" w:rsidP="00645EEE">
                            <w:pPr>
                              <w:rPr>
                                <w:b/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A92006">
                              <w:rPr>
                                <w:b/>
                                <w:sz w:val="72"/>
                                <w:szCs w:val="72"/>
                              </w:rPr>
                              <w:t>27.34</w:t>
                            </w:r>
                          </w:p>
                          <w:p w14:paraId="7A0A0FFE" w14:textId="77777777" w:rsidR="009D0C14" w:rsidRPr="002C6C46" w:rsidRDefault="009D0C14" w:rsidP="00645EEE">
                            <w:pPr>
                              <w:rPr>
                                <w:sz w:val="72"/>
                                <w:szCs w:val="72"/>
                              </w:rPr>
                            </w:pPr>
                            <w:proofErr w:type="gramStart"/>
                            <w:r w:rsidRPr="00A86C9A">
                              <w:rPr>
                                <w:b/>
                                <w:sz w:val="72"/>
                                <w:szCs w:val="72"/>
                              </w:rPr>
                              <w:t xml:space="preserve">˗ </w:t>
                            </w:r>
                            <w:r w:rsidRPr="002C6C46">
                              <w:rPr>
                                <w:sz w:val="72"/>
                                <w:szCs w:val="72"/>
                              </w:rPr>
                              <w:t xml:space="preserve"> </w:t>
                            </w:r>
                            <w:r w:rsidRPr="00A92006">
                              <w:rPr>
                                <w:b/>
                                <w:color w:val="FF0000"/>
                                <w:sz w:val="72"/>
                                <w:szCs w:val="72"/>
                              </w:rPr>
                              <w:t>8.29</w:t>
                            </w:r>
                            <w:proofErr w:type="gramEnd"/>
                          </w:p>
                          <w:p w14:paraId="6F1469D9" w14:textId="77777777" w:rsidR="009D0C14" w:rsidRPr="00A92006" w:rsidRDefault="009D0C14" w:rsidP="00645EEE">
                            <w:pPr>
                              <w:rPr>
                                <w:b/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sz w:val="72"/>
                                <w:szCs w:val="72"/>
                              </w:rPr>
                              <w:t xml:space="preserve"> </w:t>
                            </w:r>
                            <w:r w:rsidRPr="00A92006">
                              <w:rPr>
                                <w:b/>
                                <w:sz w:val="72"/>
                                <w:szCs w:val="72"/>
                              </w:rPr>
                              <w:t>19.0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97286" w:rsidRPr="00A17FF4" w14:paraId="0E1084D6" w14:textId="77777777" w:rsidTr="00070EBE">
        <w:trPr>
          <w:trHeight w:val="4042"/>
        </w:trPr>
        <w:tc>
          <w:tcPr>
            <w:tcW w:w="7317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4F29522A" w14:textId="77777777" w:rsidR="00697286" w:rsidRPr="00040E5A" w:rsidRDefault="000471B3" w:rsidP="00C32E4D">
            <w:pPr>
              <w:jc w:val="center"/>
              <w:rPr>
                <w:sz w:val="100"/>
                <w:szCs w:val="100"/>
              </w:rPr>
            </w:pPr>
            <w:r>
              <w:rPr>
                <w:b/>
                <w:sz w:val="100"/>
                <w:szCs w:val="100"/>
              </w:rPr>
              <w:t xml:space="preserve">o </w:t>
            </w:r>
            <w:proofErr w:type="spellStart"/>
            <w:r>
              <w:rPr>
                <w:b/>
                <w:sz w:val="100"/>
                <w:szCs w:val="100"/>
              </w:rPr>
              <w:t>subtraendo</w:t>
            </w:r>
            <w:proofErr w:type="spellEnd"/>
          </w:p>
        </w:tc>
        <w:tc>
          <w:tcPr>
            <w:tcW w:w="5659" w:type="dxa"/>
            <w:gridSpan w:val="8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7F41E401" w14:textId="77777777" w:rsidR="00697286" w:rsidRDefault="00E60586" w:rsidP="00C32E4D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187071D" wp14:editId="7428C3D1">
                      <wp:simplePos x="0" y="0"/>
                      <wp:positionH relativeFrom="column">
                        <wp:posOffset>2152650</wp:posOffset>
                      </wp:positionH>
                      <wp:positionV relativeFrom="paragraph">
                        <wp:posOffset>775970</wp:posOffset>
                      </wp:positionV>
                      <wp:extent cx="1713230" cy="438150"/>
                      <wp:effectExtent l="0" t="0" r="20320" b="19050"/>
                      <wp:wrapNone/>
                      <wp:docPr id="760" name="Text Box 1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13230" cy="4381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9F84300" w14:textId="77777777" w:rsidR="009D0C14" w:rsidRPr="00FB5A85" w:rsidRDefault="009D0C14" w:rsidP="00645EEE">
                                  <w:pPr>
                                    <w:jc w:val="center"/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</w:pPr>
                                  <w:proofErr w:type="spellStart"/>
                                  <w:proofErr w:type="gramStart"/>
                                  <w: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>subtraendo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6" o:spid="_x0000_s1180" type="#_x0000_t202" style="position:absolute;left:0;text-align:left;margin-left:169.5pt;margin-top:61.1pt;width:134.9pt;height:34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" fillcolor="red">
                      <v:textbox>
                        <w:txbxContent>
                          <w:p w14:paraId="59F84300" w14:textId="77777777" w:rsidR="009D0C14" w:rsidRPr="00FB5A85" w:rsidRDefault="009D0C14" w:rsidP="00645EEE">
                            <w:pPr>
                              <w:jc w:val="center"/>
                              <w:rPr>
                                <w:b/>
                                <w:sz w:val="48"/>
                                <w:szCs w:val="48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b/>
                                <w:sz w:val="48"/>
                                <w:szCs w:val="48"/>
                              </w:rPr>
                              <w:t>subtraendo</w:t>
                            </w:r>
                            <w:proofErr w:type="spellEnd"/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6432" behindDoc="0" locked="0" layoutInCell="1" allowOverlap="1" wp14:anchorId="5AED126C" wp14:editId="53E8AFD8">
                      <wp:simplePos x="0" y="0"/>
                      <wp:positionH relativeFrom="column">
                        <wp:posOffset>1550035</wp:posOffset>
                      </wp:positionH>
                      <wp:positionV relativeFrom="paragraph">
                        <wp:posOffset>959485</wp:posOffset>
                      </wp:positionV>
                      <wp:extent cx="514350" cy="0"/>
                      <wp:effectExtent l="0" t="114300" r="0" b="133350"/>
                      <wp:wrapNone/>
                      <wp:docPr id="759" name="AutoShape 1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143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E3765B2" id="AutoShape 197" o:spid="_x0000_s1026" type="#_x0000_t32" style="position:absolute;margin-left:122.05pt;margin-top:75.55pt;width:40.5pt;height:0;flip:x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" strokeweight="4.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0AEDFEA" wp14:editId="6FD0E3CE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1210945</wp:posOffset>
                      </wp:positionV>
                      <wp:extent cx="1612900" cy="9525"/>
                      <wp:effectExtent l="19050" t="19050" r="6350" b="28575"/>
                      <wp:wrapNone/>
                      <wp:docPr id="761" name="AutoShape 1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612900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623D108" id="AutoShape 195" o:spid="_x0000_s1026" type="#_x0000_t32" style="position:absolute;margin-left:-1.4pt;margin-top:95.35pt;width:127pt;height:.75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BC040D6" wp14:editId="598413E7">
                      <wp:simplePos x="0" y="0"/>
                      <wp:positionH relativeFrom="column">
                        <wp:posOffset>149860</wp:posOffset>
                      </wp:positionH>
                      <wp:positionV relativeFrom="paragraph">
                        <wp:posOffset>145415</wp:posOffset>
                      </wp:positionV>
                      <wp:extent cx="1443355" cy="1809750"/>
                      <wp:effectExtent l="0" t="0" r="4445" b="0"/>
                      <wp:wrapNone/>
                      <wp:docPr id="758" name="Text Box 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43355" cy="1809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3EF9D11" w14:textId="77777777" w:rsidR="009D0C14" w:rsidRPr="00A92006" w:rsidRDefault="009D0C14" w:rsidP="00645EEE">
                                  <w:pPr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</w:pPr>
                                  <w:r>
                                    <w:rPr>
                                      <w:sz w:val="44"/>
                                      <w:szCs w:val="44"/>
                                    </w:rPr>
                                    <w:t xml:space="preserve">  </w:t>
                                  </w:r>
                                  <w:r w:rsidRPr="00A92006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27.34</w:t>
                                  </w:r>
                                </w:p>
                                <w:p w14:paraId="5A697469" w14:textId="77777777" w:rsidR="009D0C14" w:rsidRPr="002C6C46" w:rsidRDefault="009D0C14" w:rsidP="00645EEE">
                                  <w:pPr>
                                    <w:rPr>
                                      <w:sz w:val="72"/>
                                      <w:szCs w:val="72"/>
                                    </w:rPr>
                                  </w:pPr>
                                  <w:proofErr w:type="gramStart"/>
                                  <w:r w:rsidRPr="00A86C9A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˗</w:t>
                                  </w:r>
                                  <w:r w:rsidRPr="002C6C46">
                                    <w:rPr>
                                      <w:sz w:val="72"/>
                                      <w:szCs w:val="72"/>
                                    </w:rPr>
                                    <w:t xml:space="preserve">  </w:t>
                                  </w:r>
                                  <w:r w:rsidRPr="00A92006">
                                    <w:rPr>
                                      <w:b/>
                                      <w:color w:val="FF0000"/>
                                      <w:sz w:val="72"/>
                                      <w:szCs w:val="72"/>
                                    </w:rPr>
                                    <w:t>8.29</w:t>
                                  </w:r>
                                  <w:proofErr w:type="gramEnd"/>
                                </w:p>
                                <w:p w14:paraId="1AA3B4D1" w14:textId="77777777" w:rsidR="009D0C14" w:rsidRPr="00A92006" w:rsidRDefault="009D0C14" w:rsidP="00645EEE">
                                  <w:pPr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</w:pPr>
                                  <w:r>
                                    <w:rPr>
                                      <w:sz w:val="72"/>
                                      <w:szCs w:val="72"/>
                                    </w:rPr>
                                    <w:t xml:space="preserve"> </w:t>
                                  </w:r>
                                  <w:r w:rsidRPr="00A92006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19.0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" o:spid="_x0000_s1181" type="#_x0000_t202" style="position:absolute;left:0;text-align:left;margin-left:11.8pt;margin-top:11.45pt;width:113.65pt;height:142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" stroked="f">
                      <v:textbox>
                        <w:txbxContent>
                          <w:p w14:paraId="43EF9D11" w14:textId="77777777" w:rsidR="009D0C14" w:rsidRPr="00A92006" w:rsidRDefault="009D0C14" w:rsidP="00645EEE">
                            <w:pPr>
                              <w:rPr>
                                <w:b/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A92006">
                              <w:rPr>
                                <w:b/>
                                <w:sz w:val="72"/>
                                <w:szCs w:val="72"/>
                              </w:rPr>
                              <w:t>27.34</w:t>
                            </w:r>
                          </w:p>
                          <w:p w14:paraId="5A697469" w14:textId="77777777" w:rsidR="009D0C14" w:rsidRPr="002C6C46" w:rsidRDefault="009D0C14" w:rsidP="00645EEE">
                            <w:pPr>
                              <w:rPr>
                                <w:sz w:val="72"/>
                                <w:szCs w:val="72"/>
                              </w:rPr>
                            </w:pPr>
                            <w:proofErr w:type="gramStart"/>
                            <w:r w:rsidRPr="00A86C9A">
                              <w:rPr>
                                <w:b/>
                                <w:sz w:val="72"/>
                                <w:szCs w:val="72"/>
                              </w:rPr>
                              <w:t>˗</w:t>
                            </w:r>
                            <w:r w:rsidRPr="002C6C46">
                              <w:rPr>
                                <w:sz w:val="72"/>
                                <w:szCs w:val="72"/>
                              </w:rPr>
                              <w:t xml:space="preserve">  </w:t>
                            </w:r>
                            <w:r w:rsidRPr="00A92006">
                              <w:rPr>
                                <w:b/>
                                <w:color w:val="FF0000"/>
                                <w:sz w:val="72"/>
                                <w:szCs w:val="72"/>
                              </w:rPr>
                              <w:t>8.29</w:t>
                            </w:r>
                            <w:proofErr w:type="gramEnd"/>
                          </w:p>
                          <w:p w14:paraId="1AA3B4D1" w14:textId="77777777" w:rsidR="009D0C14" w:rsidRPr="00A92006" w:rsidRDefault="009D0C14" w:rsidP="00645EEE">
                            <w:pPr>
                              <w:rPr>
                                <w:b/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sz w:val="72"/>
                                <w:szCs w:val="72"/>
                              </w:rPr>
                              <w:t xml:space="preserve"> </w:t>
                            </w:r>
                            <w:r w:rsidRPr="00A92006">
                              <w:rPr>
                                <w:b/>
                                <w:sz w:val="72"/>
                                <w:szCs w:val="72"/>
                              </w:rPr>
                              <w:t>19.0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535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1DD4F6E6" w14:textId="300BFAD0" w:rsidR="00697286" w:rsidRPr="000471B3" w:rsidRDefault="00223720" w:rsidP="00223720">
            <w:pPr>
              <w:ind w:left="329" w:right="506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Numa subtração</w:t>
            </w:r>
            <w:r w:rsidR="00070EBE">
              <w:rPr>
                <w:sz w:val="36"/>
                <w:szCs w:val="36"/>
                <w:lang w:val="pt-BR"/>
              </w:rPr>
              <w:t>,</w:t>
            </w:r>
            <w:r>
              <w:rPr>
                <w:sz w:val="36"/>
                <w:szCs w:val="36"/>
                <w:lang w:val="pt-BR"/>
              </w:rPr>
              <w:t xml:space="preserve"> </w:t>
            </w:r>
            <w:r w:rsidR="000471B3" w:rsidRPr="000471B3">
              <w:rPr>
                <w:sz w:val="36"/>
                <w:szCs w:val="36"/>
                <w:lang w:val="pt-BR"/>
              </w:rPr>
              <w:t xml:space="preserve">o subtraendo é </w:t>
            </w:r>
            <w:r>
              <w:rPr>
                <w:sz w:val="36"/>
                <w:szCs w:val="36"/>
                <w:lang w:val="pt-BR"/>
              </w:rPr>
              <w:t>o</w:t>
            </w:r>
            <w:r w:rsidR="000471B3" w:rsidRPr="000471B3">
              <w:rPr>
                <w:sz w:val="36"/>
                <w:szCs w:val="36"/>
                <w:lang w:val="pt-BR"/>
              </w:rPr>
              <w:t xml:space="preserve"> número </w:t>
            </w:r>
            <w:r>
              <w:rPr>
                <w:sz w:val="36"/>
                <w:szCs w:val="36"/>
                <w:lang w:val="pt-BR"/>
              </w:rPr>
              <w:t xml:space="preserve">que está </w:t>
            </w:r>
            <w:r w:rsidR="000471B3" w:rsidRPr="000471B3">
              <w:rPr>
                <w:sz w:val="36"/>
                <w:szCs w:val="36"/>
                <w:lang w:val="pt-BR"/>
              </w:rPr>
              <w:t>sendo subtraído.</w:t>
            </w:r>
          </w:p>
        </w:tc>
      </w:tr>
      <w:tr w:rsidR="00697286" w:rsidRPr="006007DF" w14:paraId="5B8BE247" w14:textId="77777777" w:rsidTr="00070EBE">
        <w:trPr>
          <w:trHeight w:val="4041"/>
        </w:trPr>
        <w:tc>
          <w:tcPr>
            <w:tcW w:w="16511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14:paraId="2AC4D0D2" w14:textId="77777777" w:rsidR="00697286" w:rsidRPr="006007DF" w:rsidRDefault="00697286" w:rsidP="000471B3">
            <w:pPr>
              <w:jc w:val="center"/>
              <w:rPr>
                <w:b/>
                <w:sz w:val="200"/>
                <w:szCs w:val="200"/>
              </w:rPr>
            </w:pPr>
            <w:r w:rsidRPr="000471B3">
              <w:rPr>
                <w:lang w:val="pt-BR"/>
              </w:rPr>
              <w:lastRenderedPageBreak/>
              <w:br w:type="page"/>
            </w:r>
            <w:r w:rsidRPr="000471B3">
              <w:rPr>
                <w:b/>
                <w:lang w:val="pt-BR"/>
              </w:rPr>
              <w:br w:type="page"/>
            </w:r>
            <w:r w:rsidR="000471B3">
              <w:rPr>
                <w:b/>
                <w:sz w:val="200"/>
                <w:szCs w:val="200"/>
              </w:rPr>
              <w:t>a soma</w:t>
            </w:r>
          </w:p>
        </w:tc>
      </w:tr>
      <w:tr w:rsidR="00697286" w14:paraId="01856DC8" w14:textId="77777777" w:rsidTr="00070EBE">
        <w:trPr>
          <w:trHeight w:val="4041"/>
        </w:trPr>
        <w:tc>
          <w:tcPr>
            <w:tcW w:w="9378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20749D67" w14:textId="77777777" w:rsidR="00697286" w:rsidRPr="006007DF" w:rsidRDefault="000471B3" w:rsidP="001A563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a soma</w:t>
            </w:r>
          </w:p>
        </w:tc>
        <w:tc>
          <w:tcPr>
            <w:tcW w:w="7133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34C74991" w14:textId="77777777" w:rsidR="00697286" w:rsidRDefault="00697286" w:rsidP="001A563F">
            <w:pPr>
              <w:jc w:val="center"/>
              <w:rPr>
                <w:sz w:val="72"/>
                <w:szCs w:val="72"/>
              </w:rPr>
            </w:pPr>
          </w:p>
          <w:p w14:paraId="5C5E0EA6" w14:textId="77777777" w:rsidR="00697286" w:rsidRPr="00AA7C87" w:rsidRDefault="00697286" w:rsidP="001A563F">
            <w:pPr>
              <w:jc w:val="center"/>
              <w:rPr>
                <w:b/>
                <w:color w:val="FF0000"/>
                <w:sz w:val="72"/>
                <w:szCs w:val="72"/>
              </w:rPr>
            </w:pPr>
            <w:r w:rsidRPr="00AA7C87">
              <w:rPr>
                <w:b/>
                <w:sz w:val="72"/>
                <w:szCs w:val="72"/>
              </w:rPr>
              <w:t xml:space="preserve">45.3 + 92.9 = </w:t>
            </w:r>
            <w:r w:rsidRPr="00AA7C87">
              <w:rPr>
                <w:b/>
                <w:color w:val="FF0000"/>
                <w:sz w:val="72"/>
                <w:szCs w:val="72"/>
              </w:rPr>
              <w:t>138.2</w:t>
            </w:r>
          </w:p>
          <w:p w14:paraId="1F64E161" w14:textId="77777777" w:rsidR="00697286" w:rsidRDefault="00CA36A8" w:rsidP="001A563F">
            <w:pPr>
              <w:jc w:val="center"/>
              <w:rPr>
                <w:color w:val="FF0000"/>
                <w:sz w:val="72"/>
                <w:szCs w:val="7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66080" behindDoc="0" locked="0" layoutInCell="1" allowOverlap="1" wp14:anchorId="3AFC6DAB" wp14:editId="0108106B">
                      <wp:simplePos x="0" y="0"/>
                      <wp:positionH relativeFrom="column">
                        <wp:posOffset>2179320</wp:posOffset>
                      </wp:positionH>
                      <wp:positionV relativeFrom="paragraph">
                        <wp:posOffset>5715</wp:posOffset>
                      </wp:positionV>
                      <wp:extent cx="1114425" cy="590550"/>
                      <wp:effectExtent l="19050" t="38100" r="47625" b="19050"/>
                      <wp:wrapNone/>
                      <wp:docPr id="757" name="AutoShape 1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14425" cy="590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4D394AB" id="AutoShape 199" o:spid="_x0000_s1026" type="#_x0000_t32" style="position:absolute;margin-left:171.6pt;margin-top:.45pt;width:87.75pt;height:46.5pt;flip:y;z-index:25156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" strokecolor="#7030a0" strokeweight="3pt">
                      <v:stroke endarrow="block"/>
                      <v:shadow color="#205867" opacity=".5" offset="1pt"/>
                    </v:shape>
                  </w:pict>
                </mc:Fallback>
              </mc:AlternateContent>
            </w:r>
          </w:p>
          <w:p w14:paraId="7C270F5D" w14:textId="77777777" w:rsidR="00697286" w:rsidRPr="00FB5A85" w:rsidRDefault="000471B3" w:rsidP="001A563F">
            <w:pPr>
              <w:jc w:val="center"/>
              <w:rPr>
                <w:b/>
                <w:sz w:val="72"/>
                <w:szCs w:val="72"/>
              </w:rPr>
            </w:pPr>
            <w:r>
              <w:rPr>
                <w:b/>
                <w:sz w:val="72"/>
                <w:szCs w:val="72"/>
              </w:rPr>
              <w:t>soma</w:t>
            </w:r>
          </w:p>
        </w:tc>
      </w:tr>
      <w:tr w:rsidR="00697286" w:rsidRPr="006007DF" w14:paraId="083DACF2" w14:textId="77777777" w:rsidTr="00070EBE">
        <w:trPr>
          <w:trHeight w:val="4042"/>
        </w:trPr>
        <w:tc>
          <w:tcPr>
            <w:tcW w:w="7400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76D14308" w14:textId="77777777" w:rsidR="00697286" w:rsidRDefault="000471B3" w:rsidP="001A563F">
            <w:pPr>
              <w:jc w:val="center"/>
            </w:pPr>
            <w:r>
              <w:rPr>
                <w:b/>
                <w:sz w:val="120"/>
                <w:szCs w:val="120"/>
              </w:rPr>
              <w:t>a soma</w:t>
            </w:r>
          </w:p>
        </w:tc>
        <w:tc>
          <w:tcPr>
            <w:tcW w:w="4910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55057EA5" w14:textId="77777777" w:rsidR="00697286" w:rsidRDefault="00697286" w:rsidP="00143822">
            <w:pPr>
              <w:jc w:val="center"/>
              <w:rPr>
                <w:sz w:val="56"/>
                <w:szCs w:val="56"/>
              </w:rPr>
            </w:pPr>
          </w:p>
          <w:p w14:paraId="4ED8652B" w14:textId="77777777" w:rsidR="00697286" w:rsidRPr="00AA7C87" w:rsidRDefault="00697286" w:rsidP="00143822">
            <w:pPr>
              <w:jc w:val="center"/>
              <w:rPr>
                <w:b/>
                <w:color w:val="FF0000"/>
                <w:sz w:val="56"/>
                <w:szCs w:val="56"/>
              </w:rPr>
            </w:pPr>
            <w:r w:rsidRPr="00AA7C87">
              <w:rPr>
                <w:b/>
                <w:sz w:val="56"/>
                <w:szCs w:val="56"/>
              </w:rPr>
              <w:t xml:space="preserve">45.3 + 92.9 = </w:t>
            </w:r>
            <w:r w:rsidRPr="00AA7C87">
              <w:rPr>
                <w:b/>
                <w:color w:val="FF0000"/>
                <w:sz w:val="56"/>
                <w:szCs w:val="56"/>
              </w:rPr>
              <w:t>138.2</w:t>
            </w:r>
          </w:p>
          <w:p w14:paraId="5EAE0BAB" w14:textId="77777777" w:rsidR="00697286" w:rsidRDefault="00CA36A8" w:rsidP="001A563F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67104" behindDoc="0" locked="0" layoutInCell="1" allowOverlap="1" wp14:anchorId="2D6A7D70" wp14:editId="695AFDBD">
                      <wp:simplePos x="0" y="0"/>
                      <wp:positionH relativeFrom="column">
                        <wp:posOffset>1483995</wp:posOffset>
                      </wp:positionH>
                      <wp:positionV relativeFrom="paragraph">
                        <wp:posOffset>170815</wp:posOffset>
                      </wp:positionV>
                      <wp:extent cx="904240" cy="949960"/>
                      <wp:effectExtent l="19050" t="38100" r="48260" b="21590"/>
                      <wp:wrapNone/>
                      <wp:docPr id="756" name="AutoShape 2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04240" cy="9499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0B5488F" id="AutoShape 200" o:spid="_x0000_s1026" type="#_x0000_t32" style="position:absolute;margin-left:116.85pt;margin-top:13.45pt;width:71.2pt;height:74.8pt;flip:y;z-index:25156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" strokecolor="#7030a0" strokeweight="3pt">
                      <v:stroke endarrow="block"/>
                      <v:shadow color="#205867" opacity=".5" offset="1pt"/>
                    </v:shape>
                  </w:pict>
                </mc:Fallback>
              </mc:AlternateContent>
            </w:r>
          </w:p>
          <w:p w14:paraId="56029249" w14:textId="77777777" w:rsidR="00697286" w:rsidRDefault="00697286" w:rsidP="001A563F">
            <w:pPr>
              <w:jc w:val="center"/>
              <w:rPr>
                <w:sz w:val="72"/>
                <w:szCs w:val="72"/>
              </w:rPr>
            </w:pPr>
          </w:p>
          <w:p w14:paraId="3BB2DB54" w14:textId="77777777" w:rsidR="00697286" w:rsidRPr="00FB5A85" w:rsidRDefault="000471B3" w:rsidP="001A563F">
            <w:pPr>
              <w:jc w:val="center"/>
              <w:rPr>
                <w:b/>
              </w:rPr>
            </w:pPr>
            <w:r>
              <w:rPr>
                <w:b/>
                <w:sz w:val="72"/>
                <w:szCs w:val="72"/>
              </w:rPr>
              <w:t>soma</w:t>
            </w:r>
          </w:p>
        </w:tc>
        <w:tc>
          <w:tcPr>
            <w:tcW w:w="4201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5794F311" w14:textId="77777777" w:rsidR="00697286" w:rsidRPr="006007DF" w:rsidRDefault="000471B3" w:rsidP="00622A0A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 </w:t>
            </w:r>
            <w:proofErr w:type="spellStart"/>
            <w:r>
              <w:rPr>
                <w:sz w:val="36"/>
                <w:szCs w:val="36"/>
              </w:rPr>
              <w:t>resultado</w:t>
            </w:r>
            <w:proofErr w:type="spellEnd"/>
            <w:r>
              <w:rPr>
                <w:sz w:val="36"/>
                <w:szCs w:val="36"/>
              </w:rPr>
              <w:t xml:space="preserve"> da </w:t>
            </w:r>
            <w:proofErr w:type="spellStart"/>
            <w:r>
              <w:rPr>
                <w:sz w:val="36"/>
                <w:szCs w:val="36"/>
              </w:rPr>
              <w:t>adição</w:t>
            </w:r>
            <w:proofErr w:type="spellEnd"/>
            <w:r w:rsidR="00697286">
              <w:rPr>
                <w:sz w:val="36"/>
                <w:szCs w:val="36"/>
              </w:rPr>
              <w:t>.</w:t>
            </w:r>
          </w:p>
        </w:tc>
      </w:tr>
      <w:tr w:rsidR="00697286" w:rsidRPr="00292D1F" w14:paraId="12B2EF20" w14:textId="77777777" w:rsidTr="00070EBE">
        <w:trPr>
          <w:trHeight w:val="4041"/>
        </w:trPr>
        <w:tc>
          <w:tcPr>
            <w:tcW w:w="16511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14:paraId="41206441" w14:textId="77777777" w:rsidR="00697286" w:rsidRPr="00292D1F" w:rsidRDefault="00697286" w:rsidP="00BD0AE3">
            <w:pPr>
              <w:jc w:val="center"/>
              <w:rPr>
                <w:b/>
                <w:sz w:val="200"/>
                <w:szCs w:val="200"/>
                <w:lang w:val="pt-BR"/>
              </w:rPr>
            </w:pPr>
            <w:r w:rsidRPr="00292D1F">
              <w:rPr>
                <w:lang w:val="pt-BR"/>
              </w:rPr>
              <w:lastRenderedPageBreak/>
              <w:br w:type="page"/>
            </w:r>
            <w:r w:rsidRPr="00292D1F">
              <w:rPr>
                <w:b/>
                <w:lang w:val="pt-BR"/>
              </w:rPr>
              <w:br w:type="page"/>
            </w:r>
            <w:r w:rsidR="00292D1F">
              <w:rPr>
                <w:b/>
                <w:sz w:val="200"/>
                <w:szCs w:val="200"/>
                <w:lang w:val="pt-BR"/>
              </w:rPr>
              <w:t>o d</w:t>
            </w:r>
            <w:r w:rsidR="000471B3" w:rsidRPr="00292D1F">
              <w:rPr>
                <w:b/>
                <w:sz w:val="200"/>
                <w:szCs w:val="200"/>
                <w:lang w:val="pt-BR"/>
              </w:rPr>
              <w:t>écimo</w:t>
            </w:r>
          </w:p>
        </w:tc>
      </w:tr>
      <w:tr w:rsidR="00697286" w:rsidRPr="00292D1F" w14:paraId="1DD5CEF4" w14:textId="77777777" w:rsidTr="00070EBE">
        <w:trPr>
          <w:trHeight w:val="4041"/>
        </w:trPr>
        <w:tc>
          <w:tcPr>
            <w:tcW w:w="9378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758C6C79" w14:textId="77777777" w:rsidR="00697286" w:rsidRPr="00292D1F" w:rsidRDefault="00292D1F" w:rsidP="00BD0AE3">
            <w:pPr>
              <w:jc w:val="center"/>
              <w:rPr>
                <w:b/>
                <w:sz w:val="160"/>
                <w:szCs w:val="160"/>
                <w:lang w:val="pt-BR"/>
              </w:rPr>
            </w:pPr>
            <w:r>
              <w:rPr>
                <w:b/>
                <w:sz w:val="160"/>
                <w:szCs w:val="160"/>
                <w:lang w:val="pt-BR"/>
              </w:rPr>
              <w:t xml:space="preserve">o </w:t>
            </w:r>
            <w:r w:rsidR="000471B3" w:rsidRPr="00292D1F">
              <w:rPr>
                <w:b/>
                <w:sz w:val="160"/>
                <w:szCs w:val="160"/>
                <w:lang w:val="pt-BR"/>
              </w:rPr>
              <w:t>décimo</w:t>
            </w:r>
          </w:p>
        </w:tc>
        <w:tc>
          <w:tcPr>
            <w:tcW w:w="7133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272A5399" w14:textId="77777777" w:rsidR="00697286" w:rsidRPr="00292D1F" w:rsidRDefault="00CE3319" w:rsidP="00BD0AE3">
            <w:pPr>
              <w:jc w:val="center"/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42880" behindDoc="0" locked="0" layoutInCell="1" allowOverlap="1" wp14:anchorId="62C52F03" wp14:editId="41A96519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1203325</wp:posOffset>
                      </wp:positionV>
                      <wp:extent cx="731520" cy="0"/>
                      <wp:effectExtent l="0" t="95250" r="0" b="95250"/>
                      <wp:wrapNone/>
                      <wp:docPr id="249" name="AutoShape 3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315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FEE01B5" id="AutoShape 312" o:spid="_x0000_s1026" type="#_x0000_t32" style="position:absolute;margin-left:48.25pt;margin-top:94.75pt;width:57.6pt;height:0;z-index:2516428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color w:val="CC0099"/>
                <w:sz w:val="96"/>
                <w:szCs w:val="96"/>
              </w:rPr>
              <mc:AlternateContent>
                <mc:Choice Requires="wpg">
                  <w:drawing>
                    <wp:anchor distT="0" distB="0" distL="114300" distR="114300" simplePos="0" relativeHeight="251866112" behindDoc="0" locked="0" layoutInCell="1" allowOverlap="1" wp14:anchorId="1A985636" wp14:editId="61301F32">
                      <wp:simplePos x="0" y="0"/>
                      <wp:positionH relativeFrom="column">
                        <wp:posOffset>1427480</wp:posOffset>
                      </wp:positionH>
                      <wp:positionV relativeFrom="paragraph">
                        <wp:posOffset>118110</wp:posOffset>
                      </wp:positionV>
                      <wp:extent cx="2286000" cy="2100580"/>
                      <wp:effectExtent l="0" t="0" r="19050" b="13970"/>
                      <wp:wrapNone/>
                      <wp:docPr id="589" name="Group 58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86000" cy="2100580"/>
                                <a:chOff x="0" y="0"/>
                                <a:chExt cx="2286000" cy="2100580"/>
                              </a:xfrm>
                            </wpg:grpSpPr>
                            <wps:wsp>
                              <wps:cNvPr id="576" name="Rectangle 5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6BA1548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0" name="Rectangle 5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86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3F97CF8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1" name="Rectangle 5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2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046E6F1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2" name="Rectangle 5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58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61A0C43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3" name="Rectangle 5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4EA4FA9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4" name="Rectangle 5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30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B99D339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5" name="Rectangle 5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16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32846C3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6" name="Rectangle 5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002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97C5877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7" name="Rectangle 5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88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EAAC28A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8" name="Rectangle 5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74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3B95F01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89" o:spid="_x0000_s1182" style="position:absolute;left:0;text-align:left;margin-left:112.4pt;margin-top:9.3pt;width:180pt;height:165.4pt;z-index:251866112;mso-width-relative:margin;mso-height-relative:margin" coordsize="2286000,21005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">
                      <v:rect id="Rectangle 576" o:spid="_x0000_s1183" style="position:absolute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v//nxAAA&#10;ANwAAAAPAAAAZHJzL2Rvd25yZXYueG1sRI9LawIxFIX3gv8hXKE7zShUy9QoIlhmoZT6KHR3O7lO&#10;Bic3YZLq+O+bgtDl4Tw+znzZ2UZcqQ21YwXjUQaCuHS65krB8bAZvoAIEVlj45gU3CnActHvzTHX&#10;7sYfdN3HSqQRDjkqMDH6XMpQGrIYRs4TJ+/sWosxybaSusVbGreNnGTZVFqsOREMelobKi/7H5u4&#10;b+bzKxTxuzxtz4ftzvjmvfBKPQ261SuISF38Dz/ahVbwPJvC35l0BOTi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8b//58QAAADcAAAADwAAAAAAAAAAAAAAAACXAgAAZHJzL2Rv&#10;d25yZXYueG1sUEsFBgAAAAAEAAQA9QAAAIgDAAAAAA==&#10;" fillcolor="yellow" strokeweight="1.5pt">
                        <v:textbox>
                          <w:txbxContent>
                            <w:p w14:paraId="16BA1548" w14:textId="77777777" w:rsidR="009D0C14" w:rsidRDefault="009D0C14" w:rsidP="00CE3319"/>
                          </w:txbxContent>
                        </v:textbox>
                      </v:rect>
                      <v:rect id="Rectangle 580" o:spid="_x0000_s1184" style="position:absolute;left:2286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FHnUwwAA&#10;ANwAAAAPAAAAZHJzL2Rvd25yZXYueG1sRE9da8IwFH0X/A/hCnsRTZVNSjWKCANhg7FOQd8uybUt&#10;Njddkmn998vDYI+H873a9LYVN/KhcaxgNs1AEGtnGq4UHL5eJzmIEJENto5JwYMCbNbDwQoL4+78&#10;SbcyViKFcChQQR1jV0gZdE0Ww9R1xIm7OG8xJugraTzeU7ht5TzLFtJiw6mhxo52Nelr+WMVjJ8X&#10;1hxP3w9/Lt9Ox49cb9+DVupp1G+XICL18V/8594bBS95mp/OpCMg17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BFHnUwwAAANwAAAAPAAAAAAAAAAAAAAAAAJcCAABkcnMvZG93&#10;bnJldi54bWxQSwUGAAAAAAQABAD1AAAAhwMAAAAA&#10;" filled="f" strokeweight="1.5pt">
                        <v:textbox>
                          <w:txbxContent>
                            <w:p w14:paraId="53F97CF8" w14:textId="77777777" w:rsidR="009D0C14" w:rsidRDefault="009D0C14" w:rsidP="00CE3319"/>
                          </w:txbxContent>
                        </v:textbox>
                      </v:rect>
                      <v:rect id="Rectangle 581" o:spid="_x0000_s1185" style="position:absolute;left:4572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WNxPxgAA&#10;ANwAAAAPAAAAZHJzL2Rvd25yZXYueG1sRI9BawIxFITvBf9DeIKXolmllWVrFBEEoQXpVsHeHsnr&#10;7tLNy5qkuv57Uyj0OMzMN8xi1dtWXMiHxrGC6SQDQaydabhScPjYjnMQISIbbB2TghsFWC0HDwss&#10;jLvyO13KWIkE4VCggjrGrpAy6JoshonriJP35bzFmKSvpPF4TXDbylmWzaXFhtNCjR1tatLf5Y9V&#10;8Pg0t+Z4Ot/8Z/l6Ou5zvX4LWqnRsF+/gIjUx//wX3tnFDznU/g9k46AXN4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uWNxPxgAAANwAAAAPAAAAAAAAAAAAAAAAAJcCAABkcnMv&#10;ZG93bnJldi54bWxQSwUGAAAAAAQABAD1AAAAigMAAAAA&#10;" filled="f" strokeweight="1.5pt">
                        <v:textbox>
                          <w:txbxContent>
                            <w:p w14:paraId="1046E6F1" w14:textId="77777777" w:rsidR="009D0C14" w:rsidRDefault="009D0C14" w:rsidP="00CE3319"/>
                          </w:txbxContent>
                        </v:textbox>
                      </v:rect>
                      <v:rect id="Rectangle 582" o:spid="_x0000_s1186" style="position:absolute;left:6858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ikI4xgAA&#10;ANwAAAAPAAAAZHJzL2Rvd25yZXYueG1sRI9BawIxFITvBf9DeIKXolmlyrI1iggFwULpVsHeHsnr&#10;7tLNyzaJuv77piD0OMzMN8xy3dtWXMiHxrGC6SQDQaydabhScPh4GecgQkQ22DomBTcKsF4NHpZY&#10;GHfld7qUsRIJwqFABXWMXSFl0DVZDBPXESfvy3mLMUlfSePxmuC2lbMsW0iLDaeFGjva1qS/y7NV&#10;8Pi0sOZ4+rn5z3J/Or7levMatFKjYb95BhGpj//he3tnFMzzGfydSUdArn4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eikI4xgAAANwAAAAPAAAAAAAAAAAAAAAAAJcCAABkcnMv&#10;ZG93bnJldi54bWxQSwUGAAAAAAQABAD1AAAAigMAAAAA&#10;" filled="f" strokeweight="1.5pt">
                        <v:textbox>
                          <w:txbxContent>
                            <w:p w14:paraId="761A0C43" w14:textId="77777777" w:rsidR="009D0C14" w:rsidRDefault="009D0C14" w:rsidP="00CE3319"/>
                          </w:txbxContent>
                        </v:textbox>
                      </v:rect>
                      <v:rect id="Rectangle 583" o:spid="_x0000_s1187" style="position:absolute;left:9144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xuejxgAA&#10;ANwAAAAPAAAAZHJzL2Rvd25yZXYueG1sRI9BawIxFITvgv8hPMGL1Ky2lWVrFCkUhAql2wr29khe&#10;d5duXtYk6vrvTaHQ4zAz3zDLdW9bcSYfGscKZtMMBLF2puFKwefHy10OIkRkg61jUnClAOvVcLDE&#10;wrgLv9O5jJVIEA4FKqhj7Aopg67JYpi6jjh5385bjEn6ShqPlwS3rZxn2UJabDgt1NjRc036pzxZ&#10;BZOHhTX7w/Hqv8rXw/4t15td0EqNR/3mCUSkPv6H/9pbo+Axv4ffM+kIyNUN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xxuejxgAAANwAAAAPAAAAAAAAAAAAAAAAAJcCAABkcnMv&#10;ZG93bnJldi54bWxQSwUGAAAAAAQABAD1AAAAigMAAAAA&#10;" filled="f" strokeweight="1.5pt">
                        <v:textbox>
                          <w:txbxContent>
                            <w:p w14:paraId="44EA4FA9" w14:textId="77777777" w:rsidR="009D0C14" w:rsidRDefault="009D0C14" w:rsidP="00CE3319"/>
                          </w:txbxContent>
                        </v:textbox>
                      </v:rect>
                      <v:rect id="Rectangle 584" o:spid="_x0000_s1188" style="position:absolute;left:11430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+L3/XxgAA&#10;ANwAAAAPAAAAZHJzL2Rvd25yZXYueG1sRI9BawIxFITvBf9DeEIvRbOKlWVrFBEKQgviVsHeHsnr&#10;7tLNyzZJdf33Rij0OMzMN8xi1dtWnMmHxrGCyTgDQaydabhScPh4HeUgQkQ22DomBVcKsFoOHhZY&#10;GHfhPZ3LWIkE4VCggjrGrpAy6JoshrHriJP35bzFmKSvpPF4SXDbymmWzaXFhtNCjR1tatLf5a9V&#10;8DSbW3M8/Vz9Z/l2Ou5yvX4PWqnHYb9+ARGpj//hv/bWKHjOZ3A/k46AXN4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+L3/XxgAAANwAAAAPAAAAAAAAAAAAAAAAAJcCAABkcnMv&#10;ZG93bnJldi54bWxQSwUGAAAAAAQABAD1AAAAigMAAAAA&#10;" filled="f" strokeweight="1.5pt">
                        <v:textbox>
                          <w:txbxContent>
                            <w:p w14:paraId="2B99D339" w14:textId="77777777" w:rsidR="009D0C14" w:rsidRDefault="009D0C14" w:rsidP="00CE3319"/>
                          </w:txbxContent>
                        </v:textbox>
                      </v:rect>
                      <v:rect id="Rectangle 585" o:spid="_x0000_s1189" style="position:absolute;left:13716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Y9pMxgAA&#10;ANwAAAAPAAAAZHJzL2Rvd25yZXYueG1sRI9BawIxFITvBf9DeEIvRbNKlWVrFBEEoQXpVsHeHsnr&#10;7tLNy5qkuv77Rij0OMzMN8xi1dtWXMiHxrGCyTgDQaydabhScPjYjnIQISIbbB2TghsFWC0HDwss&#10;jLvyO13KWIkE4VCggjrGrpAy6JoshrHriJP35bzFmKSvpPF4TXDbymmWzaXFhtNCjR1tatLf5Y9V&#10;8PQ8t+Z4Ot/8Z/l6Ou5zvX4LWqnHYb9+ARGpj//hv/bOKJjlM7ifSUdALn8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RY9pMxgAAANwAAAAPAAAAAAAAAAAAAAAAAJcCAABkcnMv&#10;ZG93bnJldi54bWxQSwUGAAAAAAQABAD1AAAAigMAAAAA&#10;" filled="f" strokeweight="1.5pt">
                        <v:textbox>
                          <w:txbxContent>
                            <w:p w14:paraId="532846C3" w14:textId="77777777" w:rsidR="009D0C14" w:rsidRDefault="009D0C14" w:rsidP="00CE3319"/>
                          </w:txbxContent>
                        </v:textbox>
                      </v:rect>
                      <v:rect id="Rectangle 586" o:spid="_x0000_s1190" style="position:absolute;left:16002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pKkmxQAA&#10;ANwAAAAPAAAAZHJzL2Rvd25yZXYueG1sRI9Bi8IwFITvC/6H8AQvi6a7okg1yqIriAdhXUGPj+bZ&#10;FpuXkkSt/nojCB6HmfmGmcwaU4kLOV9aVvDVS0AQZ1aXnCvY/S+7IxA+IGusLJOCG3mYTVsfE0y1&#10;vfIfXbYhFxHCPkUFRQh1KqXPCjLoe7Ymjt7ROoMhSpdL7fAa4aaS30kylAZLjgsF1jQvKDttz0ZB&#10;vZ+j+d3IsHa3/v1w3m0Wi+RTqU67+RmDCNSEd/jVXmkFg9EQnmfiEZDTB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GkqSbFAAAA3AAAAA8AAAAAAAAAAAAAAAAAlwIAAGRycy9k&#10;b3ducmV2LnhtbFBLBQYAAAAABAAEAPUAAACJAwAAAAA=&#10;" strokeweight="1.5pt">
                        <v:textbox>
                          <w:txbxContent>
                            <w:p w14:paraId="797C5877" w14:textId="77777777" w:rsidR="009D0C14" w:rsidRDefault="009D0C14" w:rsidP="00CE3319"/>
                          </w:txbxContent>
                        </v:textbox>
                      </v:rect>
                      <v:rect id="Rectangle 587" o:spid="_x0000_s1191" style="position:absolute;left:18288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6Ay9xgAA&#10;ANwAAAAPAAAAZHJzL2Rvd25yZXYueG1sRI9Ba8JAFITvBf/D8oRexGxasYboKkVbKD0IVUGPj+wz&#10;CWbfht1Vo7++WxB6HGbmG2a26EwjLuR8bVnBS5KCIC6srrlUsNt+DjMQPiBrbCyTght5WMx7TzPM&#10;tb3yD102oRQRwj5HBVUIbS6lLyoy6BPbEkfvaJ3BEKUrpXZ4jXDTyNc0fZMGa44LFba0rKg4bc5G&#10;QbtfovlYy/DtbqP74bxbr1bpQKnnfvc+BRGoC//hR/tLKxhnE/g7E4+AnP8C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O6Ay9xgAAANwAAAAPAAAAAAAAAAAAAAAAAJcCAABkcnMv&#10;ZG93bnJldi54bWxQSwUGAAAAAAQABAD1AAAAigMAAAAA&#10;" strokeweight="1.5pt">
                        <v:textbox>
                          <w:txbxContent>
                            <w:p w14:paraId="5EAAC28A" w14:textId="77777777" w:rsidR="009D0C14" w:rsidRDefault="009D0C14" w:rsidP="00CE3319"/>
                          </w:txbxContent>
                        </v:textbox>
                      </v:rect>
                      <v:rect id="Rectangle 588" o:spid="_x0000_s1192" style="position:absolute;left:20574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/d5jPxAAA&#10;ANwAAAAPAAAAZHJzL2Rvd25yZXYueG1sRE/Pa8IwFL4L/g/hCbuIpttwSDXKaDcYOwh2gh4fzVtb&#10;1ryUJK11f/1yGHj8+H5v96NpxUDON5YVPC4TEMSl1Q1XCk5f74s1CB+QNbaWScGNPOx308kWU22v&#10;fKShCJWIIexTVFCH0KVS+rImg35pO+LIfVtnMEToKqkdXmO4aeVTkrxIgw3Hhho7ymoqf4reKOjO&#10;GZq3gwyf7vb8e+lPhzxP5ko9zMbXDYhAY7iL/90fWsFqHdfGM/EIyN0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v3eYz8QAAADcAAAADwAAAAAAAAAAAAAAAACXAgAAZHJzL2Rv&#10;d25yZXYueG1sUEsFBgAAAAAEAAQA9QAAAIgDAAAAAA==&#10;" strokeweight="1.5pt">
                        <v:textbox>
                          <w:txbxContent>
                            <w:p w14:paraId="13B95F01" w14:textId="77777777" w:rsidR="009D0C14" w:rsidRDefault="009D0C14" w:rsidP="00CE3319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</w:tc>
      </w:tr>
      <w:tr w:rsidR="00697286" w:rsidRPr="00A17FF4" w14:paraId="528811E4" w14:textId="77777777" w:rsidTr="00070EBE">
        <w:trPr>
          <w:trHeight w:val="4042"/>
        </w:trPr>
        <w:tc>
          <w:tcPr>
            <w:tcW w:w="7224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2E712D39" w14:textId="77777777" w:rsidR="00697286" w:rsidRPr="00292D1F" w:rsidRDefault="00292D1F" w:rsidP="00BD0AE3">
            <w:pPr>
              <w:jc w:val="center"/>
              <w:rPr>
                <w:b/>
                <w:sz w:val="120"/>
                <w:szCs w:val="120"/>
                <w:lang w:val="pt-BR"/>
              </w:rPr>
            </w:pPr>
            <w:r>
              <w:rPr>
                <w:b/>
                <w:sz w:val="120"/>
                <w:szCs w:val="120"/>
                <w:lang w:val="pt-BR"/>
              </w:rPr>
              <w:t xml:space="preserve">o </w:t>
            </w:r>
            <w:r w:rsidR="000471B3" w:rsidRPr="00292D1F">
              <w:rPr>
                <w:b/>
                <w:sz w:val="120"/>
                <w:szCs w:val="120"/>
                <w:lang w:val="pt-BR"/>
              </w:rPr>
              <w:t>décimo</w:t>
            </w:r>
          </w:p>
        </w:tc>
        <w:tc>
          <w:tcPr>
            <w:tcW w:w="5086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6E0C198" w14:textId="77777777" w:rsidR="00697286" w:rsidRPr="00292D1F" w:rsidRDefault="00CE3319" w:rsidP="00BD0AE3">
            <w:pPr>
              <w:jc w:val="center"/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43904" behindDoc="0" locked="0" layoutInCell="1" allowOverlap="1" wp14:anchorId="0E29A93E" wp14:editId="6F4E6E76">
                      <wp:simplePos x="0" y="0"/>
                      <wp:positionH relativeFrom="column">
                        <wp:posOffset>200660</wp:posOffset>
                      </wp:positionH>
                      <wp:positionV relativeFrom="paragraph">
                        <wp:posOffset>1147445</wp:posOffset>
                      </wp:positionV>
                      <wp:extent cx="552450" cy="0"/>
                      <wp:effectExtent l="0" t="95250" r="0" b="95250"/>
                      <wp:wrapNone/>
                      <wp:docPr id="178" name="AutoShape 4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524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205C4F0" id="AutoShape 424" o:spid="_x0000_s1026" type="#_x0000_t32" style="position:absolute;margin-left:15.8pt;margin-top:90.35pt;width:43.5pt;height:0;z-index:2516439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color w:val="CC0099"/>
                <w:sz w:val="96"/>
                <w:szCs w:val="96"/>
              </w:rPr>
              <mc:AlternateContent>
                <mc:Choice Requires="wpg">
                  <w:drawing>
                    <wp:anchor distT="0" distB="0" distL="114300" distR="114300" simplePos="0" relativeHeight="251868160" behindDoc="0" locked="0" layoutInCell="1" allowOverlap="1" wp14:anchorId="2EF094E3" wp14:editId="5E8C9138">
                      <wp:simplePos x="0" y="0"/>
                      <wp:positionH relativeFrom="column">
                        <wp:posOffset>866775</wp:posOffset>
                      </wp:positionH>
                      <wp:positionV relativeFrom="paragraph">
                        <wp:posOffset>29845</wp:posOffset>
                      </wp:positionV>
                      <wp:extent cx="2286000" cy="2100580"/>
                      <wp:effectExtent l="0" t="0" r="19050" b="13970"/>
                      <wp:wrapNone/>
                      <wp:docPr id="550" name="Group 55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86000" cy="2100580"/>
                                <a:chOff x="0" y="0"/>
                                <a:chExt cx="2286000" cy="2100580"/>
                              </a:xfrm>
                            </wpg:grpSpPr>
                            <wps:wsp>
                              <wps:cNvPr id="551" name="Rectangle 5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F0D1DAB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2" name="Rectangle 5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86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E32E76E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3" name="Rectangle 5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2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449DAC2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4" name="Rectangle 5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58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7B7EFBB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5" name="Rectangle 5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A0E98A9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6" name="Rectangle 5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30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0872313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7" name="Rectangle 5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16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C469D38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8" name="Rectangle 5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002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03474F0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9" name="Rectangle 5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88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95262D6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0" name="Rectangle 5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74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759B70F" w14:textId="77777777" w:rsidR="009D0C14" w:rsidRDefault="009D0C14" w:rsidP="00CE331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50" o:spid="_x0000_s1193" style="position:absolute;left:0;text-align:left;margin-left:68.25pt;margin-top:2.35pt;width:180pt;height:165.4pt;z-index:251868160;mso-width-relative:margin;mso-height-relative:margin" coordsize="2286000,21005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">
                      <v:rect id="Rectangle 551" o:spid="_x0000_s1194" style="position:absolute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14zvzxAAA&#10;ANwAAAAPAAAAZHJzL2Rvd25yZXYueG1sRI9fa8IwFMXfhX2HcAd707QDRTpjGYLSB8eYTmFvd821&#10;KTY3ocm0+/ZmIOzxcP78OItysJ24UB9axwrySQaCuHa65UbB5349noMIEVlj55gU/FKAcvkwWmCh&#10;3ZU/6LKLjUgjHApUYGL0hZShNmQxTJwnTt7J9RZjkn0jdY/XNG47+ZxlM2mx5UQw6GllqD7vfmzi&#10;bszxK1Txuz5sT/vtm/Hde+WVenocXl9ARBrif/jerrSC6TSHvzPpCMjl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eM788QAAADcAAAADwAAAAAAAAAAAAAAAACXAgAAZHJzL2Rv&#10;d25yZXYueG1sUEsFBgAAAAAEAAQA9QAAAIgDAAAAAA==&#10;" fillcolor="yellow" strokeweight="1.5pt">
                        <v:textbox>
                          <w:txbxContent>
                            <w:p w14:paraId="0F0D1DAB" w14:textId="77777777" w:rsidR="009D0C14" w:rsidRDefault="009D0C14" w:rsidP="00CE3319"/>
                          </w:txbxContent>
                        </v:textbox>
                      </v:rect>
                      <v:rect id="Rectangle 552" o:spid="_x0000_s1195" style="position:absolute;left:2286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6m5/xgAA&#10;ANwAAAAPAAAAZHJzL2Rvd25yZXYueG1sRI9BawIxFITvQv9DeAUvUrMVFdkaRQqFQgviqmBvj+R1&#10;d+nmZZtEXf+9EQSPw8x8w8yXnW3EiXyoHSt4HWYgiLUzNZcKdtuPlxmIEJENNo5JwYUCLBdPvTnm&#10;xp15Q6ciliJBOOSooIqxzaUMuiKLYeha4uT9Om8xJulLaTyeE9w2cpRlU2mx5rRQYUvvFem/4mgV&#10;DMZTa/aH/4v/Kb4O+/VMr76DVqr/3K3eQETq4iN8b38aBZPJCG5n0hGQiy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g6m5/xgAAANwAAAAPAAAAAAAAAAAAAAAAAJcCAABkcnMv&#10;ZG93bnJldi54bWxQSwUGAAAAAAQABAD1AAAAigMAAAAA&#10;" filled="f" strokeweight="1.5pt">
                        <v:textbox>
                          <w:txbxContent>
                            <w:p w14:paraId="4E32E76E" w14:textId="77777777" w:rsidR="009D0C14" w:rsidRDefault="009D0C14" w:rsidP="00CE3319"/>
                          </w:txbxContent>
                        </v:textbox>
                      </v:rect>
                      <v:rect id="Rectangle 553" o:spid="_x0000_s1196" style="position:absolute;left:4572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psvkxgAA&#10;ANwAAAAPAAAAZHJzL2Rvd25yZXYueG1sRI/dagIxFITvC32HcArelJr1F9kaRQqFgkJxrWDvDsnp&#10;7tLNyZqkur69KQheDjPzDTNfdrYRJ/Khdqxg0M9AEGtnai4VfO3eX2YgQkQ22DgmBRcKsFw8Pswx&#10;N+7MWzoVsRQJwiFHBVWMbS5l0BVZDH3XEifvx3mLMUlfSuPxnOC2kcMsm0qLNaeFClt6q0j/Fn9W&#10;wfN4as3+cLz472J92H/O9GoTtFK9p271CiJSF+/hW/vDKJhMRvB/Jh0BubgC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PpsvkxgAAANwAAAAPAAAAAAAAAAAAAAAAAJcCAABkcnMv&#10;ZG93bnJldi54bWxQSwUGAAAAAAQABAD1AAAAigMAAAAA&#10;" filled="f" strokeweight="1.5pt">
                        <v:textbox>
                          <w:txbxContent>
                            <w:p w14:paraId="2449DAC2" w14:textId="77777777" w:rsidR="009D0C14" w:rsidRDefault="009D0C14" w:rsidP="00CE3319"/>
                          </w:txbxContent>
                        </v:textbox>
                      </v:rect>
                      <v:rect id="Rectangle 554" o:spid="_x0000_s1197" style="position:absolute;left:6858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T1OQxgAA&#10;ANwAAAAPAAAAZHJzL2Rvd25yZXYueG1sRI9BawIxFITvhf6H8Aq9FM22qMhqFCkUChXEVUFvj+S5&#10;u3Tzsk1SXf+9EQSPw8x8w0znnW3EiXyoHSt472cgiLUzNZcKtpuv3hhEiMgGG8ek4EIB5rPnpynm&#10;xp15TaciliJBOOSooIqxzaUMuiKLoe9a4uQdnbcYk/SlNB7PCW4b+ZFlI2mx5rRQYUufFenf4t8q&#10;eBuMrNnt/y7+UPzsd6uxXiyDVur1pVtMQETq4iN8b38bBcPhAG5n0hGQsy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AT1OQxgAAANwAAAAPAAAAAAAAAAAAAAAAAJcCAABkcnMv&#10;ZG93bnJldi54bWxQSwUGAAAAAAQABAD1AAAAigMAAAAA&#10;" filled="f" strokeweight="1.5pt">
                        <v:textbox>
                          <w:txbxContent>
                            <w:p w14:paraId="57B7EFBB" w14:textId="77777777" w:rsidR="009D0C14" w:rsidRDefault="009D0C14" w:rsidP="00CE3319"/>
                          </w:txbxContent>
                        </v:textbox>
                      </v:rect>
                      <v:rect id="Rectangle 555" o:spid="_x0000_s1198" style="position:absolute;left:9144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A/YLxgAA&#10;ANwAAAAPAAAAZHJzL2Rvd25yZXYueG1sRI9BawIxFITvBf9DeEIvRbNKV2RrFBEKgoJ0q2Bvj+R1&#10;d+nmZZukuv77Rij0OMzMN8xi1dtWXMiHxrGCyTgDQaydabhScHx/Hc1BhIhssHVMCm4UYLUcPCyw&#10;MO7Kb3QpYyUShEOBCuoYu0LKoGuyGMauI07ep/MWY5K+ksbjNcFtK6dZNpMWG04LNXa0qUl/lT9W&#10;wdPzzJrT+fvmP8rd+XSY6/U+aKUeh/36BUSkPv6H/9pboyDPc7ifSUdALn8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vA/YLxgAAANwAAAAPAAAAAAAAAAAAAAAAAJcCAABkcnMv&#10;ZG93bnJldi54bWxQSwUGAAAAAAQABAD1AAAAigMAAAAA&#10;" filled="f" strokeweight="1.5pt">
                        <v:textbox>
                          <w:txbxContent>
                            <w:p w14:paraId="0A0E98A9" w14:textId="77777777" w:rsidR="009D0C14" w:rsidRDefault="009D0C14" w:rsidP="00CE3319"/>
                          </w:txbxContent>
                        </v:textbox>
                      </v:rect>
                      <v:rect id="Rectangle 556" o:spid="_x0000_s1199" style="position:absolute;left:11430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0Wh8xgAA&#10;ANwAAAAPAAAAZHJzL2Rvd25yZXYueG1sRI9BawIxFITvBf9DeEIvRbNKXWRrFBEEoQXpVsHeHsnr&#10;7tLNy5qkuv77Rij0OMzMN8xi1dtWXMiHxrGCyTgDQaydabhScPjYjuYgQkQ22DomBTcKsFoOHhZY&#10;GHfld7qUsRIJwqFABXWMXSFl0DVZDGPXESfvy3mLMUlfSePxmuC2ldMsy6XFhtNCjR1tatLf5Y9V&#10;8PScW3M8nW/+s3w9HfdzvX4LWqnHYb9+ARGpj//hv/bOKJjNcrifSUdALn8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f0Wh8xgAAANwAAAAPAAAAAAAAAAAAAAAAAJcCAABkcnMv&#10;ZG93bnJldi54bWxQSwUGAAAAAAQABAD1AAAAigMAAAAA&#10;" filled="f" strokeweight="1.5pt">
                        <v:textbox>
                          <w:txbxContent>
                            <w:p w14:paraId="30872313" w14:textId="77777777" w:rsidR="009D0C14" w:rsidRDefault="009D0C14" w:rsidP="00CE3319"/>
                          </w:txbxContent>
                        </v:textbox>
                      </v:rect>
                      <v:rect id="Rectangle 557" o:spid="_x0000_s1200" style="position:absolute;left:13716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nc3nxgAA&#10;ANwAAAAPAAAAZHJzL2Rvd25yZXYueG1sRI9BawIxFITvQv9DeIVepGZb1MrWKCIUBIXiWsHeHsnr&#10;7tLNy5qkuv57IxQ8DjPzDTOdd7YRJ/KhdqzgZZCBINbO1Fwq+Np9PE9AhIhssHFMCi4UYD576E0x&#10;N+7MWzoVsRQJwiFHBVWMbS5l0BVZDAPXEifvx3mLMUlfSuPxnOC2ka9ZNpYWa04LFba0rEj/Fn9W&#10;QX84tmZ/OF78d7E+7D8nerEJWqmnx27xDiJSF+/h//bKKBiN3uB2Jh0BObsC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wnc3nxgAAANwAAAAPAAAAAAAAAAAAAAAAAJcCAABkcnMv&#10;ZG93bnJldi54bWxQSwUGAAAAAAQABAD1AAAAigMAAAAA&#10;" filled="f" strokeweight="1.5pt">
                        <v:textbox>
                          <w:txbxContent>
                            <w:p w14:paraId="3C469D38" w14:textId="77777777" w:rsidR="009D0C14" w:rsidRDefault="009D0C14" w:rsidP="00CE3319"/>
                          </w:txbxContent>
                        </v:textbox>
                      </v:rect>
                      <v:rect id="Rectangle 558" o:spid="_x0000_s1201" style="position:absolute;left:16002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F7SIwgAA&#10;ANwAAAAPAAAAZHJzL2Rvd25yZXYueG1sRE/LisIwFN0L/kO4ghvRdBRFOkYRHUFcCD5gZnlp7rTF&#10;5qYkUatfbxaCy8N5zxaNqcSNnC8tK/gaJCCIM6tLzhWcT5v+FIQPyBory6TgQR4W83Zrhqm2dz7Q&#10;7RhyEUPYp6igCKFOpfRZQQb9wNbEkfu3zmCI0OVSO7zHcFPJYZJMpMGSY0OBNa0Kyi7Hq1FQ/67Q&#10;/Oxl2LnH6Pl3Pe/X66SnVLfTLL9BBGrCR/x2b7WC8TiujWfiEZDzF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EXtIjCAAAA3AAAAA8AAAAAAAAAAAAAAAAAlwIAAGRycy9kb3du&#10;cmV2LnhtbFBLBQYAAAAABAAEAPUAAACGAwAAAAA=&#10;" strokeweight="1.5pt">
                        <v:textbox>
                          <w:txbxContent>
                            <w:p w14:paraId="303474F0" w14:textId="77777777" w:rsidR="009D0C14" w:rsidRDefault="009D0C14" w:rsidP="00CE3319"/>
                          </w:txbxContent>
                        </v:textbox>
                      </v:rect>
                      <v:rect id="Rectangle 559" o:spid="_x0000_s1202" style="position:absolute;left:18288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WxETxgAA&#10;ANwAAAAPAAAAZHJzL2Rvd25yZXYueG1sRI9Ba8JAFITvBf/D8gQvxWzaorQxq4haKD0IWsEeH9ln&#10;Esy+Dburxv56VxB6HGbmGyafdaYRZ3K+tqzgJUlBEBdW11wq2P18Dt9B+ICssbFMCq7kYTbtPeWY&#10;aXvhDZ23oRQRwj5DBVUIbSalLyoy6BPbEkfvYJ3BEKUrpXZ4iXDTyNc0HUuDNceFCltaVFQctyej&#10;oN0v0KzWMny769vf72m3Xi7TZ6UG/W4+ARGoC//hR/tLKxiNPuB+Jh4BOb0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uWxETxgAAANwAAAAPAAAAAAAAAAAAAAAAAJcCAABkcnMv&#10;ZG93bnJldi54bWxQSwUGAAAAAAQABAD1AAAAigMAAAAA&#10;" strokeweight="1.5pt">
                        <v:textbox>
                          <w:txbxContent>
                            <w:p w14:paraId="595262D6" w14:textId="77777777" w:rsidR="009D0C14" w:rsidRDefault="009D0C14" w:rsidP="00CE3319"/>
                          </w:txbxContent>
                        </v:textbox>
                      </v:rect>
                      <v:rect id="Rectangle 560" o:spid="_x0000_s1203" style="position:absolute;left:2057400;width:228600;height:2100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DXIzwgAA&#10;ANwAAAAPAAAAZHJzL2Rvd25yZXYueG1sRE/LisIwFN0L/kO4ghvRdBRFOkYRHUFcCD5gZnlp7rTF&#10;5qYkUatfbxaCy8N5zxaNqcSNnC8tK/gaJCCIM6tLzhWcT5v+FIQPyBory6TgQR4W83Zrhqm2dz7Q&#10;7RhyEUPYp6igCKFOpfRZQQb9wNbEkfu3zmCI0OVSO7zHcFPJYZJMpMGSY0OBNa0Kyi7Hq1FQ/67Q&#10;/Oxl2LnH6Pl3Pe/X66SnVLfTLL9BBGrCR/x2b7WC8STOj2fiEZDzF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ENcjPCAAAA3AAAAA8AAAAAAAAAAAAAAAAAlwIAAGRycy9kb3du&#10;cmV2LnhtbFBLBQYAAAAABAAEAPUAAACGAwAAAAA=&#10;" strokeweight="1.5pt">
                        <v:textbox>
                          <w:txbxContent>
                            <w:p w14:paraId="3759B70F" w14:textId="77777777" w:rsidR="009D0C14" w:rsidRDefault="009D0C14" w:rsidP="00CE3319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</w:tc>
        <w:tc>
          <w:tcPr>
            <w:tcW w:w="4201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376FAE8C" w14:textId="56A1D9E0" w:rsidR="00697286" w:rsidRPr="000471B3" w:rsidRDefault="000471B3" w:rsidP="00223720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F10C99">
              <w:rPr>
                <w:sz w:val="36"/>
                <w:szCs w:val="36"/>
                <w:lang w:val="pt-BR"/>
              </w:rPr>
              <w:t>Uma das partes</w:t>
            </w:r>
            <w:r w:rsidR="00070EBE">
              <w:rPr>
                <w:sz w:val="36"/>
                <w:szCs w:val="36"/>
                <w:lang w:val="pt-BR"/>
              </w:rPr>
              <w:t xml:space="preserve"> iguais</w:t>
            </w:r>
            <w:r w:rsidRPr="00F10C99">
              <w:rPr>
                <w:sz w:val="36"/>
                <w:szCs w:val="36"/>
                <w:lang w:val="pt-BR"/>
              </w:rPr>
              <w:t xml:space="preserve"> quando um </w:t>
            </w:r>
            <w:r>
              <w:rPr>
                <w:sz w:val="36"/>
                <w:szCs w:val="36"/>
                <w:lang w:val="pt-BR"/>
              </w:rPr>
              <w:t>inteiro é dividido em 10 partes iguais</w:t>
            </w:r>
            <w:r w:rsidR="00697286" w:rsidRPr="000471B3">
              <w:rPr>
                <w:sz w:val="36"/>
                <w:szCs w:val="36"/>
                <w:lang w:val="pt-BR"/>
              </w:rPr>
              <w:t>.</w:t>
            </w:r>
          </w:p>
        </w:tc>
      </w:tr>
      <w:tr w:rsidR="00697286" w:rsidRPr="00292D1F" w14:paraId="677FCFEB" w14:textId="77777777" w:rsidTr="00070EBE">
        <w:trPr>
          <w:trHeight w:val="4041"/>
        </w:trPr>
        <w:tc>
          <w:tcPr>
            <w:tcW w:w="16511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14:paraId="49233A49" w14:textId="77777777" w:rsidR="00697286" w:rsidRPr="00292D1F" w:rsidRDefault="00697286" w:rsidP="00CB6C61">
            <w:pPr>
              <w:jc w:val="center"/>
              <w:rPr>
                <w:b/>
                <w:sz w:val="200"/>
                <w:szCs w:val="200"/>
                <w:lang w:val="pt-BR"/>
              </w:rPr>
            </w:pPr>
            <w:r w:rsidRPr="000471B3">
              <w:rPr>
                <w:lang w:val="pt-BR"/>
              </w:rPr>
              <w:lastRenderedPageBreak/>
              <w:br w:type="page"/>
            </w:r>
            <w:r w:rsidRPr="000471B3">
              <w:rPr>
                <w:b/>
                <w:lang w:val="pt-BR"/>
              </w:rPr>
              <w:br w:type="page"/>
            </w:r>
            <w:r w:rsidR="00292D1F">
              <w:rPr>
                <w:b/>
                <w:sz w:val="200"/>
                <w:szCs w:val="200"/>
                <w:lang w:val="pt-BR"/>
              </w:rPr>
              <w:t>os d</w:t>
            </w:r>
            <w:r w:rsidR="000471B3" w:rsidRPr="00292D1F">
              <w:rPr>
                <w:b/>
                <w:sz w:val="200"/>
                <w:szCs w:val="200"/>
                <w:lang w:val="pt-BR"/>
              </w:rPr>
              <w:t>écimos</w:t>
            </w:r>
          </w:p>
        </w:tc>
      </w:tr>
      <w:tr w:rsidR="00697286" w:rsidRPr="00292D1F" w14:paraId="0C2C67BE" w14:textId="77777777" w:rsidTr="00070EBE">
        <w:trPr>
          <w:trHeight w:val="4041"/>
        </w:trPr>
        <w:tc>
          <w:tcPr>
            <w:tcW w:w="9378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2D585C90" w14:textId="77777777" w:rsidR="00697286" w:rsidRPr="00292D1F" w:rsidRDefault="00292D1F" w:rsidP="00CB6C61">
            <w:pPr>
              <w:jc w:val="center"/>
              <w:rPr>
                <w:b/>
                <w:sz w:val="160"/>
                <w:szCs w:val="160"/>
                <w:lang w:val="pt-BR"/>
              </w:rPr>
            </w:pPr>
            <w:r>
              <w:rPr>
                <w:b/>
                <w:sz w:val="160"/>
                <w:szCs w:val="160"/>
                <w:lang w:val="pt-BR"/>
              </w:rPr>
              <w:t xml:space="preserve">os </w:t>
            </w:r>
            <w:r w:rsidR="000471B3" w:rsidRPr="00292D1F">
              <w:rPr>
                <w:b/>
                <w:sz w:val="160"/>
                <w:szCs w:val="160"/>
                <w:lang w:val="pt-BR"/>
              </w:rPr>
              <w:t>décimos</w:t>
            </w:r>
          </w:p>
        </w:tc>
        <w:tc>
          <w:tcPr>
            <w:tcW w:w="7133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31E3D342" w14:textId="77777777" w:rsidR="00697286" w:rsidRPr="00292D1F" w:rsidRDefault="00CA36A8" w:rsidP="00CB6C61">
            <w:pPr>
              <w:jc w:val="center"/>
              <w:rPr>
                <w:b/>
                <w:color w:val="7030A0"/>
                <w:sz w:val="200"/>
                <w:szCs w:val="200"/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 wp14:anchorId="51ABF97E" wp14:editId="4D8F430B">
                      <wp:simplePos x="0" y="0"/>
                      <wp:positionH relativeFrom="column">
                        <wp:posOffset>2258695</wp:posOffset>
                      </wp:positionH>
                      <wp:positionV relativeFrom="paragraph">
                        <wp:posOffset>109220</wp:posOffset>
                      </wp:positionV>
                      <wp:extent cx="840105" cy="1213485"/>
                      <wp:effectExtent l="19050" t="19050" r="17145" b="24765"/>
                      <wp:wrapNone/>
                      <wp:docPr id="937" name="Oval 4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40105" cy="1213485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7CADA0AC" id="Oval 425" o:spid="_x0000_s1026" style="position:absolute;margin-left:177.85pt;margin-top:8.6pt;width:66.15pt;height:95.5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" filled="f" strokecolor="red" strokeweight="3pt"/>
                  </w:pict>
                </mc:Fallback>
              </mc:AlternateContent>
            </w:r>
            <w:r w:rsidR="00697286" w:rsidRPr="00292D1F">
              <w:rPr>
                <w:b/>
                <w:color w:val="7030A0"/>
                <w:sz w:val="200"/>
                <w:szCs w:val="200"/>
                <w:lang w:val="pt-BR"/>
              </w:rPr>
              <w:t>4.3</w:t>
            </w:r>
          </w:p>
        </w:tc>
      </w:tr>
      <w:tr w:rsidR="00697286" w:rsidRPr="00A17FF4" w14:paraId="0A4383B9" w14:textId="77777777" w:rsidTr="00070EBE">
        <w:trPr>
          <w:trHeight w:val="4042"/>
        </w:trPr>
        <w:tc>
          <w:tcPr>
            <w:tcW w:w="7400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1E94928E" w14:textId="77777777" w:rsidR="00697286" w:rsidRPr="00292D1F" w:rsidRDefault="00292D1F" w:rsidP="00CB6C61">
            <w:pPr>
              <w:jc w:val="center"/>
              <w:rPr>
                <w:b/>
                <w:sz w:val="120"/>
                <w:szCs w:val="120"/>
                <w:lang w:val="pt-BR"/>
              </w:rPr>
            </w:pPr>
            <w:r>
              <w:rPr>
                <w:b/>
                <w:sz w:val="120"/>
                <w:szCs w:val="120"/>
                <w:lang w:val="pt-BR"/>
              </w:rPr>
              <w:t xml:space="preserve">os </w:t>
            </w:r>
            <w:r w:rsidR="000471B3" w:rsidRPr="00292D1F">
              <w:rPr>
                <w:b/>
                <w:sz w:val="120"/>
                <w:szCs w:val="120"/>
                <w:lang w:val="pt-BR"/>
              </w:rPr>
              <w:t>décimos</w:t>
            </w:r>
          </w:p>
        </w:tc>
        <w:tc>
          <w:tcPr>
            <w:tcW w:w="4910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4C723B5" w14:textId="77777777" w:rsidR="00697286" w:rsidRPr="00BE6B12" w:rsidRDefault="00CA36A8" w:rsidP="00CB6C61">
            <w:pPr>
              <w:jc w:val="center"/>
              <w:rPr>
                <w:b/>
                <w:color w:val="7030A0"/>
                <w:sz w:val="180"/>
                <w:szCs w:val="1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 wp14:anchorId="0C0BE8E5" wp14:editId="3FF2623F">
                      <wp:simplePos x="0" y="0"/>
                      <wp:positionH relativeFrom="column">
                        <wp:posOffset>1511300</wp:posOffset>
                      </wp:positionH>
                      <wp:positionV relativeFrom="paragraph">
                        <wp:posOffset>140970</wp:posOffset>
                      </wp:positionV>
                      <wp:extent cx="753745" cy="1025525"/>
                      <wp:effectExtent l="19050" t="19050" r="27305" b="22225"/>
                      <wp:wrapNone/>
                      <wp:docPr id="936" name="Oval 4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3745" cy="1025525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4EC17CC7" id="Oval 426" o:spid="_x0000_s1026" style="position:absolute;margin-left:119pt;margin-top:11.1pt;width:59.35pt;height:80.7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" filled="f" strokecolor="red" strokeweight="2.25pt"/>
                  </w:pict>
                </mc:Fallback>
              </mc:AlternateContent>
            </w:r>
            <w:r w:rsidR="00697286" w:rsidRPr="00BE6B12">
              <w:rPr>
                <w:b/>
                <w:color w:val="7030A0"/>
                <w:sz w:val="180"/>
                <w:szCs w:val="180"/>
              </w:rPr>
              <w:t>4.3</w:t>
            </w:r>
          </w:p>
        </w:tc>
        <w:tc>
          <w:tcPr>
            <w:tcW w:w="4201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26B1B398" w14:textId="5AA96F20" w:rsidR="00697286" w:rsidRPr="00292D1F" w:rsidRDefault="00223720" w:rsidP="00CB6C61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Na numeração decimal, décimo</w:t>
            </w:r>
            <w:r w:rsidR="00292D1F" w:rsidRPr="00F10C99">
              <w:rPr>
                <w:sz w:val="36"/>
                <w:szCs w:val="36"/>
                <w:lang w:val="pt-BR"/>
              </w:rPr>
              <w:t xml:space="preserve"> é o nome do lugar à direita do ponto decimal.  </w:t>
            </w:r>
          </w:p>
        </w:tc>
      </w:tr>
      <w:tr w:rsidR="00D50F98" w:rsidRPr="006007DF" w14:paraId="1AD0F6AF" w14:textId="77777777" w:rsidTr="00070EBE">
        <w:trPr>
          <w:trHeight w:val="4041"/>
        </w:trPr>
        <w:tc>
          <w:tcPr>
            <w:tcW w:w="16511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14:paraId="5B20F7D8" w14:textId="77777777" w:rsidR="00D50F98" w:rsidRPr="006007DF" w:rsidRDefault="00D50F98" w:rsidP="00923729">
            <w:pPr>
              <w:jc w:val="center"/>
              <w:rPr>
                <w:b/>
                <w:sz w:val="200"/>
                <w:szCs w:val="200"/>
              </w:rPr>
            </w:pPr>
            <w:r w:rsidRPr="00292D1F">
              <w:rPr>
                <w:b/>
                <w:lang w:val="pt-BR"/>
              </w:rPr>
              <w:lastRenderedPageBreak/>
              <w:br w:type="page"/>
              <w:t xml:space="preserve">  </w:t>
            </w:r>
            <w:r w:rsidR="00292D1F" w:rsidRPr="00B623F0">
              <w:rPr>
                <w:b/>
                <w:sz w:val="200"/>
                <w:szCs w:val="200"/>
                <w:lang w:val="pt-BR"/>
              </w:rPr>
              <w:t>o termo</w:t>
            </w:r>
          </w:p>
        </w:tc>
      </w:tr>
      <w:tr w:rsidR="00D50F98" w:rsidRPr="00FB5A85" w14:paraId="0E9BC1EA" w14:textId="77777777" w:rsidTr="00070EBE">
        <w:trPr>
          <w:trHeight w:val="4041"/>
        </w:trPr>
        <w:tc>
          <w:tcPr>
            <w:tcW w:w="9378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5D94498D" w14:textId="77777777" w:rsidR="00D50F98" w:rsidRPr="006007DF" w:rsidRDefault="00292D1F" w:rsidP="00923729">
            <w:pPr>
              <w:jc w:val="center"/>
              <w:rPr>
                <w:sz w:val="160"/>
                <w:szCs w:val="160"/>
              </w:rPr>
            </w:pPr>
            <w:r w:rsidRPr="00B623F0">
              <w:rPr>
                <w:b/>
                <w:sz w:val="160"/>
                <w:szCs w:val="160"/>
                <w:lang w:val="pt-BR"/>
              </w:rPr>
              <w:t>o termo</w:t>
            </w:r>
          </w:p>
        </w:tc>
        <w:tc>
          <w:tcPr>
            <w:tcW w:w="7133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1CD685FC" w14:textId="77777777" w:rsidR="00D50F98" w:rsidRDefault="00D50F98" w:rsidP="00923729">
            <w:pPr>
              <w:jc w:val="center"/>
              <w:rPr>
                <w:sz w:val="16"/>
                <w:szCs w:val="16"/>
              </w:rPr>
            </w:pPr>
          </w:p>
          <w:p w14:paraId="6CDECD44" w14:textId="77777777" w:rsidR="00D50F98" w:rsidRPr="00556E82" w:rsidRDefault="00D50F98" w:rsidP="00923729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925504" behindDoc="0" locked="0" layoutInCell="1" allowOverlap="1" wp14:anchorId="50AFE88C" wp14:editId="07791EA6">
                      <wp:simplePos x="0" y="0"/>
                      <wp:positionH relativeFrom="column">
                        <wp:posOffset>1083310</wp:posOffset>
                      </wp:positionH>
                      <wp:positionV relativeFrom="paragraph">
                        <wp:posOffset>621030</wp:posOffset>
                      </wp:positionV>
                      <wp:extent cx="521335" cy="838835"/>
                      <wp:effectExtent l="38100" t="38100" r="31115" b="18415"/>
                      <wp:wrapNone/>
                      <wp:docPr id="982" name="AutoShape 1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521335" cy="8388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2BBC5AE" id="AutoShape 1226" o:spid="_x0000_s1026" type="#_x0000_t32" style="position:absolute;margin-left:85.3pt;margin-top:48.9pt;width:41.05pt;height:66.05pt;flip:x y;z-index:25192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" strokecolor="#92d050" strokeweight="3pt">
                      <v:stroke endarrow="block"/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926528" behindDoc="0" locked="0" layoutInCell="1" allowOverlap="1" wp14:anchorId="4C998D56" wp14:editId="39CFFD93">
                      <wp:simplePos x="0" y="0"/>
                      <wp:positionH relativeFrom="column">
                        <wp:posOffset>2162810</wp:posOffset>
                      </wp:positionH>
                      <wp:positionV relativeFrom="paragraph">
                        <wp:posOffset>675005</wp:posOffset>
                      </wp:positionV>
                      <wp:extent cx="67945" cy="786765"/>
                      <wp:effectExtent l="57150" t="38100" r="46355" b="13335"/>
                      <wp:wrapNone/>
                      <wp:docPr id="981" name="AutoShape 1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7945" cy="7867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4E6128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5BC387E" id="AutoShape 1228" o:spid="_x0000_s1026" type="#_x0000_t32" style="position:absolute;margin-left:170.3pt;margin-top:53.15pt;width:5.35pt;height:61.95pt;flip:y;z-index:25192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" strokecolor="#92d050" strokeweight="3pt">
                      <v:stroke endarrow="block"/>
                      <v:shadow color="#4e6128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3456" behindDoc="0" locked="0" layoutInCell="1" allowOverlap="1" wp14:anchorId="7B3FC85D" wp14:editId="58F6A16D">
                      <wp:simplePos x="0" y="0"/>
                      <wp:positionH relativeFrom="column">
                        <wp:posOffset>1719580</wp:posOffset>
                      </wp:positionH>
                      <wp:positionV relativeFrom="paragraph">
                        <wp:posOffset>619125</wp:posOffset>
                      </wp:positionV>
                      <wp:extent cx="174625" cy="844550"/>
                      <wp:effectExtent l="76200" t="38100" r="34925" b="12700"/>
                      <wp:wrapNone/>
                      <wp:docPr id="980" name="AutoShape 10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74625" cy="844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F3109D5" id="AutoShape 1072" o:spid="_x0000_s1026" type="#_x0000_t32" style="position:absolute;margin-left:135.4pt;margin-top:48.75pt;width:13.75pt;height:66.5pt;flip:x y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" strokecolor="#92d050" strokeweight="3pt">
                      <v:stroke endarrow="block"/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4480" behindDoc="0" locked="0" layoutInCell="1" allowOverlap="1" wp14:anchorId="089BC65E" wp14:editId="5B15A99C">
                      <wp:simplePos x="0" y="0"/>
                      <wp:positionH relativeFrom="column">
                        <wp:posOffset>2510155</wp:posOffset>
                      </wp:positionH>
                      <wp:positionV relativeFrom="paragraph">
                        <wp:posOffset>679450</wp:posOffset>
                      </wp:positionV>
                      <wp:extent cx="297815" cy="784225"/>
                      <wp:effectExtent l="19050" t="38100" r="45085" b="15875"/>
                      <wp:wrapNone/>
                      <wp:docPr id="979" name="AutoShape 10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7815" cy="7842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4E6128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125E93B" id="AutoShape 1073" o:spid="_x0000_s1026" type="#_x0000_t32" style="position:absolute;margin-left:197.65pt;margin-top:53.5pt;width:23.45pt;height:61.75pt;flip:y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" strokecolor="#92d050" strokeweight="3pt">
                      <v:stroke endarrow="block"/>
                      <v:shadow color="#4e6128" opacity=".5" offset="1pt"/>
                    </v:shape>
                  </w:pict>
                </mc:Fallback>
              </mc:AlternateContent>
            </w:r>
            <w:r>
              <w:rPr>
                <w:b/>
                <w:sz w:val="96"/>
                <w:szCs w:val="96"/>
              </w:rPr>
              <w:t>3, 5, 7, 9…</w:t>
            </w:r>
          </w:p>
          <w:p w14:paraId="3A7596CD" w14:textId="77777777" w:rsidR="00D50F98" w:rsidRDefault="00D50F98" w:rsidP="00923729">
            <w:pPr>
              <w:jc w:val="center"/>
              <w:rPr>
                <w:sz w:val="96"/>
                <w:szCs w:val="96"/>
              </w:rPr>
            </w:pPr>
          </w:p>
          <w:p w14:paraId="4C26FBEE" w14:textId="77777777" w:rsidR="00D50F98" w:rsidRPr="00FB5A85" w:rsidRDefault="00D50F98" w:rsidP="00923729">
            <w:pPr>
              <w:jc w:val="center"/>
              <w:rPr>
                <w:b/>
                <w:color w:val="CC0099"/>
                <w:sz w:val="96"/>
                <w:szCs w:val="96"/>
              </w:rPr>
            </w:pPr>
            <w:proofErr w:type="spellStart"/>
            <w:r w:rsidRPr="00FB5A85">
              <w:rPr>
                <w:b/>
                <w:color w:val="CC0099"/>
                <w:sz w:val="96"/>
                <w:szCs w:val="96"/>
              </w:rPr>
              <w:t>term</w:t>
            </w:r>
            <w:r w:rsidR="00292D1F">
              <w:rPr>
                <w:b/>
                <w:color w:val="CC0099"/>
                <w:sz w:val="96"/>
                <w:szCs w:val="96"/>
              </w:rPr>
              <w:t>o</w:t>
            </w:r>
            <w:r w:rsidRPr="00FB5A85">
              <w:rPr>
                <w:b/>
                <w:color w:val="CC0099"/>
                <w:sz w:val="96"/>
                <w:szCs w:val="96"/>
              </w:rPr>
              <w:t>s</w:t>
            </w:r>
            <w:proofErr w:type="spellEnd"/>
          </w:p>
        </w:tc>
      </w:tr>
      <w:tr w:rsidR="00D50F98" w:rsidRPr="00A17FF4" w14:paraId="34C78A6D" w14:textId="77777777" w:rsidTr="00070EBE">
        <w:trPr>
          <w:trHeight w:val="4042"/>
        </w:trPr>
        <w:tc>
          <w:tcPr>
            <w:tcW w:w="7400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086AE96E" w14:textId="77777777" w:rsidR="00D50F98" w:rsidRDefault="00292D1F" w:rsidP="00923729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o </w:t>
            </w:r>
            <w:proofErr w:type="spellStart"/>
            <w:r>
              <w:rPr>
                <w:b/>
                <w:sz w:val="120"/>
                <w:szCs w:val="120"/>
              </w:rPr>
              <w:t>termo</w:t>
            </w:r>
            <w:proofErr w:type="spellEnd"/>
          </w:p>
        </w:tc>
        <w:tc>
          <w:tcPr>
            <w:tcW w:w="4910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0889D604" w14:textId="77777777" w:rsidR="00D50F98" w:rsidRDefault="00D50F98" w:rsidP="00923729">
            <w:pPr>
              <w:jc w:val="center"/>
              <w:rPr>
                <w:sz w:val="16"/>
                <w:szCs w:val="16"/>
              </w:rPr>
            </w:pPr>
          </w:p>
          <w:p w14:paraId="2AE3FBA5" w14:textId="77777777" w:rsidR="00D50F98" w:rsidRPr="00556E82" w:rsidRDefault="00D50F98" w:rsidP="00923729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929600" behindDoc="0" locked="0" layoutInCell="1" allowOverlap="1" wp14:anchorId="6918BEFB" wp14:editId="75637FF1">
                      <wp:simplePos x="0" y="0"/>
                      <wp:positionH relativeFrom="column">
                        <wp:posOffset>386080</wp:posOffset>
                      </wp:positionH>
                      <wp:positionV relativeFrom="paragraph">
                        <wp:posOffset>689610</wp:posOffset>
                      </wp:positionV>
                      <wp:extent cx="453390" cy="754380"/>
                      <wp:effectExtent l="38100" t="38100" r="22860" b="26670"/>
                      <wp:wrapNone/>
                      <wp:docPr id="978" name="AutoShape 12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453390" cy="7543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A9DAAAC" id="AutoShape 1225" o:spid="_x0000_s1026" type="#_x0000_t32" style="position:absolute;margin-left:30.4pt;margin-top:54.3pt;width:35.7pt;height:59.4pt;flip:x y;z-index:25192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" strokecolor="#92d050" strokeweight="3pt">
                      <v:stroke endarrow="block"/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7552" behindDoc="0" locked="0" layoutInCell="1" allowOverlap="1" wp14:anchorId="05303BD0" wp14:editId="26734666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632460</wp:posOffset>
                      </wp:positionV>
                      <wp:extent cx="276860" cy="810260"/>
                      <wp:effectExtent l="57150" t="38100" r="27940" b="8890"/>
                      <wp:wrapNone/>
                      <wp:docPr id="977" name="AutoShape 10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76860" cy="8102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805BB21" id="AutoShape 1074" o:spid="_x0000_s1026" type="#_x0000_t32" style="position:absolute;margin-left:66pt;margin-top:49.8pt;width:21.8pt;height:63.8pt;flip:x y;z-index:25192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" strokecolor="#92d050" strokeweight="3pt">
                      <v:stroke endarrow="block"/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930624" behindDoc="0" locked="0" layoutInCell="1" allowOverlap="1" wp14:anchorId="2F60747F" wp14:editId="226203E1">
                      <wp:simplePos x="0" y="0"/>
                      <wp:positionH relativeFrom="column">
                        <wp:posOffset>1356995</wp:posOffset>
                      </wp:positionH>
                      <wp:positionV relativeFrom="paragraph">
                        <wp:posOffset>638810</wp:posOffset>
                      </wp:positionV>
                      <wp:extent cx="98425" cy="803910"/>
                      <wp:effectExtent l="19050" t="38100" r="53975" b="15240"/>
                      <wp:wrapNone/>
                      <wp:docPr id="976" name="AutoShape 12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8425" cy="8039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4E6128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2AE7FEE" id="AutoShape 1227" o:spid="_x0000_s1026" type="#_x0000_t32" style="position:absolute;margin-left:106.85pt;margin-top:50.3pt;width:7.75pt;height:63.3pt;flip:y;z-index:25193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" strokecolor="#92d050" strokeweight="3pt">
                      <v:stroke endarrow="block"/>
                      <v:shadow color="#4e6128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8576" behindDoc="0" locked="0" layoutInCell="1" allowOverlap="1" wp14:anchorId="253B9D1E" wp14:editId="7B073B39">
                      <wp:simplePos x="0" y="0"/>
                      <wp:positionH relativeFrom="column">
                        <wp:posOffset>1755775</wp:posOffset>
                      </wp:positionH>
                      <wp:positionV relativeFrom="paragraph">
                        <wp:posOffset>636270</wp:posOffset>
                      </wp:positionV>
                      <wp:extent cx="237490" cy="805180"/>
                      <wp:effectExtent l="19050" t="38100" r="48260" b="13970"/>
                      <wp:wrapNone/>
                      <wp:docPr id="975" name="AutoShape 10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37490" cy="8051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4E6128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FBF1D19" id="AutoShape 1075" o:spid="_x0000_s1026" type="#_x0000_t32" style="position:absolute;margin-left:138.25pt;margin-top:50.1pt;width:18.7pt;height:63.4pt;flip:y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" strokecolor="#92d050" strokeweight="3pt">
                      <v:stroke endarrow="block"/>
                      <v:shadow color="#4e6128" opacity=".5" offset="1pt"/>
                    </v:shape>
                  </w:pict>
                </mc:Fallback>
              </mc:AlternateContent>
            </w:r>
            <w:r>
              <w:rPr>
                <w:b/>
                <w:sz w:val="96"/>
                <w:szCs w:val="96"/>
              </w:rPr>
              <w:t>3, 5, 7, 9…</w:t>
            </w:r>
          </w:p>
          <w:p w14:paraId="0739B885" w14:textId="77777777" w:rsidR="00D50F98" w:rsidRDefault="00D50F98" w:rsidP="00923729">
            <w:pPr>
              <w:jc w:val="center"/>
              <w:rPr>
                <w:sz w:val="96"/>
                <w:szCs w:val="96"/>
              </w:rPr>
            </w:pPr>
          </w:p>
          <w:p w14:paraId="4C68760C" w14:textId="77777777" w:rsidR="00D50F98" w:rsidRPr="00FB5A85" w:rsidRDefault="00D50F98" w:rsidP="00923729">
            <w:pPr>
              <w:jc w:val="center"/>
              <w:rPr>
                <w:b/>
              </w:rPr>
            </w:pPr>
            <w:proofErr w:type="spellStart"/>
            <w:r w:rsidRPr="00FB5A85">
              <w:rPr>
                <w:b/>
                <w:color w:val="CC0099"/>
                <w:sz w:val="96"/>
                <w:szCs w:val="96"/>
              </w:rPr>
              <w:t>term</w:t>
            </w:r>
            <w:r w:rsidR="00292D1F">
              <w:rPr>
                <w:b/>
                <w:color w:val="CC0099"/>
                <w:sz w:val="96"/>
                <w:szCs w:val="96"/>
              </w:rPr>
              <w:t>o</w:t>
            </w:r>
            <w:r w:rsidRPr="00FB5A85">
              <w:rPr>
                <w:b/>
                <w:color w:val="CC0099"/>
                <w:sz w:val="96"/>
                <w:szCs w:val="96"/>
              </w:rPr>
              <w:t>s</w:t>
            </w:r>
            <w:proofErr w:type="spellEnd"/>
          </w:p>
        </w:tc>
        <w:tc>
          <w:tcPr>
            <w:tcW w:w="4201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5E8578E2" w14:textId="77777777" w:rsidR="00292D1F" w:rsidRDefault="00292D1F" w:rsidP="00292D1F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 xml:space="preserve">Um componente de </w:t>
            </w:r>
          </w:p>
          <w:p w14:paraId="417B5DBA" w14:textId="257F64B9" w:rsidR="00D50F98" w:rsidRPr="00292D1F" w:rsidRDefault="00292D1F" w:rsidP="00223720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>uma</w:t>
            </w:r>
            <w:r>
              <w:rPr>
                <w:sz w:val="36"/>
                <w:szCs w:val="36"/>
                <w:lang w:val="pt-BR"/>
              </w:rPr>
              <w:t xml:space="preserve"> sequência. Um termo em uma sequ</w:t>
            </w:r>
            <w:r w:rsidRPr="0066195B">
              <w:rPr>
                <w:sz w:val="36"/>
                <w:szCs w:val="36"/>
                <w:lang w:val="pt-BR"/>
              </w:rPr>
              <w:t xml:space="preserve">ência é qualquer número </w:t>
            </w:r>
            <w:r w:rsidR="00223720">
              <w:rPr>
                <w:sz w:val="36"/>
                <w:szCs w:val="36"/>
                <w:lang w:val="pt-BR"/>
              </w:rPr>
              <w:t>d</w:t>
            </w:r>
            <w:r w:rsidRPr="0066195B">
              <w:rPr>
                <w:sz w:val="36"/>
                <w:szCs w:val="36"/>
                <w:lang w:val="pt-BR"/>
              </w:rPr>
              <w:t xml:space="preserve">esta sequência.  </w:t>
            </w:r>
          </w:p>
        </w:tc>
      </w:tr>
      <w:tr w:rsidR="00697286" w:rsidRPr="00C43805" w14:paraId="0286B89F" w14:textId="77777777" w:rsidTr="00070EBE">
        <w:trPr>
          <w:trHeight w:val="4041"/>
        </w:trPr>
        <w:tc>
          <w:tcPr>
            <w:tcW w:w="16511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14:paraId="661659FA" w14:textId="77777777" w:rsidR="00697286" w:rsidRPr="00595181" w:rsidRDefault="00697286" w:rsidP="00BD0AE3">
            <w:pPr>
              <w:jc w:val="center"/>
              <w:rPr>
                <w:b/>
                <w:sz w:val="200"/>
                <w:szCs w:val="200"/>
              </w:rPr>
            </w:pPr>
            <w:r w:rsidRPr="00131174">
              <w:rPr>
                <w:lang w:val="pt-BR"/>
              </w:rPr>
              <w:lastRenderedPageBreak/>
              <w:br w:type="page"/>
            </w:r>
            <w:r w:rsidRPr="00131174">
              <w:rPr>
                <w:b/>
                <w:lang w:val="pt-BR"/>
              </w:rPr>
              <w:br w:type="page"/>
            </w:r>
            <w:r w:rsidR="008A2E29">
              <w:rPr>
                <w:b/>
                <w:sz w:val="200"/>
                <w:szCs w:val="200"/>
              </w:rPr>
              <w:t xml:space="preserve">o </w:t>
            </w:r>
            <w:proofErr w:type="spellStart"/>
            <w:r w:rsidR="008A2E29">
              <w:rPr>
                <w:b/>
                <w:sz w:val="200"/>
                <w:szCs w:val="200"/>
              </w:rPr>
              <w:t>m</w:t>
            </w:r>
            <w:r w:rsidR="008A2E29" w:rsidRPr="008A2E29">
              <w:rPr>
                <w:b/>
                <w:sz w:val="200"/>
                <w:szCs w:val="200"/>
              </w:rPr>
              <w:t>ilésimo</w:t>
            </w:r>
            <w:proofErr w:type="spellEnd"/>
          </w:p>
        </w:tc>
      </w:tr>
      <w:tr w:rsidR="00697286" w14:paraId="4CF0DA32" w14:textId="77777777" w:rsidTr="00070EBE">
        <w:trPr>
          <w:trHeight w:val="4041"/>
        </w:trPr>
        <w:tc>
          <w:tcPr>
            <w:tcW w:w="9378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0565555A" w14:textId="77777777" w:rsidR="00697286" w:rsidRPr="00595181" w:rsidRDefault="008A2E29" w:rsidP="00BD0AE3">
            <w:pPr>
              <w:jc w:val="center"/>
              <w:rPr>
                <w:b/>
                <w:sz w:val="140"/>
                <w:szCs w:val="140"/>
              </w:rPr>
            </w:pPr>
            <w:r>
              <w:rPr>
                <w:b/>
                <w:sz w:val="140"/>
                <w:szCs w:val="140"/>
              </w:rPr>
              <w:t xml:space="preserve">o </w:t>
            </w:r>
            <w:proofErr w:type="spellStart"/>
            <w:r w:rsidRPr="008A2E29">
              <w:rPr>
                <w:b/>
                <w:sz w:val="140"/>
                <w:szCs w:val="140"/>
              </w:rPr>
              <w:t>milésimo</w:t>
            </w:r>
            <w:proofErr w:type="spellEnd"/>
          </w:p>
        </w:tc>
        <w:tc>
          <w:tcPr>
            <w:tcW w:w="7133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1B8809E8" w14:textId="77777777" w:rsidR="00697286" w:rsidRDefault="00CA36A8" w:rsidP="00BD0AE3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 wp14:anchorId="5F77E3CE" wp14:editId="156B3778">
                      <wp:simplePos x="0" y="0"/>
                      <wp:positionH relativeFrom="column">
                        <wp:posOffset>779145</wp:posOffset>
                      </wp:positionH>
                      <wp:positionV relativeFrom="paragraph">
                        <wp:posOffset>941705</wp:posOffset>
                      </wp:positionV>
                      <wp:extent cx="717550" cy="365125"/>
                      <wp:effectExtent l="0" t="0" r="63500" b="53975"/>
                      <wp:wrapNone/>
                      <wp:docPr id="931" name="AutoShape 4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17550" cy="3651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95EFFB3" id="AutoShape 432" o:spid="_x0000_s1026" type="#_x0000_t32" style="position:absolute;margin-left:61.35pt;margin-top:74.15pt;width:56.5pt;height:28.7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">
                      <v:stroke endarrow="block"/>
                    </v:shape>
                  </w:pict>
                </mc:Fallback>
              </mc:AlternateContent>
            </w:r>
            <w:r w:rsidR="00B418A4">
              <w:rPr>
                <w:noProof/>
              </w:rPr>
              <w:drawing>
                <wp:anchor distT="0" distB="0" distL="114300" distR="114300" simplePos="0" relativeHeight="251528192" behindDoc="0" locked="0" layoutInCell="1" allowOverlap="1" wp14:anchorId="4D3BC412" wp14:editId="08DDB957">
                  <wp:simplePos x="0" y="0"/>
                  <wp:positionH relativeFrom="column">
                    <wp:posOffset>1493520</wp:posOffset>
                  </wp:positionH>
                  <wp:positionV relativeFrom="paragraph">
                    <wp:posOffset>1322705</wp:posOffset>
                  </wp:positionV>
                  <wp:extent cx="238125" cy="266700"/>
                  <wp:effectExtent l="19050" t="0" r="9525" b="0"/>
                  <wp:wrapNone/>
                  <wp:docPr id="434" name="Picture 10" descr="http://www.enasco.com/prod/images/products/57/AC018451l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www.enasco.com/prod/images/products/57/AC018451l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/>
                          <a:srcRect l="38251" t="74532" r="47250" b="77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66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 wp14:anchorId="3D1BE711" wp14:editId="727C544F">
                      <wp:simplePos x="0" y="0"/>
                      <wp:positionH relativeFrom="column">
                        <wp:posOffset>176530</wp:posOffset>
                      </wp:positionH>
                      <wp:positionV relativeFrom="paragraph">
                        <wp:posOffset>332105</wp:posOffset>
                      </wp:positionV>
                      <wp:extent cx="1224915" cy="505460"/>
                      <wp:effectExtent l="0" t="0" r="13335" b="27940"/>
                      <wp:wrapNone/>
                      <wp:docPr id="930" name="Text Box 4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24915" cy="5054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9009F1A" w14:textId="77777777" w:rsidR="009D0C14" w:rsidRPr="00FB5A85" w:rsidRDefault="009D0C14">
                                  <w:pPr>
                                    <w:rPr>
                                      <w:b/>
                                    </w:rPr>
                                  </w:pPr>
                                  <w:proofErr w:type="gramStart"/>
                                  <w:r w:rsidRPr="00FB5A85">
                                    <w:rPr>
                                      <w:b/>
                                    </w:rPr>
                                    <w:t>0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.001 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ou</w:t>
                                  </w:r>
                                  <w:proofErr w:type="spellEnd"/>
                                  <w:proofErr w:type="gramEnd"/>
                                  <w:r w:rsidRPr="00FB5A85"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r w:rsidRPr="00CB14CB">
                                    <w:rPr>
                                      <w:b/>
                                      <w:position w:val="-24"/>
                                    </w:rPr>
                                    <w:object w:dxaOrig="596" w:dyaOrig="621" w14:anchorId="27C6B3ED">
                                      <v:shape id="_x0000_i1476" type="#_x0000_t75" style="width:29.55pt;height:31.4pt" o:ole="">
                                        <v:imagedata r:id="rId119" o:title=""/>
                                      </v:shape>
                                      <o:OLEObject Type="Embed" ProgID="Equation.DSMT4" ShapeID="_x0000_i1476" DrawAspect="Content" ObjectID="_1407876188" r:id="rId12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33" o:spid="_x0000_s1204" type="#_x0000_t202" style="position:absolute;left:0;text-align:left;margin-left:13.9pt;margin-top:26.15pt;width:96.45pt;height:39.8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">
                      <v:textbox>
                        <w:txbxContent>
                          <w:p w14:paraId="69009F1A" w14:textId="77777777" w:rsidR="009D0C14" w:rsidRPr="00FB5A85" w:rsidRDefault="009D0C14">
                            <w:pPr>
                              <w:rPr>
                                <w:b/>
                              </w:rPr>
                            </w:pPr>
                            <w:proofErr w:type="gramStart"/>
                            <w:r w:rsidRPr="00FB5A85">
                              <w:rPr>
                                <w:b/>
                              </w:rPr>
                              <w:t>0</w:t>
                            </w:r>
                            <w:r>
                              <w:rPr>
                                <w:b/>
                              </w:rPr>
                              <w:t xml:space="preserve">.001 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ou</w:t>
                            </w:r>
                            <w:proofErr w:type="spellEnd"/>
                            <w:proofErr w:type="gramEnd"/>
                            <w:r w:rsidRPr="00FB5A85">
                              <w:rPr>
                                <w:b/>
                              </w:rPr>
                              <w:t xml:space="preserve"> </w:t>
                            </w:r>
                            <w:r w:rsidRPr="00CB14CB">
                              <w:rPr>
                                <w:b/>
                                <w:position w:val="-24"/>
                              </w:rPr>
                              <w:object w:dxaOrig="596" w:dyaOrig="621" w14:anchorId="27C6B3ED">
                                <v:shape id="_x0000_i1476" type="#_x0000_t75" style="width:29.55pt;height:31.4pt" o:ole="">
                                  <v:imagedata r:id="rId121" o:title=""/>
                                </v:shape>
                                <o:OLEObject Type="Embed" ProgID="Equation.DSMT4" ShapeID="_x0000_i1476" DrawAspect="Content" ObjectID="_1407876188" r:id="rId12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556C6">
              <w:rPr>
                <w:noProof/>
              </w:rPr>
              <w:drawing>
                <wp:anchor distT="0" distB="0" distL="114300" distR="114300" simplePos="0" relativeHeight="251526144" behindDoc="0" locked="0" layoutInCell="1" allowOverlap="1" wp14:anchorId="26BB5270" wp14:editId="7B56505A">
                  <wp:simplePos x="0" y="0"/>
                  <wp:positionH relativeFrom="column">
                    <wp:posOffset>1997075</wp:posOffset>
                  </wp:positionH>
                  <wp:positionV relativeFrom="paragraph">
                    <wp:posOffset>95885</wp:posOffset>
                  </wp:positionV>
                  <wp:extent cx="1895475" cy="1962150"/>
                  <wp:effectExtent l="19050" t="0" r="9525" b="0"/>
                  <wp:wrapNone/>
                  <wp:docPr id="431" name="Picture 431" descr="http://www.homeschool-nasco.com/prod/images/products/69/AC0183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 descr="http://www.homeschool-nasco.com/prod/images/products/69/AC01831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962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97286" w:rsidRPr="00A17FF4" w14:paraId="5B6D5141" w14:textId="77777777" w:rsidTr="00070EBE">
        <w:trPr>
          <w:trHeight w:val="4042"/>
        </w:trPr>
        <w:tc>
          <w:tcPr>
            <w:tcW w:w="7400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4EEF8159" w14:textId="77777777" w:rsidR="00697286" w:rsidRPr="00595181" w:rsidRDefault="008A2E29" w:rsidP="00BD0AE3">
            <w:pPr>
              <w:jc w:val="center"/>
              <w:rPr>
                <w:b/>
                <w:sz w:val="100"/>
                <w:szCs w:val="100"/>
              </w:rPr>
            </w:pPr>
            <w:r>
              <w:rPr>
                <w:b/>
                <w:sz w:val="100"/>
                <w:szCs w:val="100"/>
              </w:rPr>
              <w:t xml:space="preserve">o </w:t>
            </w:r>
            <w:proofErr w:type="spellStart"/>
            <w:r w:rsidRPr="008A2E29">
              <w:rPr>
                <w:b/>
                <w:sz w:val="100"/>
                <w:szCs w:val="100"/>
              </w:rPr>
              <w:t>milésimo</w:t>
            </w:r>
            <w:proofErr w:type="spellEnd"/>
          </w:p>
        </w:tc>
        <w:tc>
          <w:tcPr>
            <w:tcW w:w="4910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554218EF" w14:textId="77777777" w:rsidR="00697286" w:rsidRDefault="00CA36A8" w:rsidP="00BD0AE3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39557958" wp14:editId="1F1CE722">
                      <wp:simplePos x="0" y="0"/>
                      <wp:positionH relativeFrom="column">
                        <wp:posOffset>30480</wp:posOffset>
                      </wp:positionH>
                      <wp:positionV relativeFrom="paragraph">
                        <wp:posOffset>453390</wp:posOffset>
                      </wp:positionV>
                      <wp:extent cx="1224915" cy="505460"/>
                      <wp:effectExtent l="0" t="0" r="13335" b="27940"/>
                      <wp:wrapNone/>
                      <wp:docPr id="255" name="Text Box 5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24915" cy="5054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9188621" w14:textId="77777777" w:rsidR="009D0C14" w:rsidRPr="00FB5A85" w:rsidRDefault="009D0C14" w:rsidP="00CB14CB">
                                  <w:pPr>
                                    <w:rPr>
                                      <w:b/>
                                    </w:rPr>
                                  </w:pPr>
                                  <w:proofErr w:type="gramStart"/>
                                  <w:r w:rsidRPr="00FB5A85">
                                    <w:rPr>
                                      <w:b/>
                                    </w:rPr>
                                    <w:t>0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.001 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ou</w:t>
                                  </w:r>
                                  <w:proofErr w:type="spellEnd"/>
                                  <w:proofErr w:type="gramEnd"/>
                                  <w:r w:rsidRPr="00FB5A85"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r w:rsidRPr="00CB14CB">
                                    <w:rPr>
                                      <w:b/>
                                      <w:position w:val="-24"/>
                                    </w:rPr>
                                    <w:object w:dxaOrig="596" w:dyaOrig="621" w14:anchorId="0CF15BE0">
                                      <v:shape id="_x0000_i1477" type="#_x0000_t75" style="width:29.55pt;height:31.4pt" o:ole="">
                                        <v:imagedata r:id="rId124" o:title=""/>
                                      </v:shape>
                                      <o:OLEObject Type="Embed" ProgID="Equation.DSMT4" ShapeID="_x0000_i1477" DrawAspect="Content" ObjectID="_1407876189" r:id="rId12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36" o:spid="_x0000_s1205" type="#_x0000_t202" style="position:absolute;left:0;text-align:left;margin-left:2.4pt;margin-top:35.7pt;width:96.45pt;height:39.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">
                      <v:textbox>
                        <w:txbxContent>
                          <w:p w14:paraId="79188621" w14:textId="77777777" w:rsidR="009D0C14" w:rsidRPr="00FB5A85" w:rsidRDefault="009D0C14" w:rsidP="00CB14CB">
                            <w:pPr>
                              <w:rPr>
                                <w:b/>
                              </w:rPr>
                            </w:pPr>
                            <w:proofErr w:type="gramStart"/>
                            <w:r w:rsidRPr="00FB5A85">
                              <w:rPr>
                                <w:b/>
                              </w:rPr>
                              <w:t>0</w:t>
                            </w:r>
                            <w:r>
                              <w:rPr>
                                <w:b/>
                              </w:rPr>
                              <w:t xml:space="preserve">.001 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ou</w:t>
                            </w:r>
                            <w:proofErr w:type="spellEnd"/>
                            <w:proofErr w:type="gramEnd"/>
                            <w:r w:rsidRPr="00FB5A85">
                              <w:rPr>
                                <w:b/>
                              </w:rPr>
                              <w:t xml:space="preserve"> </w:t>
                            </w:r>
                            <w:r w:rsidRPr="00CB14CB">
                              <w:rPr>
                                <w:b/>
                                <w:position w:val="-24"/>
                              </w:rPr>
                              <w:object w:dxaOrig="596" w:dyaOrig="621" w14:anchorId="0CF15BE0">
                                <v:shape id="_x0000_i1477" type="#_x0000_t75" style="width:29.55pt;height:31.4pt" o:ole="">
                                  <v:imagedata r:id="rId126" o:title=""/>
                                </v:shape>
                                <o:OLEObject Type="Embed" ProgID="Equation.DSMT4" ShapeID="_x0000_i1477" DrawAspect="Content" ObjectID="_1407876189" r:id="rId12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32DBC5BD" wp14:editId="343DBAF4">
                      <wp:simplePos x="0" y="0"/>
                      <wp:positionH relativeFrom="column">
                        <wp:posOffset>512445</wp:posOffset>
                      </wp:positionH>
                      <wp:positionV relativeFrom="paragraph">
                        <wp:posOffset>1110615</wp:posOffset>
                      </wp:positionV>
                      <wp:extent cx="506095" cy="450850"/>
                      <wp:effectExtent l="0" t="0" r="84455" b="63500"/>
                      <wp:wrapNone/>
                      <wp:docPr id="254" name="AutoShape 4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06095" cy="4508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C289B3B" id="AutoShape 436" o:spid="_x0000_s1026" type="#_x0000_t32" style="position:absolute;margin-left:40.35pt;margin-top:87.45pt;width:39.85pt;height:35.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">
                      <v:stroke endarrow="block"/>
                    </v:shape>
                  </w:pict>
                </mc:Fallback>
              </mc:AlternateContent>
            </w:r>
            <w:r w:rsidR="00B556C6">
              <w:rPr>
                <w:noProof/>
              </w:rPr>
              <w:drawing>
                <wp:anchor distT="0" distB="0" distL="114300" distR="114300" simplePos="0" relativeHeight="251529216" behindDoc="0" locked="0" layoutInCell="1" allowOverlap="1" wp14:anchorId="3F39ED92" wp14:editId="2C5BC618">
                  <wp:simplePos x="0" y="0"/>
                  <wp:positionH relativeFrom="column">
                    <wp:posOffset>1019810</wp:posOffset>
                  </wp:positionH>
                  <wp:positionV relativeFrom="paragraph">
                    <wp:posOffset>1548130</wp:posOffset>
                  </wp:positionV>
                  <wp:extent cx="180975" cy="209550"/>
                  <wp:effectExtent l="19050" t="0" r="9525" b="0"/>
                  <wp:wrapNone/>
                  <wp:docPr id="438" name="Picture 438" descr="http://www.enasco.com/prod/images/products/57/AC018451l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8" descr="http://www.enasco.com/prod/images/products/57/AC018451l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/>
                          <a:srcRect l="38251" t="74532" r="47250" b="77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095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B556C6">
              <w:rPr>
                <w:noProof/>
              </w:rPr>
              <w:drawing>
                <wp:anchor distT="0" distB="0" distL="114300" distR="114300" simplePos="0" relativeHeight="251527168" behindDoc="0" locked="0" layoutInCell="1" allowOverlap="1" wp14:anchorId="57CB4834" wp14:editId="2C9DE9A7">
                  <wp:simplePos x="0" y="0"/>
                  <wp:positionH relativeFrom="column">
                    <wp:posOffset>1473200</wp:posOffset>
                  </wp:positionH>
                  <wp:positionV relativeFrom="paragraph">
                    <wp:posOffset>395605</wp:posOffset>
                  </wp:positionV>
                  <wp:extent cx="1674495" cy="1733550"/>
                  <wp:effectExtent l="19050" t="0" r="1905" b="0"/>
                  <wp:wrapNone/>
                  <wp:docPr id="435" name="Picture 435" descr="http://www.homeschool-nasco.com/prod/images/products/69/AC0183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 descr="http://www.homeschool-nasco.com/prod/images/products/69/AC01831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4495" cy="17335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201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63C36E5A" w14:textId="1A3037D3" w:rsidR="00697286" w:rsidRPr="008A2E29" w:rsidRDefault="008A2E29" w:rsidP="00223720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8A2E29">
              <w:rPr>
                <w:sz w:val="36"/>
                <w:szCs w:val="36"/>
                <w:lang w:val="pt-BR"/>
              </w:rPr>
              <w:t xml:space="preserve">Uma </w:t>
            </w:r>
            <w:r w:rsidR="00223720">
              <w:rPr>
                <w:sz w:val="36"/>
                <w:szCs w:val="36"/>
                <w:lang w:val="pt-BR"/>
              </w:rPr>
              <w:t>das partes</w:t>
            </w:r>
            <w:r w:rsidR="00070EBE">
              <w:rPr>
                <w:sz w:val="36"/>
                <w:szCs w:val="36"/>
                <w:lang w:val="pt-BR"/>
              </w:rPr>
              <w:t xml:space="preserve"> iguais</w:t>
            </w:r>
            <w:r w:rsidR="00223720">
              <w:rPr>
                <w:sz w:val="36"/>
                <w:szCs w:val="36"/>
                <w:lang w:val="pt-BR"/>
              </w:rPr>
              <w:t xml:space="preserve"> quando um inteiro é dividido em </w:t>
            </w:r>
            <w:r w:rsidR="00697286" w:rsidRPr="008A2E29">
              <w:rPr>
                <w:sz w:val="36"/>
                <w:szCs w:val="36"/>
                <w:lang w:val="pt-BR"/>
              </w:rPr>
              <w:t xml:space="preserve">1000 </w:t>
            </w:r>
            <w:r w:rsidRPr="008A2E29">
              <w:rPr>
                <w:sz w:val="36"/>
                <w:szCs w:val="36"/>
                <w:lang w:val="pt-BR"/>
              </w:rPr>
              <w:t>partes iguais</w:t>
            </w:r>
            <w:r w:rsidR="00697286" w:rsidRPr="008A2E29">
              <w:rPr>
                <w:sz w:val="36"/>
                <w:szCs w:val="36"/>
                <w:lang w:val="pt-BR"/>
              </w:rPr>
              <w:t xml:space="preserve">. </w:t>
            </w:r>
          </w:p>
        </w:tc>
      </w:tr>
      <w:tr w:rsidR="00697286" w:rsidRPr="00595181" w14:paraId="3AB1D88D" w14:textId="77777777" w:rsidTr="00070EBE">
        <w:trPr>
          <w:trHeight w:val="4041"/>
        </w:trPr>
        <w:tc>
          <w:tcPr>
            <w:tcW w:w="16511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14:paraId="0BD30D4C" w14:textId="77777777" w:rsidR="00697286" w:rsidRPr="00595181" w:rsidRDefault="00697286" w:rsidP="00CB6C61">
            <w:pPr>
              <w:jc w:val="center"/>
              <w:rPr>
                <w:b/>
                <w:sz w:val="200"/>
                <w:szCs w:val="200"/>
              </w:rPr>
            </w:pPr>
            <w:r w:rsidRPr="00131174">
              <w:rPr>
                <w:lang w:val="pt-BR"/>
              </w:rPr>
              <w:lastRenderedPageBreak/>
              <w:br w:type="page"/>
            </w:r>
            <w:r w:rsidRPr="00131174">
              <w:rPr>
                <w:b/>
                <w:lang w:val="pt-BR"/>
              </w:rPr>
              <w:br w:type="page"/>
            </w:r>
            <w:proofErr w:type="spellStart"/>
            <w:r w:rsidR="008A2E29">
              <w:rPr>
                <w:b/>
                <w:sz w:val="200"/>
                <w:szCs w:val="200"/>
              </w:rPr>
              <w:t>os</w:t>
            </w:r>
            <w:proofErr w:type="spellEnd"/>
            <w:r w:rsidR="008A2E29">
              <w:rPr>
                <w:b/>
                <w:sz w:val="200"/>
                <w:szCs w:val="200"/>
              </w:rPr>
              <w:t xml:space="preserve"> </w:t>
            </w:r>
            <w:proofErr w:type="spellStart"/>
            <w:r w:rsidR="008A2E29">
              <w:rPr>
                <w:b/>
                <w:sz w:val="200"/>
                <w:szCs w:val="200"/>
              </w:rPr>
              <w:t>m</w:t>
            </w:r>
            <w:r w:rsidR="008A2E29" w:rsidRPr="008A2E29">
              <w:rPr>
                <w:b/>
                <w:sz w:val="200"/>
                <w:szCs w:val="200"/>
              </w:rPr>
              <w:t>ilésimos</w:t>
            </w:r>
            <w:proofErr w:type="spellEnd"/>
          </w:p>
        </w:tc>
      </w:tr>
      <w:tr w:rsidR="00697286" w14:paraId="6508E2F1" w14:textId="77777777" w:rsidTr="00070EBE">
        <w:trPr>
          <w:trHeight w:val="4041"/>
        </w:trPr>
        <w:tc>
          <w:tcPr>
            <w:tcW w:w="9378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53CD7F0D" w14:textId="77777777" w:rsidR="00697286" w:rsidRPr="00595181" w:rsidRDefault="008A2E29" w:rsidP="00CB6C61">
            <w:pPr>
              <w:jc w:val="center"/>
              <w:rPr>
                <w:b/>
                <w:sz w:val="140"/>
                <w:szCs w:val="140"/>
              </w:rPr>
            </w:pPr>
            <w:proofErr w:type="spellStart"/>
            <w:r>
              <w:rPr>
                <w:b/>
                <w:sz w:val="140"/>
                <w:szCs w:val="140"/>
              </w:rPr>
              <w:t>os</w:t>
            </w:r>
            <w:proofErr w:type="spellEnd"/>
            <w:r>
              <w:rPr>
                <w:b/>
                <w:sz w:val="140"/>
                <w:szCs w:val="140"/>
              </w:rPr>
              <w:t xml:space="preserve"> </w:t>
            </w:r>
            <w:proofErr w:type="spellStart"/>
            <w:r w:rsidRPr="008A2E29">
              <w:rPr>
                <w:b/>
                <w:sz w:val="140"/>
                <w:szCs w:val="140"/>
              </w:rPr>
              <w:t>milésimos</w:t>
            </w:r>
            <w:proofErr w:type="spellEnd"/>
          </w:p>
        </w:tc>
        <w:tc>
          <w:tcPr>
            <w:tcW w:w="7133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0D8FE9CC" w14:textId="77777777" w:rsidR="00697286" w:rsidRPr="00BE6B12" w:rsidRDefault="00CA36A8" w:rsidP="00CB6C61">
            <w:pPr>
              <w:jc w:val="center"/>
              <w:rPr>
                <w:b/>
                <w:color w:val="7030A0"/>
                <w:sz w:val="180"/>
                <w:szCs w:val="1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 wp14:anchorId="411981B0" wp14:editId="0A91047F">
                      <wp:simplePos x="0" y="0"/>
                      <wp:positionH relativeFrom="column">
                        <wp:posOffset>2857500</wp:posOffset>
                      </wp:positionH>
                      <wp:positionV relativeFrom="paragraph">
                        <wp:posOffset>102870</wp:posOffset>
                      </wp:positionV>
                      <wp:extent cx="807720" cy="1162050"/>
                      <wp:effectExtent l="19050" t="19050" r="11430" b="19050"/>
                      <wp:wrapNone/>
                      <wp:docPr id="253" name="Oval 4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7720" cy="116205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33528C6A" id="Oval 439" o:spid="_x0000_s1026" style="position:absolute;margin-left:225pt;margin-top:8.1pt;width:63.6pt;height:91.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" filled="f" strokecolor="red" strokeweight="3pt"/>
                  </w:pict>
                </mc:Fallback>
              </mc:AlternateContent>
            </w:r>
            <w:r w:rsidR="00697286" w:rsidRPr="00BE6B12">
              <w:rPr>
                <w:b/>
                <w:color w:val="7030A0"/>
                <w:sz w:val="180"/>
                <w:szCs w:val="180"/>
              </w:rPr>
              <w:t>0.276</w:t>
            </w:r>
          </w:p>
        </w:tc>
      </w:tr>
      <w:tr w:rsidR="00697286" w:rsidRPr="00A17FF4" w14:paraId="4CD0CF8E" w14:textId="77777777" w:rsidTr="00070EBE">
        <w:trPr>
          <w:trHeight w:val="4042"/>
        </w:trPr>
        <w:tc>
          <w:tcPr>
            <w:tcW w:w="7400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20F71B5C" w14:textId="77777777" w:rsidR="00697286" w:rsidRPr="00595181" w:rsidRDefault="008A2E29" w:rsidP="00CB6C61">
            <w:pPr>
              <w:jc w:val="center"/>
              <w:rPr>
                <w:b/>
                <w:sz w:val="100"/>
                <w:szCs w:val="100"/>
              </w:rPr>
            </w:pPr>
            <w:proofErr w:type="spellStart"/>
            <w:r>
              <w:rPr>
                <w:b/>
                <w:sz w:val="100"/>
                <w:szCs w:val="100"/>
              </w:rPr>
              <w:t>os</w:t>
            </w:r>
            <w:proofErr w:type="spellEnd"/>
            <w:r>
              <w:rPr>
                <w:b/>
                <w:sz w:val="100"/>
                <w:szCs w:val="100"/>
              </w:rPr>
              <w:t xml:space="preserve"> </w:t>
            </w:r>
            <w:proofErr w:type="spellStart"/>
            <w:r w:rsidRPr="008A2E29">
              <w:rPr>
                <w:b/>
                <w:sz w:val="100"/>
                <w:szCs w:val="100"/>
              </w:rPr>
              <w:t>milésimos</w:t>
            </w:r>
            <w:proofErr w:type="spellEnd"/>
          </w:p>
        </w:tc>
        <w:tc>
          <w:tcPr>
            <w:tcW w:w="4910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2E149CD" w14:textId="77777777" w:rsidR="00697286" w:rsidRPr="00BE6B12" w:rsidRDefault="00CA36A8" w:rsidP="00CB6C61">
            <w:pPr>
              <w:jc w:val="center"/>
              <w:rPr>
                <w:b/>
                <w:color w:val="7030A0"/>
                <w:sz w:val="170"/>
                <w:szCs w:val="17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 wp14:anchorId="78664184" wp14:editId="05EC6CCD">
                      <wp:simplePos x="0" y="0"/>
                      <wp:positionH relativeFrom="column">
                        <wp:posOffset>2072640</wp:posOffset>
                      </wp:positionH>
                      <wp:positionV relativeFrom="paragraph">
                        <wp:posOffset>120015</wp:posOffset>
                      </wp:positionV>
                      <wp:extent cx="743585" cy="1069975"/>
                      <wp:effectExtent l="19050" t="19050" r="18415" b="15875"/>
                      <wp:wrapNone/>
                      <wp:docPr id="252" name="Oval 4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43585" cy="1069975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42C7D0A6" id="Oval 440" o:spid="_x0000_s1026" style="position:absolute;margin-left:163.2pt;margin-top:9.45pt;width:58.55pt;height:84.2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" filled="f" strokecolor="red" strokeweight="3pt"/>
                  </w:pict>
                </mc:Fallback>
              </mc:AlternateContent>
            </w:r>
            <w:r w:rsidR="00697286" w:rsidRPr="00BE6B12">
              <w:rPr>
                <w:b/>
                <w:color w:val="7030A0"/>
                <w:sz w:val="170"/>
                <w:szCs w:val="170"/>
              </w:rPr>
              <w:t>0.276</w:t>
            </w:r>
          </w:p>
        </w:tc>
        <w:tc>
          <w:tcPr>
            <w:tcW w:w="4201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57D90BD9" w14:textId="626E0A5C" w:rsidR="00806E70" w:rsidRDefault="00223720" w:rsidP="008A2E29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Milésimo</w:t>
            </w:r>
            <w:r w:rsidR="008A2E29" w:rsidRPr="008A2E29">
              <w:rPr>
                <w:sz w:val="36"/>
                <w:szCs w:val="36"/>
                <w:lang w:val="pt-BR"/>
              </w:rPr>
              <w:t xml:space="preserve"> é o no</w:t>
            </w:r>
            <w:r w:rsidR="008A2E29">
              <w:rPr>
                <w:sz w:val="36"/>
                <w:szCs w:val="36"/>
                <w:lang w:val="pt-BR"/>
              </w:rPr>
              <w:t xml:space="preserve">me </w:t>
            </w:r>
          </w:p>
          <w:p w14:paraId="3CA85D86" w14:textId="700EE586" w:rsidR="00806E70" w:rsidRDefault="008A2E29" w:rsidP="008A2E29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do lugar</w:t>
            </w:r>
            <w:r w:rsidR="00070EBE">
              <w:rPr>
                <w:sz w:val="36"/>
                <w:szCs w:val="36"/>
                <w:lang w:val="pt-BR"/>
              </w:rPr>
              <w:t xml:space="preserve"> próximo,</w:t>
            </w:r>
            <w:r>
              <w:rPr>
                <w:sz w:val="36"/>
                <w:szCs w:val="36"/>
                <w:lang w:val="pt-BR"/>
              </w:rPr>
              <w:t xml:space="preserve"> à direita</w:t>
            </w:r>
            <w:r w:rsidR="00070EBE">
              <w:rPr>
                <w:sz w:val="36"/>
                <w:szCs w:val="36"/>
                <w:lang w:val="pt-BR"/>
              </w:rPr>
              <w:t>,</w:t>
            </w:r>
            <w:r>
              <w:rPr>
                <w:sz w:val="36"/>
                <w:szCs w:val="36"/>
                <w:lang w:val="pt-BR"/>
              </w:rPr>
              <w:t xml:space="preserve"> dos centésimos </w:t>
            </w:r>
          </w:p>
          <w:p w14:paraId="2218A16B" w14:textId="77777777" w:rsidR="008A2E29" w:rsidRPr="00806E70" w:rsidRDefault="008A2E29" w:rsidP="008A2E29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 xml:space="preserve">no </w:t>
            </w:r>
            <w:r w:rsidRPr="00806E70">
              <w:rPr>
                <w:sz w:val="36"/>
                <w:szCs w:val="36"/>
                <w:lang w:val="pt-BR"/>
              </w:rPr>
              <w:t>sistema de</w:t>
            </w:r>
          </w:p>
          <w:p w14:paraId="25F54124" w14:textId="77777777" w:rsidR="00697286" w:rsidRPr="00806E70" w:rsidRDefault="008A2E29" w:rsidP="008A2E29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806E70">
              <w:rPr>
                <w:sz w:val="36"/>
                <w:szCs w:val="36"/>
                <w:lang w:val="pt-BR"/>
              </w:rPr>
              <w:t xml:space="preserve"> numeração</w:t>
            </w:r>
            <w:r w:rsidRPr="008A2E29">
              <w:rPr>
                <w:sz w:val="36"/>
                <w:szCs w:val="36"/>
                <w:lang w:val="pt-BR"/>
              </w:rPr>
              <w:t xml:space="preserve"> decimal</w:t>
            </w:r>
            <w:r w:rsidR="00697286" w:rsidRPr="00806E70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  <w:tr w:rsidR="009672EC" w:rsidRPr="00AB551F" w14:paraId="7020776C" w14:textId="77777777" w:rsidTr="00070EBE">
        <w:trPr>
          <w:trHeight w:val="4041"/>
        </w:trPr>
        <w:tc>
          <w:tcPr>
            <w:tcW w:w="16511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14:paraId="01B74D63" w14:textId="77777777" w:rsidR="009672EC" w:rsidRPr="00AB551F" w:rsidRDefault="009672EC" w:rsidP="0046243A">
            <w:pPr>
              <w:jc w:val="center"/>
              <w:rPr>
                <w:b/>
                <w:sz w:val="180"/>
                <w:szCs w:val="180"/>
              </w:rPr>
            </w:pPr>
            <w:r w:rsidRPr="00806E70">
              <w:rPr>
                <w:b/>
                <w:sz w:val="160"/>
                <w:szCs w:val="160"/>
                <w:lang w:val="pt-BR"/>
              </w:rPr>
              <w:lastRenderedPageBreak/>
              <w:t xml:space="preserve">  </w:t>
            </w:r>
            <w:proofErr w:type="spellStart"/>
            <w:r w:rsidR="0046243A">
              <w:rPr>
                <w:b/>
                <w:sz w:val="160"/>
                <w:szCs w:val="160"/>
              </w:rPr>
              <w:t>formas</w:t>
            </w:r>
            <w:proofErr w:type="spellEnd"/>
            <w:r w:rsidR="0046243A">
              <w:rPr>
                <w:b/>
                <w:sz w:val="160"/>
                <w:szCs w:val="160"/>
              </w:rPr>
              <w:t xml:space="preserve"> </w:t>
            </w:r>
            <w:proofErr w:type="spellStart"/>
            <w:r w:rsidR="0046243A">
              <w:rPr>
                <w:b/>
                <w:sz w:val="160"/>
                <w:szCs w:val="160"/>
              </w:rPr>
              <w:t>planas</w:t>
            </w:r>
            <w:proofErr w:type="spellEnd"/>
            <w:r w:rsidR="0046243A">
              <w:rPr>
                <w:b/>
                <w:sz w:val="160"/>
                <w:szCs w:val="160"/>
              </w:rPr>
              <w:t xml:space="preserve"> </w:t>
            </w:r>
            <w:proofErr w:type="spellStart"/>
            <w:r w:rsidR="0046243A">
              <w:rPr>
                <w:b/>
                <w:sz w:val="160"/>
                <w:szCs w:val="160"/>
              </w:rPr>
              <w:t>tridimensionais</w:t>
            </w:r>
            <w:proofErr w:type="spellEnd"/>
          </w:p>
        </w:tc>
      </w:tr>
      <w:tr w:rsidR="009672EC" w14:paraId="5A7B7A4C" w14:textId="77777777" w:rsidTr="00070EBE">
        <w:trPr>
          <w:trHeight w:val="4041"/>
        </w:trPr>
        <w:tc>
          <w:tcPr>
            <w:tcW w:w="9378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28926DBD" w14:textId="77777777" w:rsidR="009672EC" w:rsidRPr="0046243A" w:rsidRDefault="0046243A" w:rsidP="00923729">
            <w:pPr>
              <w:jc w:val="center"/>
              <w:rPr>
                <w:b/>
                <w:sz w:val="100"/>
                <w:szCs w:val="100"/>
              </w:rPr>
            </w:pPr>
            <w:r>
              <w:rPr>
                <w:b/>
                <w:sz w:val="110"/>
                <w:szCs w:val="110"/>
              </w:rPr>
              <w:t xml:space="preserve"> </w:t>
            </w:r>
            <w:proofErr w:type="spellStart"/>
            <w:r w:rsidRPr="0046243A">
              <w:rPr>
                <w:b/>
                <w:sz w:val="100"/>
                <w:szCs w:val="100"/>
              </w:rPr>
              <w:t>formas</w:t>
            </w:r>
            <w:proofErr w:type="spellEnd"/>
            <w:r w:rsidRPr="0046243A">
              <w:rPr>
                <w:b/>
                <w:sz w:val="100"/>
                <w:szCs w:val="100"/>
              </w:rPr>
              <w:t xml:space="preserve"> </w:t>
            </w:r>
            <w:proofErr w:type="spellStart"/>
            <w:r w:rsidRPr="0046243A">
              <w:rPr>
                <w:b/>
                <w:sz w:val="100"/>
                <w:szCs w:val="100"/>
              </w:rPr>
              <w:t>planas</w:t>
            </w:r>
            <w:proofErr w:type="spellEnd"/>
            <w:r w:rsidRPr="0046243A">
              <w:rPr>
                <w:b/>
                <w:sz w:val="100"/>
                <w:szCs w:val="100"/>
              </w:rPr>
              <w:t xml:space="preserve"> </w:t>
            </w:r>
            <w:proofErr w:type="spellStart"/>
            <w:r w:rsidRPr="0046243A">
              <w:rPr>
                <w:b/>
                <w:sz w:val="100"/>
                <w:szCs w:val="100"/>
              </w:rPr>
              <w:t>tridimensionais</w:t>
            </w:r>
            <w:proofErr w:type="spellEnd"/>
          </w:p>
        </w:tc>
        <w:tc>
          <w:tcPr>
            <w:tcW w:w="7133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1488ADAD" w14:textId="77777777" w:rsidR="009672EC" w:rsidRDefault="009672EC" w:rsidP="00923729">
            <w:pPr>
              <w:tabs>
                <w:tab w:val="left" w:pos="5727"/>
              </w:tabs>
              <w:jc w:val="center"/>
            </w:pPr>
            <w:r w:rsidRPr="00A07DED">
              <w:object w:dxaOrig="6225" w:dyaOrig="2250" w14:anchorId="5A16B416">
                <v:shape id="_x0000_i1471" type="#_x0000_t75" style="width:312pt;height:112.6pt" o:ole="">
                  <v:imagedata r:id="rId128" o:title=""/>
                </v:shape>
                <o:OLEObject Type="Embed" ProgID="PBrush" ShapeID="_x0000_i1471" DrawAspect="Content" ObjectID="_1407876163" r:id="rId129"/>
              </w:object>
            </w:r>
          </w:p>
        </w:tc>
      </w:tr>
      <w:tr w:rsidR="009672EC" w:rsidRPr="00A17FF4" w14:paraId="1EFDB042" w14:textId="77777777" w:rsidTr="00070EBE">
        <w:trPr>
          <w:trHeight w:val="4042"/>
        </w:trPr>
        <w:tc>
          <w:tcPr>
            <w:tcW w:w="7447" w:type="dxa"/>
            <w:gridSpan w:val="5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4E0F9524" w14:textId="77777777" w:rsidR="009672EC" w:rsidRPr="0046243A" w:rsidRDefault="0046243A" w:rsidP="00923729">
            <w:pPr>
              <w:jc w:val="center"/>
              <w:rPr>
                <w:b/>
                <w:sz w:val="90"/>
                <w:szCs w:val="90"/>
              </w:rPr>
            </w:pPr>
            <w:proofErr w:type="spellStart"/>
            <w:r w:rsidRPr="0046243A">
              <w:rPr>
                <w:b/>
                <w:sz w:val="90"/>
                <w:szCs w:val="90"/>
              </w:rPr>
              <w:t>formas</w:t>
            </w:r>
            <w:proofErr w:type="spellEnd"/>
            <w:r w:rsidRPr="0046243A">
              <w:rPr>
                <w:b/>
                <w:sz w:val="90"/>
                <w:szCs w:val="90"/>
              </w:rPr>
              <w:t xml:space="preserve"> </w:t>
            </w:r>
            <w:proofErr w:type="spellStart"/>
            <w:r>
              <w:rPr>
                <w:b/>
                <w:sz w:val="90"/>
                <w:szCs w:val="90"/>
              </w:rPr>
              <w:t>planas</w:t>
            </w:r>
            <w:proofErr w:type="spellEnd"/>
            <w:r>
              <w:rPr>
                <w:b/>
                <w:sz w:val="90"/>
                <w:szCs w:val="90"/>
              </w:rPr>
              <w:t xml:space="preserve"> </w:t>
            </w:r>
            <w:proofErr w:type="spellStart"/>
            <w:r w:rsidRPr="0046243A">
              <w:rPr>
                <w:b/>
                <w:sz w:val="90"/>
                <w:szCs w:val="90"/>
              </w:rPr>
              <w:t>tridimensionais</w:t>
            </w:r>
            <w:proofErr w:type="spellEnd"/>
          </w:p>
        </w:tc>
        <w:tc>
          <w:tcPr>
            <w:tcW w:w="5349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6D9769F" w14:textId="77777777" w:rsidR="009672EC" w:rsidRDefault="009672EC" w:rsidP="00923729">
            <w:pPr>
              <w:jc w:val="center"/>
            </w:pPr>
            <w:r w:rsidRPr="00A07DED">
              <w:object w:dxaOrig="6225" w:dyaOrig="2250" w14:anchorId="34079200">
                <v:shape id="_x0000_i1472" type="#_x0000_t75" style="width:240pt;height:88.6pt" o:ole="">
                  <v:imagedata r:id="rId130" o:title=""/>
                </v:shape>
                <o:OLEObject Type="Embed" ProgID="PBrush" ShapeID="_x0000_i1472" DrawAspect="Content" ObjectID="_1407876164" r:id="rId131"/>
              </w:object>
            </w:r>
          </w:p>
        </w:tc>
        <w:tc>
          <w:tcPr>
            <w:tcW w:w="3715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1FA884DC" w14:textId="77777777" w:rsidR="009672EC" w:rsidRPr="0046243A" w:rsidRDefault="0046243A" w:rsidP="0046243A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46243A">
              <w:rPr>
                <w:sz w:val="36"/>
                <w:szCs w:val="36"/>
                <w:lang w:val="pt-BR"/>
              </w:rPr>
              <w:t>Um</w:t>
            </w:r>
            <w:r>
              <w:rPr>
                <w:sz w:val="36"/>
                <w:szCs w:val="36"/>
                <w:lang w:val="pt-BR"/>
              </w:rPr>
              <w:t xml:space="preserve"> sólido geométrico</w:t>
            </w:r>
            <w:r w:rsidRPr="0046243A">
              <w:rPr>
                <w:sz w:val="36"/>
                <w:szCs w:val="36"/>
                <w:lang w:val="pt-BR"/>
              </w:rPr>
              <w:t xml:space="preserve"> que tem comprimento, largura e altura</w:t>
            </w:r>
            <w:r w:rsidR="009672EC" w:rsidRPr="0046243A">
              <w:rPr>
                <w:sz w:val="36"/>
                <w:szCs w:val="36"/>
                <w:lang w:val="pt-BR"/>
              </w:rPr>
              <w:t xml:space="preserve">. </w:t>
            </w:r>
          </w:p>
        </w:tc>
      </w:tr>
      <w:tr w:rsidR="00697286" w:rsidRPr="00C43805" w14:paraId="40A2135C" w14:textId="77777777" w:rsidTr="00070EBE">
        <w:trPr>
          <w:trHeight w:val="2700"/>
        </w:trPr>
        <w:tc>
          <w:tcPr>
            <w:tcW w:w="16511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14:paraId="055FA0A2" w14:textId="35DF35FC" w:rsidR="00697286" w:rsidRPr="00AA7839" w:rsidRDefault="00697286" w:rsidP="00070EBE">
            <w:pPr>
              <w:jc w:val="center"/>
              <w:rPr>
                <w:b/>
                <w:sz w:val="200"/>
                <w:szCs w:val="200"/>
              </w:rPr>
            </w:pPr>
            <w:r w:rsidRPr="0046243A">
              <w:rPr>
                <w:lang w:val="pt-BR"/>
              </w:rPr>
              <w:lastRenderedPageBreak/>
              <w:br w:type="page"/>
            </w:r>
            <w:r w:rsidRPr="0046243A">
              <w:rPr>
                <w:b/>
                <w:lang w:val="pt-BR"/>
              </w:rPr>
              <w:br w:type="page"/>
            </w:r>
            <w:proofErr w:type="spellStart"/>
            <w:proofErr w:type="gramStart"/>
            <w:r w:rsidR="00070EBE">
              <w:rPr>
                <w:b/>
                <w:sz w:val="200"/>
                <w:szCs w:val="200"/>
              </w:rPr>
              <w:t>revestimento</w:t>
            </w:r>
            <w:proofErr w:type="spellEnd"/>
            <w:proofErr w:type="gramEnd"/>
          </w:p>
        </w:tc>
      </w:tr>
      <w:tr w:rsidR="00697286" w14:paraId="2C7C31BA" w14:textId="77777777" w:rsidTr="00070EBE">
        <w:trPr>
          <w:trHeight w:val="3779"/>
        </w:trPr>
        <w:tc>
          <w:tcPr>
            <w:tcW w:w="9378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24CD8637" w14:textId="2205E3F0" w:rsidR="00697286" w:rsidRPr="00AA7839" w:rsidRDefault="00070EBE" w:rsidP="00BD0AE3">
            <w:pPr>
              <w:jc w:val="center"/>
              <w:rPr>
                <w:b/>
                <w:sz w:val="160"/>
                <w:szCs w:val="160"/>
              </w:rPr>
            </w:pPr>
            <w:proofErr w:type="spellStart"/>
            <w:proofErr w:type="gramStart"/>
            <w:r>
              <w:rPr>
                <w:b/>
                <w:sz w:val="160"/>
                <w:szCs w:val="160"/>
              </w:rPr>
              <w:t>revestimento</w:t>
            </w:r>
            <w:proofErr w:type="spellEnd"/>
            <w:proofErr w:type="gramEnd"/>
          </w:p>
        </w:tc>
        <w:tc>
          <w:tcPr>
            <w:tcW w:w="7133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7BA2C4FE" w14:textId="77777777" w:rsidR="00697286" w:rsidRDefault="00207AF0" w:rsidP="00BD0AE3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9728" behindDoc="0" locked="0" layoutInCell="1" allowOverlap="1" wp14:anchorId="2178D3F5" wp14:editId="33681C32">
                      <wp:simplePos x="0" y="0"/>
                      <wp:positionH relativeFrom="column">
                        <wp:posOffset>1884045</wp:posOffset>
                      </wp:positionH>
                      <wp:positionV relativeFrom="paragraph">
                        <wp:posOffset>107315</wp:posOffset>
                      </wp:positionV>
                      <wp:extent cx="600075" cy="657225"/>
                      <wp:effectExtent l="0" t="0" r="9525" b="9525"/>
                      <wp:wrapNone/>
                      <wp:docPr id="809" name="Text Box 8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00075" cy="6572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432C3DB" w14:textId="77777777" w:rsidR="009D0C14" w:rsidRDefault="009D0C14" w:rsidP="00207AF0">
                                  <w:r w:rsidRPr="00AD7144">
                                    <w:rPr>
                                      <w:position w:val="-24"/>
                                    </w:rPr>
                                    <w:object w:dxaOrig="323" w:dyaOrig="770" w14:anchorId="225E4C83">
                                      <v:shape id="_x0000_i1478" type="#_x0000_t75" style="width:15.7pt;height:38.75pt" o:ole="">
                                        <v:imagedata r:id="rId132" o:title=""/>
                                      </v:shape>
                                      <o:OLEObject Type="Embed" ProgID="Equation.DSMT4" ShapeID="_x0000_i1478" DrawAspect="Content" ObjectID="_1407876190" r:id="rId13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9" o:spid="_x0000_s1206" type="#_x0000_t202" style="position:absolute;left:0;text-align:left;margin-left:148.35pt;margin-top:8.45pt;width:47.25pt;height:51.75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" fillcolor="white [3201]" stroked="f" strokeweight=".5pt">
                      <v:textbox>
                        <w:txbxContent>
                          <w:p w14:paraId="4432C3DB" w14:textId="77777777" w:rsidR="009D0C14" w:rsidRDefault="009D0C14" w:rsidP="00207AF0">
                            <w:r w:rsidRPr="00AD7144">
                              <w:rPr>
                                <w:position w:val="-24"/>
                              </w:rPr>
                              <w:object w:dxaOrig="323" w:dyaOrig="770" w14:anchorId="225E4C83">
                                <v:shape id="_x0000_i1478" type="#_x0000_t75" style="width:15.7pt;height:38.75pt" o:ole="">
                                  <v:imagedata r:id="rId134" o:title=""/>
                                </v:shape>
                                <o:OLEObject Type="Embed" ProgID="Equation.DSMT4" ShapeID="_x0000_i1478" DrawAspect="Content" ObjectID="_1407876190" r:id="rId13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E6C3C63" w14:textId="77777777" w:rsidR="00697286" w:rsidRDefault="00697286" w:rsidP="00BD0AE3">
            <w:pPr>
              <w:jc w:val="center"/>
            </w:pPr>
          </w:p>
          <w:p w14:paraId="09555C0A" w14:textId="77777777" w:rsidR="00207AF0" w:rsidRDefault="00207AF0" w:rsidP="00BD0AE3">
            <w:pPr>
              <w:jc w:val="center"/>
            </w:pPr>
          </w:p>
          <w:p w14:paraId="2AB89658" w14:textId="77777777" w:rsidR="00207AF0" w:rsidRDefault="00207AF0" w:rsidP="00BD0AE3">
            <w:pPr>
              <w:jc w:val="center"/>
            </w:pPr>
          </w:p>
          <w:p w14:paraId="066C75FB" w14:textId="77777777" w:rsidR="00207AF0" w:rsidRDefault="00207AF0" w:rsidP="00BD0AE3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48704" behindDoc="0" locked="0" layoutInCell="1" allowOverlap="1" wp14:anchorId="3C0E7ADD" wp14:editId="128C3BD1">
                  <wp:simplePos x="0" y="0"/>
                  <wp:positionH relativeFrom="column">
                    <wp:posOffset>984250</wp:posOffset>
                  </wp:positionH>
                  <wp:positionV relativeFrom="paragraph">
                    <wp:posOffset>51435</wp:posOffset>
                  </wp:positionV>
                  <wp:extent cx="2828290" cy="1114425"/>
                  <wp:effectExtent l="0" t="0" r="0" b="9525"/>
                  <wp:wrapNone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40" t="20837" b="30403"/>
                          <a:stretch/>
                        </pic:blipFill>
                        <pic:spPr bwMode="auto">
                          <a:xfrm>
                            <a:off x="0" y="0"/>
                            <a:ext cx="2828290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9F6C0A7" w14:textId="77777777" w:rsidR="00207AF0" w:rsidRDefault="00207AF0" w:rsidP="00BD0AE3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53824" behindDoc="0" locked="0" layoutInCell="1" allowOverlap="1" wp14:anchorId="28DF7800" wp14:editId="200B5EE2">
                      <wp:simplePos x="0" y="0"/>
                      <wp:positionH relativeFrom="column">
                        <wp:posOffset>487680</wp:posOffset>
                      </wp:positionH>
                      <wp:positionV relativeFrom="paragraph">
                        <wp:posOffset>35560</wp:posOffset>
                      </wp:positionV>
                      <wp:extent cx="521335" cy="695325"/>
                      <wp:effectExtent l="0" t="0" r="5080" b="9525"/>
                      <wp:wrapNone/>
                      <wp:docPr id="811" name="Text Box 8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21335" cy="6953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773D75F" w14:textId="77777777" w:rsidR="009D0C14" w:rsidRDefault="009D0C14" w:rsidP="00207AF0">
                                  <w:r w:rsidRPr="00207AF0">
                                    <w:rPr>
                                      <w:position w:val="-4"/>
                                    </w:rPr>
                                    <w:object w:dxaOrig="199" w:dyaOrig="273" w14:anchorId="16A9F08B">
                                      <v:shape id="_x0000_i1479" type="#_x0000_t75" style="width:10.15pt;height:13.85pt" o:ole="">
                                        <v:imagedata r:id="rId137" o:title=""/>
                                      </v:shape>
                                      <o:OLEObject Type="Embed" ProgID="Equation.DSMT4" ShapeID="_x0000_i1479" DrawAspect="Content" ObjectID="_1407876191" r:id="rId138"/>
                                    </w:object>
                                  </w:r>
                                  <w:r w:rsidRPr="00AD7144">
                                    <w:rPr>
                                      <w:position w:val="-24"/>
                                    </w:rPr>
                                    <w:object w:dxaOrig="323" w:dyaOrig="745" w14:anchorId="107DCBC2">
                                      <v:shape id="_x0000_i1480" type="#_x0000_t75" style="width:15.7pt;height:36.9pt" o:ole="">
                                        <v:imagedata r:id="rId139" o:title=""/>
                                      </v:shape>
                                      <o:OLEObject Type="Embed" ProgID="Equation.DSMT4" ShapeID="_x0000_i1480" DrawAspect="Content" ObjectID="_1407876192" r:id="rId14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1" o:spid="_x0000_s1207" type="#_x0000_t202" style="position:absolute;left:0;text-align:left;margin-left:38.4pt;margin-top:2.8pt;width:41.05pt;height:54.75pt;z-index:251853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" fillcolor="white [3201]" stroked="f" strokeweight=".5pt">
                      <v:textbox>
                        <w:txbxContent>
                          <w:p w14:paraId="4773D75F" w14:textId="77777777" w:rsidR="009D0C14" w:rsidRDefault="009D0C14" w:rsidP="00207AF0">
                            <w:r w:rsidRPr="00207AF0">
                              <w:rPr>
                                <w:position w:val="-4"/>
                              </w:rPr>
                              <w:object w:dxaOrig="199" w:dyaOrig="273" w14:anchorId="16A9F08B">
                                <v:shape id="_x0000_i1479" type="#_x0000_t75" style="width:10.15pt;height:13.85pt" o:ole="">
                                  <v:imagedata r:id="rId141" o:title=""/>
                                </v:shape>
                                <o:OLEObject Type="Embed" ProgID="Equation.DSMT4" ShapeID="_x0000_i1479" DrawAspect="Content" ObjectID="_1407876191" r:id="rId142"/>
                              </w:object>
                            </w:r>
                            <w:r w:rsidRPr="00AD7144">
                              <w:rPr>
                                <w:position w:val="-24"/>
                              </w:rPr>
                              <w:object w:dxaOrig="323" w:dyaOrig="745" w14:anchorId="107DCBC2">
                                <v:shape id="_x0000_i1480" type="#_x0000_t75" style="width:15.7pt;height:36.9pt" o:ole="">
                                  <v:imagedata r:id="rId143" o:title=""/>
                                </v:shape>
                                <o:OLEObject Type="Embed" ProgID="Equation.DSMT4" ShapeID="_x0000_i1480" DrawAspect="Content" ObjectID="_1407876192" r:id="rId14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A498F6C" w14:textId="77777777" w:rsidR="00207AF0" w:rsidRDefault="00207AF0" w:rsidP="00BD0AE3">
            <w:pPr>
              <w:jc w:val="center"/>
            </w:pPr>
          </w:p>
          <w:p w14:paraId="53100A62" w14:textId="77777777" w:rsidR="00207AF0" w:rsidRDefault="00207AF0" w:rsidP="00BD0AE3">
            <w:pPr>
              <w:jc w:val="center"/>
            </w:pPr>
          </w:p>
          <w:p w14:paraId="296B3DE0" w14:textId="77777777" w:rsidR="00207AF0" w:rsidRDefault="00207AF0" w:rsidP="00BD0AE3">
            <w:pPr>
              <w:jc w:val="center"/>
            </w:pPr>
          </w:p>
          <w:p w14:paraId="12317FE9" w14:textId="77777777" w:rsidR="00207AF0" w:rsidRDefault="00207AF0" w:rsidP="00BD0AE3">
            <w:pPr>
              <w:jc w:val="center"/>
            </w:pPr>
          </w:p>
          <w:p w14:paraId="1004D6B4" w14:textId="77777777" w:rsidR="00207AF0" w:rsidRDefault="00207AF0" w:rsidP="00207AF0"/>
          <w:p w14:paraId="24AD6EB1" w14:textId="77777777" w:rsidR="00697286" w:rsidRPr="00782ABB" w:rsidRDefault="00697286" w:rsidP="004A1ED4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sz w:val="40"/>
                <w:szCs w:val="40"/>
              </w:rPr>
              <w:t xml:space="preserve">      </w:t>
            </w:r>
            <w:r w:rsidR="004A1ED4" w:rsidRPr="004A1ED4">
              <w:rPr>
                <w:position w:val="-24"/>
                <w:sz w:val="40"/>
                <w:szCs w:val="40"/>
              </w:rPr>
              <w:object w:dxaOrig="1440" w:dyaOrig="620" w14:anchorId="6F43D77F">
                <v:shape id="_x0000_i1473" type="#_x0000_t75" style="width:1in;height:31.4pt" o:ole="">
                  <v:imagedata r:id="rId145" o:title=""/>
                </v:shape>
                <o:OLEObject Type="Embed" ProgID="Equation.DSMT4" ShapeID="_x0000_i1473" DrawAspect="Content" ObjectID="_1407876165" r:id="rId146"/>
              </w:object>
            </w:r>
          </w:p>
        </w:tc>
      </w:tr>
      <w:tr w:rsidR="00697286" w14:paraId="3B5FA4FB" w14:textId="77777777" w:rsidTr="00070EBE">
        <w:trPr>
          <w:trHeight w:val="4042"/>
        </w:trPr>
        <w:tc>
          <w:tcPr>
            <w:tcW w:w="681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338C739A" w14:textId="26A16ABE" w:rsidR="00697286" w:rsidRPr="00AA7839" w:rsidRDefault="00070EBE" w:rsidP="00BD0AE3">
            <w:pPr>
              <w:jc w:val="center"/>
              <w:rPr>
                <w:b/>
                <w:sz w:val="120"/>
                <w:szCs w:val="120"/>
              </w:rPr>
            </w:pPr>
            <w:proofErr w:type="spellStart"/>
            <w:proofErr w:type="gramStart"/>
            <w:r>
              <w:rPr>
                <w:b/>
                <w:sz w:val="120"/>
                <w:szCs w:val="120"/>
              </w:rPr>
              <w:t>revestimento</w:t>
            </w:r>
            <w:proofErr w:type="spellEnd"/>
            <w:proofErr w:type="gramEnd"/>
          </w:p>
        </w:tc>
        <w:tc>
          <w:tcPr>
            <w:tcW w:w="4904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2E3BBC47" w14:textId="77777777" w:rsidR="00697286" w:rsidRDefault="00207AF0" w:rsidP="00BD0AE3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52800" behindDoc="0" locked="0" layoutInCell="1" allowOverlap="1" wp14:anchorId="18AF0359" wp14:editId="0BA5926D">
                      <wp:simplePos x="0" y="0"/>
                      <wp:positionH relativeFrom="column">
                        <wp:posOffset>1579245</wp:posOffset>
                      </wp:positionH>
                      <wp:positionV relativeFrom="paragraph">
                        <wp:posOffset>-31750</wp:posOffset>
                      </wp:positionV>
                      <wp:extent cx="600075" cy="600075"/>
                      <wp:effectExtent l="0" t="0" r="9525" b="9525"/>
                      <wp:wrapNone/>
                      <wp:docPr id="810" name="Text Box 8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00075" cy="6000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F9C959E" w14:textId="77777777" w:rsidR="009D0C14" w:rsidRDefault="009D0C14" w:rsidP="00207AF0">
                                  <w:r w:rsidRPr="00AD7144">
                                    <w:rPr>
                                      <w:position w:val="-24"/>
                                    </w:rPr>
                                    <w:object w:dxaOrig="323" w:dyaOrig="770" w14:anchorId="44FE7AFD">
                                      <v:shape id="_x0000_i1553" type="#_x0000_t75" style="width:15.7pt;height:38.75pt" o:ole="">
                                        <v:imagedata r:id="rId147" o:title=""/>
                                      </v:shape>
                                      <o:OLEObject Type="Embed" ProgID="Equation.DSMT4" ShapeID="_x0000_i1553" DrawAspect="Content" ObjectID="_1407876193" r:id="rId14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0" o:spid="_x0000_s1208" type="#_x0000_t202" style="position:absolute;left:0;text-align:left;margin-left:124.35pt;margin-top:-2.45pt;width:47.25pt;height:47.25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" fillcolor="window" stroked="f" strokeweight=".5pt">
                      <v:textbox>
                        <w:txbxContent>
                          <w:p w14:paraId="7F9C959E" w14:textId="77777777" w:rsidR="009D0C14" w:rsidRDefault="009D0C14" w:rsidP="00207AF0">
                            <w:r w:rsidRPr="00AD7144">
                              <w:rPr>
                                <w:position w:val="-24"/>
                              </w:rPr>
                              <w:object w:dxaOrig="323" w:dyaOrig="770" w14:anchorId="44FE7AFD">
                                <v:shape id="_x0000_i1553" type="#_x0000_t75" style="width:15.7pt;height:38.75pt" o:ole="">
                                  <v:imagedata r:id="rId149" o:title=""/>
                                </v:shape>
                                <o:OLEObject Type="Embed" ProgID="Equation.DSMT4" ShapeID="_x0000_i1553" DrawAspect="Content" ObjectID="_1407876193" r:id="rId15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4B2C7C2" w14:textId="77777777" w:rsidR="00697286" w:rsidRDefault="00697286" w:rsidP="00BD0AE3">
            <w:pPr>
              <w:jc w:val="center"/>
            </w:pPr>
          </w:p>
          <w:p w14:paraId="19A640C2" w14:textId="77777777" w:rsidR="00207AF0" w:rsidRDefault="00207AF0" w:rsidP="00BD0AE3">
            <w:pPr>
              <w:jc w:val="center"/>
            </w:pPr>
          </w:p>
          <w:p w14:paraId="1A0F1FCE" w14:textId="77777777" w:rsidR="00207AF0" w:rsidRDefault="00207AF0" w:rsidP="00BD0AE3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50752" behindDoc="0" locked="0" layoutInCell="1" allowOverlap="1" wp14:anchorId="25E4E7DF" wp14:editId="27E0943B">
                  <wp:simplePos x="0" y="0"/>
                  <wp:positionH relativeFrom="column">
                    <wp:posOffset>664845</wp:posOffset>
                  </wp:positionH>
                  <wp:positionV relativeFrom="paragraph">
                    <wp:posOffset>208280</wp:posOffset>
                  </wp:positionV>
                  <wp:extent cx="2910205" cy="1143000"/>
                  <wp:effectExtent l="0" t="0" r="10795" b="0"/>
                  <wp:wrapThrough wrapText="bothSides">
                    <wp:wrapPolygon edited="0">
                      <wp:start x="0" y="0"/>
                      <wp:lineTo x="0" y="21120"/>
                      <wp:lineTo x="21492" y="21120"/>
                      <wp:lineTo x="21492" y="0"/>
                      <wp:lineTo x="0" y="0"/>
                    </wp:wrapPolygon>
                  </wp:wrapThrough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330" t="21722" r="-1397" b="29825"/>
                          <a:stretch/>
                        </pic:blipFill>
                        <pic:spPr bwMode="auto">
                          <a:xfrm>
                            <a:off x="0" y="0"/>
                            <a:ext cx="291020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F130F52" w14:textId="53F6FF2C" w:rsidR="00207AF0" w:rsidRDefault="00207AF0" w:rsidP="00070EBE">
            <w:pPr>
              <w:jc w:val="center"/>
              <w:rPr>
                <w:sz w:val="40"/>
                <w:szCs w:val="4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55872" behindDoc="0" locked="0" layoutInCell="1" allowOverlap="1" wp14:anchorId="6EA0EF29" wp14:editId="7DE99D02">
                      <wp:simplePos x="0" y="0"/>
                      <wp:positionH relativeFrom="column">
                        <wp:posOffset>176530</wp:posOffset>
                      </wp:positionH>
                      <wp:positionV relativeFrom="paragraph">
                        <wp:posOffset>95250</wp:posOffset>
                      </wp:positionV>
                      <wp:extent cx="489585" cy="695325"/>
                      <wp:effectExtent l="0" t="0" r="5080" b="9525"/>
                      <wp:wrapNone/>
                      <wp:docPr id="812" name="Text Box 8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9585" cy="6953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EE8E958" w14:textId="77777777" w:rsidR="009D0C14" w:rsidRDefault="009D0C14" w:rsidP="00207AF0">
                                  <w:r w:rsidRPr="00207AF0">
                                    <w:rPr>
                                      <w:position w:val="-4"/>
                                    </w:rPr>
                                    <w:object w:dxaOrig="199" w:dyaOrig="273" w14:anchorId="71C10783">
                                      <v:shape id="_x0000_i1548" type="#_x0000_t75" style="width:10.15pt;height:13.85pt" o:ole="">
                                        <v:imagedata r:id="rId151" o:title=""/>
                                      </v:shape>
                                      <o:OLEObject Type="Embed" ProgID="Equation.DSMT4" ShapeID="_x0000_i1548" DrawAspect="Content" ObjectID="_1407876194" r:id="rId152"/>
                                    </w:object>
                                  </w:r>
                                  <w:r w:rsidRPr="00DD6DD9">
                                    <w:rPr>
                                      <w:position w:val="-24"/>
                                    </w:rPr>
                                    <w:object w:dxaOrig="273" w:dyaOrig="695" w14:anchorId="154A10FF">
                                      <v:shape id="_x0000_i1549" type="#_x0000_t75" style="width:13.85pt;height:35.1pt" o:ole="">
                                        <v:imagedata r:id="rId153" o:title=""/>
                                      </v:shape>
                                      <o:OLEObject Type="Embed" ProgID="Equation.DSMT4" ShapeID="_x0000_i1549" DrawAspect="Content" ObjectID="_1407876195" r:id="rId15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2" o:spid="_x0000_s1209" type="#_x0000_t202" style="position:absolute;left:0;text-align:left;margin-left:13.9pt;margin-top:7.5pt;width:38.55pt;height:54.75pt;z-index:251855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" fillcolor="window" stroked="f" strokeweight=".5pt">
                      <v:textbox>
                        <w:txbxContent>
                          <w:p w14:paraId="5EE8E958" w14:textId="77777777" w:rsidR="009D0C14" w:rsidRDefault="009D0C14" w:rsidP="00207AF0">
                            <w:r w:rsidRPr="00207AF0">
                              <w:rPr>
                                <w:position w:val="-4"/>
                              </w:rPr>
                              <w:object w:dxaOrig="199" w:dyaOrig="273" w14:anchorId="71C10783">
                                <v:shape id="_x0000_i1548" type="#_x0000_t75" style="width:10.15pt;height:13.85pt" o:ole="">
                                  <v:imagedata r:id="rId155" o:title=""/>
                                </v:shape>
                                <o:OLEObject Type="Embed" ProgID="Equation.DSMT4" ShapeID="_x0000_i1548" DrawAspect="Content" ObjectID="_1407876194" r:id="rId156"/>
                              </w:object>
                            </w:r>
                            <w:r w:rsidRPr="00DD6DD9">
                              <w:rPr>
                                <w:position w:val="-24"/>
                              </w:rPr>
                              <w:object w:dxaOrig="273" w:dyaOrig="695" w14:anchorId="154A10FF">
                                <v:shape id="_x0000_i1549" type="#_x0000_t75" style="width:13.85pt;height:35.1pt" o:ole="">
                                  <v:imagedata r:id="rId157" o:title=""/>
                                </v:shape>
                                <o:OLEObject Type="Embed" ProgID="Equation.DSMT4" ShapeID="_x0000_i1549" DrawAspect="Content" ObjectID="_1407876195" r:id="rId15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93F9534" w14:textId="77777777" w:rsidR="00207AF0" w:rsidRDefault="00207AF0" w:rsidP="004A1ED4">
            <w:pPr>
              <w:jc w:val="center"/>
              <w:rPr>
                <w:sz w:val="40"/>
                <w:szCs w:val="40"/>
              </w:rPr>
            </w:pPr>
          </w:p>
          <w:p w14:paraId="174BD29F" w14:textId="77777777" w:rsidR="00697286" w:rsidRDefault="004A1ED4" w:rsidP="004A1ED4">
            <w:pPr>
              <w:jc w:val="center"/>
            </w:pPr>
            <w:r w:rsidRPr="004A1ED4">
              <w:rPr>
                <w:position w:val="-24"/>
                <w:sz w:val="40"/>
                <w:szCs w:val="40"/>
              </w:rPr>
              <w:object w:dxaOrig="1440" w:dyaOrig="620" w14:anchorId="463AA9DD">
                <v:shape id="_x0000_i1545" type="#_x0000_t75" style="width:1in;height:31.4pt" o:ole="">
                  <v:imagedata r:id="rId159" o:title=""/>
                </v:shape>
                <o:OLEObject Type="Embed" ProgID="Equation.DSMT4" ShapeID="_x0000_i1545" DrawAspect="Content" ObjectID="_1407876166" r:id="rId160"/>
              </w:object>
            </w:r>
            <w:r w:rsidR="00697286">
              <w:rPr>
                <w:color w:val="002060"/>
                <w:sz w:val="40"/>
                <w:szCs w:val="40"/>
              </w:rPr>
              <w:t xml:space="preserve">        </w:t>
            </w:r>
          </w:p>
        </w:tc>
        <w:tc>
          <w:tcPr>
            <w:tcW w:w="4793" w:type="dxa"/>
            <w:gridSpan w:val="4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52DBD26F" w14:textId="7FEB7110" w:rsidR="00697286" w:rsidRPr="008A5B52" w:rsidRDefault="009E44BA" w:rsidP="00070EBE">
            <w:pPr>
              <w:ind w:left="162" w:right="720"/>
              <w:rPr>
                <w:sz w:val="36"/>
                <w:szCs w:val="36"/>
                <w:lang w:val="pt-BR"/>
              </w:rPr>
            </w:pPr>
            <w:r w:rsidRPr="008A5B52">
              <w:rPr>
                <w:sz w:val="36"/>
                <w:szCs w:val="36"/>
                <w:lang w:val="pt-BR"/>
              </w:rPr>
              <w:t>Formas repetidas</w:t>
            </w:r>
            <w:r w:rsidR="00697286" w:rsidRPr="008A5B52">
              <w:rPr>
                <w:sz w:val="36"/>
                <w:szCs w:val="36"/>
                <w:lang w:val="pt-BR"/>
              </w:rPr>
              <w:t xml:space="preserve"> </w:t>
            </w:r>
            <w:r w:rsidRPr="008A5B52">
              <w:rPr>
                <w:sz w:val="36"/>
                <w:szCs w:val="36"/>
                <w:lang w:val="pt-BR"/>
              </w:rPr>
              <w:t>que preenchem um plano.</w:t>
            </w:r>
            <w:r w:rsidR="00697286" w:rsidRPr="008A5B52">
              <w:rPr>
                <w:sz w:val="36"/>
                <w:szCs w:val="36"/>
                <w:lang w:val="pt-BR"/>
              </w:rPr>
              <w:t xml:space="preserve"> </w:t>
            </w:r>
            <w:r w:rsidRPr="008A5B52">
              <w:rPr>
                <w:sz w:val="36"/>
                <w:szCs w:val="36"/>
                <w:lang w:val="pt-BR"/>
              </w:rPr>
              <w:t>As formas não se sobrepõem, nem há espaço entre elas.</w:t>
            </w:r>
            <w:r w:rsidR="00697286" w:rsidRPr="008A5B52">
              <w:rPr>
                <w:sz w:val="36"/>
                <w:szCs w:val="36"/>
                <w:lang w:val="pt-BR"/>
              </w:rPr>
              <w:t xml:space="preserve"> </w:t>
            </w:r>
          </w:p>
          <w:p w14:paraId="5624E0C3" w14:textId="77777777" w:rsidR="00697286" w:rsidRPr="008A5B52" w:rsidRDefault="00697286" w:rsidP="00070EBE">
            <w:pPr>
              <w:ind w:left="329" w:right="720"/>
              <w:rPr>
                <w:sz w:val="16"/>
                <w:szCs w:val="16"/>
                <w:lang w:val="pt-BR"/>
              </w:rPr>
            </w:pPr>
          </w:p>
          <w:p w14:paraId="5FCF7D04" w14:textId="1EF457D6" w:rsidR="001B5572" w:rsidRPr="008A5B52" w:rsidRDefault="00697286" w:rsidP="00BD0AE3">
            <w:pPr>
              <w:ind w:left="329" w:right="720"/>
              <w:jc w:val="center"/>
              <w:rPr>
                <w:lang w:val="pt-BR"/>
              </w:rPr>
            </w:pPr>
            <w:r w:rsidRPr="008A5B52">
              <w:rPr>
                <w:sz w:val="36"/>
                <w:szCs w:val="36"/>
                <w:lang w:val="pt-BR"/>
              </w:rPr>
              <w:t xml:space="preserve"> </w:t>
            </w:r>
            <w:r w:rsidR="009E44BA" w:rsidRPr="008A5B52">
              <w:rPr>
                <w:lang w:val="pt-BR"/>
              </w:rPr>
              <w:t>Você</w:t>
            </w:r>
            <w:r w:rsidRPr="008A5B52">
              <w:rPr>
                <w:lang w:val="pt-BR"/>
              </w:rPr>
              <w:t xml:space="preserve"> </w:t>
            </w:r>
            <w:r w:rsidR="008A5B52" w:rsidRPr="008A5B52">
              <w:rPr>
                <w:lang w:val="pt-BR"/>
              </w:rPr>
              <w:t>pode calcular a área de um retângulo dividindo-o em partes iguais e preenchendo-o com unidades quadradas apropriadas. A área em verde pode ser calculada:</w:t>
            </w:r>
          </w:p>
          <w:p w14:paraId="35FBFD09" w14:textId="77777777" w:rsidR="00697286" w:rsidRPr="008A5B52" w:rsidRDefault="00AC45DE" w:rsidP="00BD0AE3">
            <w:pPr>
              <w:ind w:left="329" w:right="720"/>
              <w:jc w:val="center"/>
              <w:rPr>
                <w:lang w:val="pt-BR"/>
              </w:rPr>
            </w:pPr>
            <w:r w:rsidRPr="008A5B52">
              <w:rPr>
                <w:sz w:val="40"/>
                <w:szCs w:val="40"/>
                <w:lang w:val="pt-BR"/>
              </w:rPr>
              <w:t xml:space="preserve"> </w:t>
            </w:r>
            <w:r w:rsidR="00301DC1" w:rsidRPr="008A5B52">
              <w:rPr>
                <w:position w:val="-24"/>
                <w:lang w:val="pt-BR"/>
              </w:rPr>
              <w:object w:dxaOrig="1340" w:dyaOrig="620" w14:anchorId="53935E3F">
                <v:shape id="_x0000_i1546" type="#_x0000_t75" style="width:67.4pt;height:31.4pt" o:ole="">
                  <v:imagedata r:id="rId161" o:title=""/>
                </v:shape>
                <o:OLEObject Type="Embed" ProgID="Equation.DSMT4" ShapeID="_x0000_i1546" DrawAspect="Content" ObjectID="_1407876167" r:id="rId162"/>
              </w:object>
            </w:r>
          </w:p>
          <w:p w14:paraId="1F272268" w14:textId="77777777" w:rsidR="00697286" w:rsidRPr="008F0752" w:rsidRDefault="00697286" w:rsidP="001A0BA0">
            <w:pPr>
              <w:ind w:right="720"/>
            </w:pP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5A74CA" w:rsidRPr="00B0038F" w14:paraId="1004F92F" w14:textId="77777777" w:rsidTr="0011236E">
        <w:trPr>
          <w:trHeight w:val="4044"/>
        </w:trPr>
        <w:tc>
          <w:tcPr>
            <w:tcW w:w="16056" w:type="dxa"/>
            <w:gridSpan w:val="4"/>
            <w:vAlign w:val="center"/>
          </w:tcPr>
          <w:p w14:paraId="5F4909AC" w14:textId="77777777" w:rsidR="005A74CA" w:rsidRPr="00B0038F" w:rsidRDefault="00806E70" w:rsidP="0011236E">
            <w:pPr>
              <w:jc w:val="center"/>
              <w:rPr>
                <w:b/>
                <w:sz w:val="200"/>
                <w:szCs w:val="200"/>
              </w:rPr>
            </w:pPr>
            <w:proofErr w:type="gramStart"/>
            <w:r>
              <w:rPr>
                <w:b/>
                <w:sz w:val="200"/>
                <w:szCs w:val="200"/>
              </w:rPr>
              <w:lastRenderedPageBreak/>
              <w:t>a</w:t>
            </w:r>
            <w:proofErr w:type="gramEnd"/>
            <w:r>
              <w:rPr>
                <w:b/>
                <w:sz w:val="200"/>
                <w:szCs w:val="200"/>
              </w:rPr>
              <w:t xml:space="preserve"> </w:t>
            </w:r>
            <w:proofErr w:type="spellStart"/>
            <w:r>
              <w:rPr>
                <w:b/>
                <w:sz w:val="200"/>
                <w:szCs w:val="200"/>
              </w:rPr>
              <w:t>tonelada</w:t>
            </w:r>
            <w:proofErr w:type="spellEnd"/>
            <w:r>
              <w:rPr>
                <w:b/>
                <w:sz w:val="200"/>
                <w:szCs w:val="200"/>
              </w:rPr>
              <w:t xml:space="preserve"> </w:t>
            </w:r>
            <w:r w:rsidR="005A74CA">
              <w:rPr>
                <w:b/>
                <w:sz w:val="200"/>
                <w:szCs w:val="200"/>
              </w:rPr>
              <w:t>(T)</w:t>
            </w:r>
          </w:p>
        </w:tc>
      </w:tr>
      <w:tr w:rsidR="005A74CA" w14:paraId="4AD693F4" w14:textId="77777777" w:rsidTr="0011236E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9D8308E" w14:textId="77777777" w:rsidR="005A74CA" w:rsidRPr="00B0038F" w:rsidRDefault="00806E70" w:rsidP="0011236E">
            <w:pPr>
              <w:jc w:val="center"/>
              <w:rPr>
                <w:b/>
                <w:sz w:val="160"/>
                <w:szCs w:val="160"/>
              </w:rPr>
            </w:pPr>
            <w:r w:rsidRPr="0066195B">
              <w:rPr>
                <w:b/>
                <w:sz w:val="150"/>
                <w:szCs w:val="150"/>
              </w:rPr>
              <w:t xml:space="preserve">a </w:t>
            </w:r>
            <w:proofErr w:type="spellStart"/>
            <w:r w:rsidRPr="0066195B">
              <w:rPr>
                <w:b/>
                <w:sz w:val="150"/>
                <w:szCs w:val="150"/>
              </w:rPr>
              <w:t>tonelada</w:t>
            </w:r>
            <w:proofErr w:type="spellEnd"/>
            <w:r w:rsidRPr="0066195B">
              <w:rPr>
                <w:b/>
                <w:sz w:val="150"/>
                <w:szCs w:val="150"/>
              </w:rPr>
              <w:t xml:space="preserve"> </w:t>
            </w:r>
            <w:r w:rsidR="005A74CA">
              <w:rPr>
                <w:b/>
                <w:sz w:val="160"/>
                <w:szCs w:val="160"/>
              </w:rPr>
              <w:t>(T)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5CB7F11" w14:textId="77777777" w:rsidR="005A74CA" w:rsidRDefault="00806E70" w:rsidP="0011236E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5793845B" wp14:editId="51497F5C">
                      <wp:simplePos x="0" y="0"/>
                      <wp:positionH relativeFrom="column">
                        <wp:posOffset>-1661160</wp:posOffset>
                      </wp:positionH>
                      <wp:positionV relativeFrom="paragraph">
                        <wp:posOffset>1878965</wp:posOffset>
                      </wp:positionV>
                      <wp:extent cx="6195060" cy="457200"/>
                      <wp:effectExtent l="0" t="0" r="0" b="0"/>
                      <wp:wrapNone/>
                      <wp:docPr id="974" name="Text Box 12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9506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7B831A" w14:textId="77777777" w:rsidR="009D0C14" w:rsidRPr="0066195B" w:rsidRDefault="009D0C14" w:rsidP="00806E70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</w:pPr>
                                  <w:r w:rsidRPr="0066195B"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  <w:t xml:space="preserve">Um carro pequeno pesa </w:t>
                                  </w:r>
                                  <w:r>
                                    <w:rPr>
                                      <w:b/>
                                      <w:i/>
                                      <w:sz w:val="40"/>
                                      <w:szCs w:val="40"/>
                                      <w:lang w:val="pt-BR"/>
                                    </w:rPr>
                                    <w:t>aproximadamente</w:t>
                                  </w:r>
                                  <w:r w:rsidRPr="0066195B"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  <w:t xml:space="preserve"> 1 tonelada.  </w:t>
                                  </w:r>
                                </w:p>
                                <w:p w14:paraId="31613B16" w14:textId="77777777" w:rsidR="009D0C14" w:rsidRPr="00806E70" w:rsidRDefault="009D0C14" w:rsidP="005A74CA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23" o:spid="_x0000_s1210" type="#_x0000_t202" style="position:absolute;left:0;text-align:left;margin-left:-130.75pt;margin-top:147.95pt;width:487.8pt;height:36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" stroked="f" strokecolor="black [3213]">
                      <v:textbox>
                        <w:txbxContent>
                          <w:p w14:paraId="247B831A" w14:textId="77777777" w:rsidR="009D0C14" w:rsidRPr="0066195B" w:rsidRDefault="009D0C14" w:rsidP="00806E70">
                            <w:pPr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</w:pPr>
                            <w:r w:rsidRPr="0066195B"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  <w:t xml:space="preserve">Um carro pequeno pesa </w:t>
                            </w:r>
                            <w:r>
                              <w:rPr>
                                <w:b/>
                                <w:i/>
                                <w:sz w:val="40"/>
                                <w:szCs w:val="40"/>
                                <w:lang w:val="pt-BR"/>
                              </w:rPr>
                              <w:t>aproximadamente</w:t>
                            </w:r>
                            <w:r w:rsidRPr="0066195B"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  <w:t xml:space="preserve"> 1 tonelada.  </w:t>
                            </w:r>
                          </w:p>
                          <w:p w14:paraId="31613B16" w14:textId="77777777" w:rsidR="009D0C14" w:rsidRPr="00806E70" w:rsidRDefault="009D0C14" w:rsidP="005A74CA">
                            <w:pPr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A74CA">
              <w:rPr>
                <w:b/>
                <w:noProof/>
              </w:rPr>
              <w:drawing>
                <wp:anchor distT="0" distB="0" distL="114300" distR="114300" simplePos="0" relativeHeight="251548672" behindDoc="0" locked="0" layoutInCell="1" allowOverlap="1" wp14:anchorId="0BA7C045" wp14:editId="3D87D45C">
                  <wp:simplePos x="0" y="0"/>
                  <wp:positionH relativeFrom="column">
                    <wp:posOffset>1174115</wp:posOffset>
                  </wp:positionH>
                  <wp:positionV relativeFrom="paragraph">
                    <wp:posOffset>-19050</wp:posOffset>
                  </wp:positionV>
                  <wp:extent cx="2680970" cy="1868805"/>
                  <wp:effectExtent l="19050" t="0" r="5080" b="0"/>
                  <wp:wrapNone/>
                  <wp:docPr id="738" name="Picture 14" descr="C:\Documents and Settings\dprigdon\Local Settings\Temporary Internet Files\Content.IE5\OPLSDV12\MP900438719[2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Documents and Settings\dprigdon\Local Settings\Temporary Internet Files\Content.IE5\OPLSDV12\MP900438719[2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/>
                          <a:srcRect t="24224" r="3983" b="86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0970" cy="18688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A74CA" w:rsidRPr="00A17FF4" w14:paraId="44590C60" w14:textId="77777777" w:rsidTr="0011236E">
        <w:trPr>
          <w:trHeight w:val="4044"/>
        </w:trPr>
        <w:tc>
          <w:tcPr>
            <w:tcW w:w="5352" w:type="dxa"/>
            <w:vAlign w:val="center"/>
          </w:tcPr>
          <w:p w14:paraId="24F6DD3F" w14:textId="77777777" w:rsidR="005A74CA" w:rsidRPr="00B0038F" w:rsidRDefault="00806E70" w:rsidP="0011236E">
            <w:pPr>
              <w:jc w:val="center"/>
              <w:rPr>
                <w:b/>
                <w:sz w:val="120"/>
                <w:szCs w:val="120"/>
              </w:rPr>
            </w:pPr>
            <w:r w:rsidRPr="0066195B">
              <w:rPr>
                <w:b/>
                <w:sz w:val="100"/>
                <w:szCs w:val="100"/>
              </w:rPr>
              <w:t xml:space="preserve">a </w:t>
            </w:r>
            <w:proofErr w:type="spellStart"/>
            <w:r w:rsidRPr="0066195B">
              <w:rPr>
                <w:b/>
                <w:sz w:val="100"/>
                <w:szCs w:val="100"/>
              </w:rPr>
              <w:t>tonelada</w:t>
            </w:r>
            <w:proofErr w:type="spellEnd"/>
            <w:r w:rsidRPr="0066195B">
              <w:rPr>
                <w:b/>
                <w:sz w:val="100"/>
                <w:szCs w:val="100"/>
              </w:rPr>
              <w:t xml:space="preserve"> </w:t>
            </w:r>
            <w:r w:rsidR="005A74CA">
              <w:rPr>
                <w:b/>
                <w:sz w:val="120"/>
                <w:szCs w:val="120"/>
              </w:rPr>
              <w:t>(T)</w:t>
            </w:r>
          </w:p>
        </w:tc>
        <w:tc>
          <w:tcPr>
            <w:tcW w:w="5352" w:type="dxa"/>
            <w:gridSpan w:val="2"/>
            <w:vAlign w:val="center"/>
          </w:tcPr>
          <w:p w14:paraId="2D92790D" w14:textId="77777777" w:rsidR="005A74CA" w:rsidRDefault="00806E70" w:rsidP="0011236E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1EEA973B" wp14:editId="28B862B0">
                      <wp:simplePos x="0" y="0"/>
                      <wp:positionH relativeFrom="column">
                        <wp:posOffset>-1203960</wp:posOffset>
                      </wp:positionH>
                      <wp:positionV relativeFrom="paragraph">
                        <wp:posOffset>1700530</wp:posOffset>
                      </wp:positionV>
                      <wp:extent cx="4760595" cy="430530"/>
                      <wp:effectExtent l="0" t="0" r="1905" b="7620"/>
                      <wp:wrapNone/>
                      <wp:docPr id="973" name="Text Box 12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60595" cy="4305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7940AE1" w14:textId="77777777" w:rsidR="009D0C14" w:rsidRPr="00806E70" w:rsidRDefault="009D0C14" w:rsidP="005A74CA">
                                  <w:pPr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</w:pPr>
                                  <w:r w:rsidRPr="00806E70"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  <w:t xml:space="preserve">Um carro pequeno pesa </w:t>
                                  </w:r>
                                  <w:r w:rsidRPr="00806E70">
                                    <w:rPr>
                                      <w:b/>
                                      <w:i/>
                                      <w:sz w:val="30"/>
                                      <w:szCs w:val="30"/>
                                      <w:lang w:val="pt-BR"/>
                                    </w:rPr>
                                    <w:t>aproximadamente</w:t>
                                  </w:r>
                                  <w:r w:rsidRPr="00806E70"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  <w:t xml:space="preserve"> 1 tonelada</w:t>
                                  </w:r>
                                  <w:r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24" o:spid="_x0000_s1211" type="#_x0000_t202" style="position:absolute;left:0;text-align:left;margin-left:-94.75pt;margin-top:133.9pt;width:374.85pt;height:33.9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" stroked="f">
                      <v:textbox>
                        <w:txbxContent>
                          <w:p w14:paraId="67940AE1" w14:textId="77777777" w:rsidR="009D0C14" w:rsidRPr="00806E70" w:rsidRDefault="009D0C14" w:rsidP="005A74CA">
                            <w:pPr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</w:pPr>
                            <w:r w:rsidRPr="00806E70"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  <w:t xml:space="preserve">Um carro pequeno pesa </w:t>
                            </w:r>
                            <w:r w:rsidRPr="00806E70">
                              <w:rPr>
                                <w:b/>
                                <w:i/>
                                <w:sz w:val="30"/>
                                <w:szCs w:val="30"/>
                                <w:lang w:val="pt-BR"/>
                              </w:rPr>
                              <w:t>aproximadamente</w:t>
                            </w:r>
                            <w:r w:rsidRPr="00806E70"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  <w:t xml:space="preserve"> 1 tonelada</w:t>
                            </w:r>
                            <w:r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A74CA">
              <w:rPr>
                <w:b/>
                <w:noProof/>
              </w:rPr>
              <w:drawing>
                <wp:anchor distT="0" distB="0" distL="114300" distR="114300" simplePos="0" relativeHeight="251549696" behindDoc="0" locked="0" layoutInCell="1" allowOverlap="1" wp14:anchorId="44AED2E1" wp14:editId="01DCCC85">
                  <wp:simplePos x="0" y="0"/>
                  <wp:positionH relativeFrom="column">
                    <wp:posOffset>299720</wp:posOffset>
                  </wp:positionH>
                  <wp:positionV relativeFrom="paragraph">
                    <wp:posOffset>-157480</wp:posOffset>
                  </wp:positionV>
                  <wp:extent cx="2670175" cy="1868805"/>
                  <wp:effectExtent l="19050" t="0" r="0" b="0"/>
                  <wp:wrapNone/>
                  <wp:docPr id="739" name="Picture 14" descr="C:\Documents and Settings\dprigdon\Local Settings\Temporary Internet Files\Content.IE5\OPLSDV12\MP900438719[2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Documents and Settings\dprigdon\Local Settings\Temporary Internet Files\Content.IE5\OPLSDV12\MP900438719[2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/>
                          <a:srcRect t="24224" r="3983" b="86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0175" cy="18688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352" w:type="dxa"/>
            <w:vAlign w:val="center"/>
          </w:tcPr>
          <w:p w14:paraId="673AC648" w14:textId="77777777" w:rsidR="00806E70" w:rsidRDefault="00806E70" w:rsidP="00806E70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 xml:space="preserve">Uma unidade de peso. </w:t>
            </w:r>
          </w:p>
          <w:p w14:paraId="54D59AD6" w14:textId="77777777" w:rsidR="00806E70" w:rsidRPr="0066195B" w:rsidRDefault="00806E70" w:rsidP="00806E70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1 tonelada (T</w:t>
            </w:r>
            <w:r w:rsidRPr="0066195B">
              <w:rPr>
                <w:sz w:val="36"/>
                <w:szCs w:val="36"/>
                <w:lang w:val="pt-BR"/>
              </w:rPr>
              <w:t xml:space="preserve">) = </w:t>
            </w:r>
            <w:r>
              <w:rPr>
                <w:sz w:val="36"/>
                <w:szCs w:val="36"/>
                <w:lang w:val="pt-BR"/>
              </w:rPr>
              <w:t>2,000 libras</w:t>
            </w:r>
          </w:p>
          <w:p w14:paraId="21A1E60D" w14:textId="77777777" w:rsidR="00806E70" w:rsidRPr="0066195B" w:rsidRDefault="00806E70" w:rsidP="00806E70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</w:p>
          <w:p w14:paraId="5B034030" w14:textId="77777777" w:rsidR="00806E70" w:rsidRDefault="00806E70" w:rsidP="00806E70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Uma tonelada (T</w:t>
            </w:r>
            <w:r w:rsidRPr="0066195B">
              <w:rPr>
                <w:sz w:val="36"/>
                <w:szCs w:val="36"/>
                <w:lang w:val="pt-BR"/>
              </w:rPr>
              <w:t>)</w:t>
            </w:r>
            <w:r>
              <w:rPr>
                <w:sz w:val="36"/>
                <w:szCs w:val="36"/>
                <w:lang w:val="pt-BR"/>
              </w:rPr>
              <w:t xml:space="preserve"> </w:t>
            </w:r>
          </w:p>
          <w:p w14:paraId="26C24582" w14:textId="7236A883" w:rsidR="00806E70" w:rsidRDefault="00806E70" w:rsidP="00806E70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 xml:space="preserve">é uma unidade </w:t>
            </w:r>
            <w:r w:rsidR="008A5B52">
              <w:rPr>
                <w:sz w:val="36"/>
                <w:szCs w:val="36"/>
                <w:lang w:val="pt-BR"/>
              </w:rPr>
              <w:t>métrica</w:t>
            </w:r>
          </w:p>
          <w:p w14:paraId="05F15E6D" w14:textId="77777777" w:rsidR="00806E70" w:rsidRDefault="00806E70" w:rsidP="00806E70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>de massa igual</w:t>
            </w:r>
            <w:r>
              <w:rPr>
                <w:sz w:val="36"/>
                <w:szCs w:val="36"/>
                <w:lang w:val="pt-BR"/>
              </w:rPr>
              <w:t xml:space="preserve"> a 1,000 quilogramas</w:t>
            </w:r>
          </w:p>
          <w:p w14:paraId="17C0390B" w14:textId="77777777" w:rsidR="005A74CA" w:rsidRPr="00131174" w:rsidRDefault="00806E70" w:rsidP="00806E70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 xml:space="preserve"> (cerca de 2,</w:t>
            </w:r>
            <w:r w:rsidRPr="0066195B">
              <w:rPr>
                <w:sz w:val="36"/>
                <w:szCs w:val="36"/>
                <w:lang w:val="pt-BR"/>
              </w:rPr>
              <w:t>200 libras).</w:t>
            </w:r>
          </w:p>
        </w:tc>
      </w:tr>
      <w:tr w:rsidR="00DA20F0" w:rsidRPr="00B0038F" w14:paraId="5903A9F0" w14:textId="77777777" w:rsidTr="0011236E">
        <w:trPr>
          <w:trHeight w:val="4044"/>
        </w:trPr>
        <w:tc>
          <w:tcPr>
            <w:tcW w:w="16056" w:type="dxa"/>
            <w:gridSpan w:val="4"/>
            <w:vAlign w:val="center"/>
          </w:tcPr>
          <w:p w14:paraId="273C8D40" w14:textId="77777777" w:rsidR="00DA20F0" w:rsidRPr="00B0038F" w:rsidRDefault="00806E70" w:rsidP="0011236E">
            <w:pPr>
              <w:jc w:val="center"/>
              <w:rPr>
                <w:b/>
                <w:sz w:val="200"/>
                <w:szCs w:val="200"/>
              </w:rPr>
            </w:pPr>
            <w:r w:rsidRPr="0066195B">
              <w:rPr>
                <w:b/>
                <w:sz w:val="200"/>
                <w:szCs w:val="200"/>
                <w:lang w:val="pt-BR"/>
              </w:rPr>
              <w:lastRenderedPageBreak/>
              <w:t>o trapezóide</w:t>
            </w:r>
          </w:p>
        </w:tc>
      </w:tr>
      <w:tr w:rsidR="00DA20F0" w14:paraId="2E7DE5B8" w14:textId="77777777" w:rsidTr="0011236E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C9B4648" w14:textId="77777777" w:rsidR="00DA20F0" w:rsidRPr="00B0038F" w:rsidRDefault="00806E70" w:rsidP="0011236E">
            <w:pPr>
              <w:jc w:val="center"/>
              <w:rPr>
                <w:b/>
                <w:sz w:val="160"/>
                <w:szCs w:val="160"/>
              </w:rPr>
            </w:pPr>
            <w:r w:rsidRPr="0066195B">
              <w:rPr>
                <w:b/>
                <w:sz w:val="160"/>
                <w:szCs w:val="160"/>
                <w:lang w:val="pt-BR"/>
              </w:rPr>
              <w:t>o trapezóide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BE44026" w14:textId="77777777" w:rsidR="00DA20F0" w:rsidRDefault="00CA36A8" w:rsidP="0011236E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 wp14:anchorId="0E9EC86F" wp14:editId="7C7C140D">
                      <wp:simplePos x="0" y="0"/>
                      <wp:positionH relativeFrom="column">
                        <wp:posOffset>961390</wp:posOffset>
                      </wp:positionH>
                      <wp:positionV relativeFrom="paragraph">
                        <wp:posOffset>61595</wp:posOffset>
                      </wp:positionV>
                      <wp:extent cx="2971800" cy="1576705"/>
                      <wp:effectExtent l="77470" t="28575" r="74930" b="33020"/>
                      <wp:wrapNone/>
                      <wp:docPr id="1" name="AutoShape 7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0" y="0"/>
                                <a:ext cx="2971800" cy="1576705"/>
                              </a:xfrm>
                              <a:custGeom>
                                <a:avLst/>
                                <a:gdLst>
                                  <a:gd name="T0" fmla="*/ 2147483647 w 21600"/>
                                  <a:gd name="T1" fmla="*/ 2147483647 h 21600"/>
                                  <a:gd name="T2" fmla="*/ 2147483647 w 21600"/>
                                  <a:gd name="T3" fmla="*/ 2147483647 h 21600"/>
                                  <a:gd name="T4" fmla="*/ 2147483647 w 21600"/>
                                  <a:gd name="T5" fmla="*/ 2147483647 h 21600"/>
                                  <a:gd name="T6" fmla="*/ 2147483647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4500 w 21600"/>
                                  <a:gd name="T13" fmla="*/ 4500 h 21600"/>
                                  <a:gd name="T14" fmla="*/ 17100 w 21600"/>
                                  <a:gd name="T15" fmla="*/ 17100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A662B08" id="AutoShape 717" o:spid="_x0000_s1026" style="position:absolute;margin-left:75.7pt;margin-top:4.85pt;width:234pt;height:124.15pt;rotation:180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" path="m,l5400,21600r10800,l21600,,,xe" fillcolor="red" strokeweight="4.5pt">
                      <v:stroke joinstyle="miter"/>
                      <v:path o:connecttype="custom" o:connectlocs="2147483646,2147483646;2147483646,2147483646;2147483646,2147483646;2147483646,0" o:connectangles="0,0,0,0" textboxrect="4500,4500,17100,17100"/>
                    </v:shape>
                  </w:pict>
                </mc:Fallback>
              </mc:AlternateContent>
            </w:r>
          </w:p>
        </w:tc>
      </w:tr>
      <w:tr w:rsidR="00DA20F0" w:rsidRPr="00A17FF4" w14:paraId="40007E35" w14:textId="77777777" w:rsidTr="0011236E">
        <w:trPr>
          <w:trHeight w:val="4044"/>
        </w:trPr>
        <w:tc>
          <w:tcPr>
            <w:tcW w:w="5352" w:type="dxa"/>
            <w:vAlign w:val="center"/>
          </w:tcPr>
          <w:p w14:paraId="2EE29DAF" w14:textId="77777777" w:rsidR="00DA20F0" w:rsidRPr="00F85215" w:rsidRDefault="00806E70" w:rsidP="0011236E">
            <w:pPr>
              <w:jc w:val="center"/>
              <w:rPr>
                <w:b/>
                <w:sz w:val="110"/>
                <w:szCs w:val="110"/>
              </w:rPr>
            </w:pPr>
            <w:r w:rsidRPr="0066195B">
              <w:rPr>
                <w:b/>
                <w:sz w:val="110"/>
                <w:szCs w:val="110"/>
                <w:lang w:val="pt-BR"/>
              </w:rPr>
              <w:t>o trapezóide</w:t>
            </w:r>
          </w:p>
        </w:tc>
        <w:tc>
          <w:tcPr>
            <w:tcW w:w="5352" w:type="dxa"/>
            <w:gridSpan w:val="2"/>
            <w:vAlign w:val="center"/>
          </w:tcPr>
          <w:p w14:paraId="46C8143F" w14:textId="77777777" w:rsidR="00DA20F0" w:rsidRDefault="00CA36A8" w:rsidP="0011236E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3F1A43BD" wp14:editId="6DA57DCD">
                      <wp:simplePos x="0" y="0"/>
                      <wp:positionH relativeFrom="column">
                        <wp:posOffset>423545</wp:posOffset>
                      </wp:positionH>
                      <wp:positionV relativeFrom="paragraph">
                        <wp:posOffset>8255</wp:posOffset>
                      </wp:positionV>
                      <wp:extent cx="2437765" cy="1310005"/>
                      <wp:effectExtent l="78740" t="30480" r="74295" b="31115"/>
                      <wp:wrapNone/>
                      <wp:docPr id="2" name="AutoShape 7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0" y="0"/>
                                <a:ext cx="2437765" cy="1310005"/>
                              </a:xfrm>
                              <a:custGeom>
                                <a:avLst/>
                                <a:gdLst>
                                  <a:gd name="T0" fmla="*/ 2147483647 w 21600"/>
                                  <a:gd name="T1" fmla="*/ 2147483647 h 21600"/>
                                  <a:gd name="T2" fmla="*/ 2147483647 w 21600"/>
                                  <a:gd name="T3" fmla="*/ 2147483647 h 21600"/>
                                  <a:gd name="T4" fmla="*/ 2147483647 w 21600"/>
                                  <a:gd name="T5" fmla="*/ 2147483647 h 21600"/>
                                  <a:gd name="T6" fmla="*/ 2147483647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4500 w 21600"/>
                                  <a:gd name="T13" fmla="*/ 4500 h 21600"/>
                                  <a:gd name="T14" fmla="*/ 17100 w 21600"/>
                                  <a:gd name="T15" fmla="*/ 17100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FA8161F" id="AutoShape 716" o:spid="_x0000_s1026" style="position:absolute;margin-left:33.35pt;margin-top:.65pt;width:191.95pt;height:103.15pt;rotation:180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" path="m,l5400,21600r10800,l21600,,,xe" fillcolor="red" strokeweight="4.5pt">
                      <v:stroke joinstyle="miter"/>
                      <v:path o:connecttype="custom" o:connectlocs="2147483646,2147483646;2147483646,2147483646;2147483646,2147483646;2147483646,0" o:connectangles="0,0,0,0" textboxrect="4500,4500,17100,17100"/>
                    </v:shape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14:paraId="04BD8E48" w14:textId="77777777" w:rsidR="00806E70" w:rsidRPr="0066195B" w:rsidRDefault="00806E70" w:rsidP="00806E70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>Um quadrilátero com</w:t>
            </w:r>
          </w:p>
          <w:p w14:paraId="77080804" w14:textId="77777777" w:rsidR="00806E70" w:rsidRPr="0066195B" w:rsidRDefault="00806E70" w:rsidP="00806E70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>1 par de lados paralelos</w:t>
            </w:r>
          </w:p>
          <w:p w14:paraId="0A287393" w14:textId="77777777" w:rsidR="00806E70" w:rsidRPr="00A90E06" w:rsidRDefault="00806E70" w:rsidP="00806E70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A90E06">
              <w:rPr>
                <w:sz w:val="36"/>
                <w:szCs w:val="36"/>
                <w:lang w:val="pt-BR"/>
              </w:rPr>
              <w:t>e um par de lados</w:t>
            </w:r>
          </w:p>
          <w:p w14:paraId="4CE67417" w14:textId="77777777" w:rsidR="00DA20F0" w:rsidRPr="00131174" w:rsidRDefault="00806E70" w:rsidP="00806E70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A90E06">
              <w:rPr>
                <w:sz w:val="36"/>
                <w:szCs w:val="36"/>
                <w:lang w:val="pt-BR"/>
              </w:rPr>
              <w:t>que não são paralelos.</w:t>
            </w:r>
          </w:p>
        </w:tc>
      </w:tr>
    </w:tbl>
    <w:tbl>
      <w:tblPr>
        <w:tblW w:w="16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48"/>
        <w:gridCol w:w="1170"/>
        <w:gridCol w:w="1065"/>
        <w:gridCol w:w="550"/>
        <w:gridCol w:w="2705"/>
        <w:gridCol w:w="720"/>
        <w:gridCol w:w="3798"/>
        <w:gridCol w:w="24"/>
      </w:tblGrid>
      <w:tr w:rsidR="004A5D58" w:rsidRPr="00275E00" w14:paraId="25BEE7B0" w14:textId="77777777" w:rsidTr="004A5D58">
        <w:trPr>
          <w:trHeight w:val="4041"/>
        </w:trPr>
        <w:tc>
          <w:tcPr>
            <w:tcW w:w="16080" w:type="dxa"/>
            <w:gridSpan w:val="8"/>
            <w:tcBorders>
              <w:top w:val="nil"/>
              <w:bottom w:val="dashed" w:sz="4" w:space="0" w:color="auto"/>
            </w:tcBorders>
            <w:vAlign w:val="center"/>
          </w:tcPr>
          <w:p w14:paraId="6DF687A6" w14:textId="77777777" w:rsidR="004A5D58" w:rsidRPr="00275E00" w:rsidRDefault="00806E70" w:rsidP="00923729">
            <w:pPr>
              <w:jc w:val="center"/>
              <w:rPr>
                <w:b/>
                <w:sz w:val="160"/>
                <w:szCs w:val="160"/>
              </w:rPr>
            </w:pPr>
            <w:proofErr w:type="spellStart"/>
            <w:r>
              <w:rPr>
                <w:b/>
                <w:sz w:val="160"/>
                <w:szCs w:val="160"/>
              </w:rPr>
              <w:lastRenderedPageBreak/>
              <w:t>formas</w:t>
            </w:r>
            <w:proofErr w:type="spellEnd"/>
            <w:r w:rsidRPr="0066195B">
              <w:rPr>
                <w:b/>
                <w:sz w:val="160"/>
                <w:szCs w:val="160"/>
              </w:rPr>
              <w:t xml:space="preserve"> </w:t>
            </w:r>
            <w:proofErr w:type="spellStart"/>
            <w:r w:rsidRPr="0066195B">
              <w:rPr>
                <w:b/>
                <w:sz w:val="160"/>
                <w:szCs w:val="160"/>
              </w:rPr>
              <w:t>planas</w:t>
            </w:r>
            <w:proofErr w:type="spellEnd"/>
            <w:r>
              <w:rPr>
                <w:b/>
                <w:sz w:val="160"/>
                <w:szCs w:val="160"/>
              </w:rPr>
              <w:t xml:space="preserve"> </w:t>
            </w:r>
            <w:proofErr w:type="spellStart"/>
            <w:r>
              <w:rPr>
                <w:b/>
                <w:sz w:val="160"/>
                <w:szCs w:val="160"/>
              </w:rPr>
              <w:t>bidimensionais</w:t>
            </w:r>
            <w:proofErr w:type="spellEnd"/>
          </w:p>
        </w:tc>
      </w:tr>
      <w:tr w:rsidR="004A5D58" w14:paraId="46D76ACC" w14:textId="77777777" w:rsidTr="004A5D58">
        <w:trPr>
          <w:trHeight w:val="4041"/>
        </w:trPr>
        <w:tc>
          <w:tcPr>
            <w:tcW w:w="8283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27CB127F" w14:textId="77777777" w:rsidR="004A5D58" w:rsidRPr="00275E00" w:rsidRDefault="00806E70" w:rsidP="00923729">
            <w:pPr>
              <w:jc w:val="center"/>
              <w:rPr>
                <w:b/>
                <w:sz w:val="110"/>
                <w:szCs w:val="110"/>
              </w:rPr>
            </w:pPr>
            <w:proofErr w:type="spellStart"/>
            <w:r>
              <w:rPr>
                <w:b/>
                <w:sz w:val="110"/>
                <w:szCs w:val="110"/>
              </w:rPr>
              <w:t>formas</w:t>
            </w:r>
            <w:proofErr w:type="spellEnd"/>
            <w:r w:rsidRPr="0066195B">
              <w:rPr>
                <w:b/>
                <w:sz w:val="110"/>
                <w:szCs w:val="110"/>
              </w:rPr>
              <w:t xml:space="preserve"> </w:t>
            </w:r>
            <w:proofErr w:type="spellStart"/>
            <w:r w:rsidRPr="0066195B">
              <w:rPr>
                <w:b/>
                <w:sz w:val="110"/>
                <w:szCs w:val="110"/>
              </w:rPr>
              <w:t>planas</w:t>
            </w:r>
            <w:proofErr w:type="spellEnd"/>
            <w:r w:rsidRPr="0066195B">
              <w:rPr>
                <w:b/>
                <w:sz w:val="110"/>
                <w:szCs w:val="110"/>
              </w:rPr>
              <w:t xml:space="preserve"> </w:t>
            </w:r>
            <w:proofErr w:type="spellStart"/>
            <w:r w:rsidRPr="0066195B">
              <w:rPr>
                <w:b/>
                <w:sz w:val="110"/>
                <w:szCs w:val="110"/>
              </w:rPr>
              <w:t>bidimensionais</w:t>
            </w:r>
            <w:proofErr w:type="spellEnd"/>
          </w:p>
        </w:tc>
        <w:tc>
          <w:tcPr>
            <w:tcW w:w="7797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34915785" w14:textId="77777777" w:rsidR="004A5D58" w:rsidRDefault="004A5D58" w:rsidP="00923729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0D82101" wp14:editId="7E76DCD4">
                  <wp:extent cx="3657600" cy="1990725"/>
                  <wp:effectExtent l="19050" t="0" r="0" b="0"/>
                  <wp:docPr id="92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0" cy="1990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5D58" w:rsidRPr="006007DF" w14:paraId="3D156FF6" w14:textId="77777777" w:rsidTr="004A5D58">
        <w:trPr>
          <w:trHeight w:val="4042"/>
        </w:trPr>
        <w:tc>
          <w:tcPr>
            <w:tcW w:w="721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5128FA03" w14:textId="77777777" w:rsidR="004A5D58" w:rsidRPr="00064ABB" w:rsidRDefault="00806E70" w:rsidP="00923729">
            <w:pPr>
              <w:jc w:val="center"/>
              <w:rPr>
                <w:b/>
                <w:sz w:val="80"/>
                <w:szCs w:val="80"/>
              </w:rPr>
            </w:pPr>
            <w:proofErr w:type="spellStart"/>
            <w:r>
              <w:rPr>
                <w:b/>
                <w:sz w:val="90"/>
                <w:szCs w:val="90"/>
              </w:rPr>
              <w:t>formas</w:t>
            </w:r>
            <w:proofErr w:type="spellEnd"/>
            <w:r w:rsidRPr="0066195B">
              <w:rPr>
                <w:b/>
                <w:sz w:val="90"/>
                <w:szCs w:val="90"/>
              </w:rPr>
              <w:t xml:space="preserve"> </w:t>
            </w:r>
            <w:proofErr w:type="spellStart"/>
            <w:r w:rsidRPr="0066195B">
              <w:rPr>
                <w:b/>
                <w:sz w:val="90"/>
                <w:szCs w:val="90"/>
              </w:rPr>
              <w:t>planas</w:t>
            </w:r>
            <w:proofErr w:type="spellEnd"/>
            <w:r w:rsidRPr="0066195B">
              <w:rPr>
                <w:b/>
                <w:sz w:val="90"/>
                <w:szCs w:val="90"/>
              </w:rPr>
              <w:t xml:space="preserve"> </w:t>
            </w:r>
            <w:proofErr w:type="spellStart"/>
            <w:r w:rsidRPr="0066195B">
              <w:rPr>
                <w:b/>
                <w:sz w:val="90"/>
                <w:szCs w:val="90"/>
              </w:rPr>
              <w:t>bidimensionais</w:t>
            </w:r>
            <w:proofErr w:type="spellEnd"/>
          </w:p>
        </w:tc>
        <w:tc>
          <w:tcPr>
            <w:tcW w:w="5040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2C0C2021" w14:textId="77777777" w:rsidR="004A5D58" w:rsidRDefault="004A5D58" w:rsidP="00923729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102BD6F" wp14:editId="512A1979">
                  <wp:extent cx="3000375" cy="1628775"/>
                  <wp:effectExtent l="19050" t="0" r="9525" b="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0375" cy="1628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2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68396010" w14:textId="77777777" w:rsidR="004D20A6" w:rsidRPr="0066195B" w:rsidRDefault="004D20A6" w:rsidP="004D20A6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 xml:space="preserve">Uma </w:t>
            </w:r>
            <w:r>
              <w:rPr>
                <w:sz w:val="36"/>
                <w:szCs w:val="36"/>
                <w:lang w:val="pt-BR"/>
              </w:rPr>
              <w:t>forma</w:t>
            </w:r>
            <w:r w:rsidRPr="0066195B">
              <w:rPr>
                <w:sz w:val="36"/>
                <w:szCs w:val="36"/>
                <w:lang w:val="pt-BR"/>
              </w:rPr>
              <w:t xml:space="preserve"> </w:t>
            </w:r>
          </w:p>
          <w:p w14:paraId="7C2729FD" w14:textId="77777777" w:rsidR="004D20A6" w:rsidRPr="0066195B" w:rsidRDefault="004D20A6" w:rsidP="004D20A6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 xml:space="preserve">plana,  </w:t>
            </w:r>
          </w:p>
          <w:p w14:paraId="0582C97F" w14:textId="77777777" w:rsidR="004D20A6" w:rsidRPr="0066195B" w:rsidRDefault="004D20A6" w:rsidP="004D20A6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 xml:space="preserve"> que tem </w:t>
            </w:r>
          </w:p>
          <w:p w14:paraId="0578C6E9" w14:textId="77777777" w:rsidR="004D20A6" w:rsidRPr="0066195B" w:rsidRDefault="004D20A6" w:rsidP="004D20A6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 xml:space="preserve">comprimento </w:t>
            </w:r>
          </w:p>
          <w:p w14:paraId="05738DD9" w14:textId="77777777" w:rsidR="004A5D58" w:rsidRPr="006007DF" w:rsidRDefault="004D20A6" w:rsidP="004D20A6">
            <w:pPr>
              <w:ind w:left="329" w:right="720"/>
              <w:jc w:val="center"/>
              <w:rPr>
                <w:sz w:val="36"/>
                <w:szCs w:val="36"/>
              </w:rPr>
            </w:pPr>
            <w:r w:rsidRPr="0066195B">
              <w:rPr>
                <w:sz w:val="36"/>
                <w:szCs w:val="36"/>
                <w:lang w:val="pt-BR"/>
              </w:rPr>
              <w:t>e largura</w:t>
            </w:r>
            <w:r w:rsidR="004A5D58">
              <w:rPr>
                <w:sz w:val="36"/>
                <w:szCs w:val="36"/>
              </w:rPr>
              <w:t xml:space="preserve">. </w:t>
            </w:r>
          </w:p>
        </w:tc>
      </w:tr>
      <w:tr w:rsidR="00697286" w:rsidRPr="006007DF" w14:paraId="744F64DE" w14:textId="77777777" w:rsidTr="004A5D58">
        <w:trPr>
          <w:gridAfter w:val="1"/>
          <w:wAfter w:w="24" w:type="dxa"/>
          <w:trHeight w:val="4041"/>
        </w:trPr>
        <w:tc>
          <w:tcPr>
            <w:tcW w:w="16056" w:type="dxa"/>
            <w:gridSpan w:val="7"/>
            <w:tcBorders>
              <w:top w:val="nil"/>
              <w:bottom w:val="dashed" w:sz="4" w:space="0" w:color="auto"/>
            </w:tcBorders>
            <w:vAlign w:val="center"/>
          </w:tcPr>
          <w:p w14:paraId="7A74F7B2" w14:textId="77777777" w:rsidR="00697286" w:rsidRPr="006007DF" w:rsidRDefault="00697286" w:rsidP="006C4A39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lastRenderedPageBreak/>
              <w:br w:type="page"/>
            </w:r>
            <w:r w:rsidR="006C4A39">
              <w:rPr>
                <w:b/>
                <w:sz w:val="200"/>
                <w:szCs w:val="200"/>
              </w:rPr>
              <w:t xml:space="preserve">o </w:t>
            </w:r>
            <w:proofErr w:type="spellStart"/>
            <w:r w:rsidR="006C4A39">
              <w:rPr>
                <w:b/>
                <w:sz w:val="200"/>
                <w:szCs w:val="200"/>
              </w:rPr>
              <w:t>cubo</w:t>
            </w:r>
            <w:proofErr w:type="spellEnd"/>
            <w:r w:rsidR="006C4A39">
              <w:rPr>
                <w:b/>
                <w:sz w:val="200"/>
                <w:szCs w:val="200"/>
              </w:rPr>
              <w:t xml:space="preserve"> </w:t>
            </w:r>
            <w:proofErr w:type="spellStart"/>
            <w:r w:rsidR="006C4A39">
              <w:rPr>
                <w:b/>
                <w:sz w:val="200"/>
                <w:szCs w:val="200"/>
              </w:rPr>
              <w:t>unitário</w:t>
            </w:r>
            <w:proofErr w:type="spellEnd"/>
          </w:p>
        </w:tc>
      </w:tr>
      <w:tr w:rsidR="00697286" w14:paraId="13367497" w14:textId="77777777" w:rsidTr="004A5D58">
        <w:trPr>
          <w:gridAfter w:val="1"/>
          <w:wAfter w:w="24" w:type="dxa"/>
          <w:trHeight w:val="4041"/>
        </w:trPr>
        <w:tc>
          <w:tcPr>
            <w:tcW w:w="8833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24DD8692" w14:textId="77777777" w:rsidR="00697286" w:rsidRPr="006007DF" w:rsidRDefault="006C4A39" w:rsidP="001A563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o </w:t>
            </w:r>
            <w:proofErr w:type="spellStart"/>
            <w:r>
              <w:rPr>
                <w:b/>
                <w:sz w:val="160"/>
                <w:szCs w:val="160"/>
              </w:rPr>
              <w:t>cubo</w:t>
            </w:r>
            <w:proofErr w:type="spellEnd"/>
            <w:r>
              <w:rPr>
                <w:b/>
                <w:sz w:val="160"/>
                <w:szCs w:val="160"/>
              </w:rPr>
              <w:t xml:space="preserve"> </w:t>
            </w:r>
            <w:proofErr w:type="spellStart"/>
            <w:r>
              <w:rPr>
                <w:b/>
                <w:sz w:val="160"/>
                <w:szCs w:val="160"/>
              </w:rPr>
              <w:t>unitário</w:t>
            </w:r>
            <w:proofErr w:type="spellEnd"/>
          </w:p>
        </w:tc>
        <w:tc>
          <w:tcPr>
            <w:tcW w:w="7223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6180547F" w14:textId="77777777" w:rsidR="00697286" w:rsidRDefault="00CA36A8" w:rsidP="001A563F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5720221A" wp14:editId="06C935E9">
                      <wp:simplePos x="0" y="0"/>
                      <wp:positionH relativeFrom="column">
                        <wp:posOffset>309245</wp:posOffset>
                      </wp:positionH>
                      <wp:positionV relativeFrom="paragraph">
                        <wp:posOffset>34925</wp:posOffset>
                      </wp:positionV>
                      <wp:extent cx="3625850" cy="1701165"/>
                      <wp:effectExtent l="0" t="0" r="0" b="0"/>
                      <wp:wrapNone/>
                      <wp:docPr id="235" name="Group 4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25850" cy="1701165"/>
                                <a:chOff x="9205" y="4725"/>
                                <a:chExt cx="5710" cy="2679"/>
                              </a:xfrm>
                            </wpg:grpSpPr>
                            <wpg:grpSp>
                              <wpg:cNvPr id="237" name="Group 4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936" y="4725"/>
                                  <a:ext cx="2979" cy="2493"/>
                                  <a:chOff x="10301" y="5565"/>
                                  <a:chExt cx="2979" cy="2493"/>
                                </a:xfrm>
                              </wpg:grpSpPr>
                              <wps:wsp>
                                <wps:cNvPr id="238" name="AutoShape 45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125" y="6489"/>
                                    <a:ext cx="1155" cy="1140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9" name="Text Box 45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135" y="7623"/>
                                    <a:ext cx="990" cy="4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A177C17" w14:textId="77777777" w:rsidR="009D0C14" w:rsidRPr="00F76509" w:rsidRDefault="009D0C14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76509">
                                        <w:rPr>
                                          <w:b/>
                                        </w:rPr>
                                        <w:t>1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2" name="Text Box 4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400" y="6978"/>
                                    <a:ext cx="990" cy="4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488EDCA" w14:textId="77777777" w:rsidR="009D0C14" w:rsidRPr="00F76509" w:rsidRDefault="009D0C14" w:rsidP="00F7650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76509">
                                        <w:rPr>
                                          <w:b/>
                                        </w:rPr>
                                        <w:t>1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5" name="Text Box 4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070" y="7389"/>
                                    <a:ext cx="990" cy="4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6CC974B" w14:textId="77777777" w:rsidR="009D0C14" w:rsidRPr="00F76509" w:rsidRDefault="009D0C14" w:rsidP="00F7650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76509">
                                        <w:rPr>
                                          <w:b/>
                                        </w:rPr>
                                        <w:t>1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6" name="Text Box 4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301" y="5565"/>
                                    <a:ext cx="2979" cy="8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70C45F7" w14:textId="77777777" w:rsidR="009D0C14" w:rsidRPr="006C4A39" w:rsidRDefault="009D0C14" w:rsidP="006C4A39">
                                      <w:pPr>
                                        <w:jc w:val="center"/>
                                        <w:rPr>
                                          <w:b/>
                                          <w:lang w:val="pt-BR"/>
                                        </w:rPr>
                                      </w:pPr>
                                      <w:r w:rsidRPr="006C4A39">
                                        <w:rPr>
                                          <w:b/>
                                          <w:lang w:val="pt-BR"/>
                                        </w:rPr>
                                        <w:t xml:space="preserve">Volume de 1 </w:t>
                                      </w:r>
                                      <w:r>
                                        <w:rPr>
                                          <w:b/>
                                          <w:lang w:val="pt-BR"/>
                                        </w:rPr>
                                        <w:t>centímetro</w:t>
                                      </w:r>
                                      <w:r w:rsidRPr="006C4A39">
                                        <w:rPr>
                                          <w:b/>
                                          <w:lang w:val="pt-BR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b/>
                                          <w:lang w:val="pt-BR"/>
                                        </w:rPr>
                                        <w:t>cúbico</w:t>
                                      </w:r>
                                      <w:r w:rsidRPr="006C4A39">
                                        <w:rPr>
                                          <w:b/>
                                          <w:lang w:val="pt-BR"/>
                                        </w:rPr>
                                        <w:t xml:space="preserve"> (cm3) </w:t>
                                      </w:r>
                                    </w:p>
                                    <w:p w14:paraId="2CE4FE9B" w14:textId="77777777" w:rsidR="009D0C14" w:rsidRPr="006C4A39" w:rsidRDefault="009D0C14" w:rsidP="00F76509">
                                      <w:pPr>
                                        <w:jc w:val="center"/>
                                        <w:rPr>
                                          <w:b/>
                                          <w:lang w:val="pt-BR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pic:pic xmlns:pic="http://schemas.openxmlformats.org/drawingml/2006/picture">
                              <pic:nvPicPr>
                                <pic:cNvPr id="247" name="external_img_481705" descr="Yellow Cube">
                                  <a:hlinkClick r:id="rId165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205" y="4944"/>
                                  <a:ext cx="2460" cy="246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48" o:spid="_x0000_s1212" style="position:absolute;left:0;text-align:left;margin-left:24.35pt;margin-top:2.75pt;width:285.5pt;height:133.95pt;z-index:251678720" coordorigin="9205,4725" coordsize="5710,2679" o:gfxdata="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">
                      <v:group id="Group 449" o:spid="_x0000_s1213" style="position:absolute;left:11936;top:4725;width:2979;height:2493" coordorigin="10301,5565" coordsize="2979,249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NFkqenGAAAA3AAA&#10;AA8AAAAAAAAAAAAAAAAAqQIAAGRycy9kb3ducmV2LnhtbFBLBQYAAAAABAAEAPoAAACcAwAAAAA=&#10;">
                        <v:shapetype id="_x0000_t16" coordsize="21600,21600" o:spt="16" adj="5400" path="m@0,0l0@0,,21600@1,21600,21600@2,21600,0xem0@0nfl@1@0,21600,0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450" o:spid="_x0000_s1214" type="#_x0000_t16" style="position:absolute;left:11125;top:6489;width:1155;height:11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1270nwQAA&#10;ANwAAAAPAAAAZHJzL2Rvd25yZXYueG1sRE/dasIwFL4X9g7hDHan6RyIdsZSJgV3M7T6AIfmrOnW&#10;nJQk1W5Pv1wMvPz4/rfFZHtxJR86xwqeFxkI4sbpjlsFl3M1X4MIEVlj75gU/FCAYvcw22Ku3Y1P&#10;dK1jK1IIhxwVmBiHXMrQGLIYFm4gTtyn8xZjgr6V2uMthdteLrNsJS12nBoMDvRmqPmuR6vg+Psx&#10;bcrNsHfvXxVW3owrF0alnh6n8hVEpCnexf/ug1awfElr05l0BOTu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ddu9J8EAAADcAAAADwAAAAAAAAAAAAAAAACXAgAAZHJzL2Rvd25y&#10;ZXYueG1sUEsFBgAAAAAEAAQA9QAAAIUDAAAAAA==&#10;"/>
                        <v:shape id="Text Box 451" o:spid="_x0000_s1215" type="#_x0000_t202" style="position:absolute;left:11135;top:7623;width:990;height:43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Ix28xAAA&#10;ANwAAAAPAAAAZHJzL2Rvd25yZXYueG1sRI9Pi8IwFMTvC36H8ARva+KfFa1GkV0ETy66q+Dt0Tzb&#10;YvNSmmjrtzfCwh6HmfkNs1i1thR3qn3hWMOgr0AQp84UnGn4/dm8T0H4gGywdEwaHuRhtey8LTAx&#10;ruE93Q8hExHCPkENeQhVIqVPc7Lo+64ijt7F1RZDlHUmTY1NhNtSDpWaSIsFx4UcK/rMKb0eblbD&#10;cXc5n8bqO/uyH1XjWiXZzqTWvW67noMI1Ib/8F97azQMRzN4nYlHQC6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CMdvMQAAADcAAAADwAAAAAAAAAAAAAAAACXAgAAZHJzL2Rv&#10;d25yZXYueG1sUEsFBgAAAAAEAAQA9QAAAIgDAAAAAA==&#10;" filled="f" stroked="f">
                          <v:textbox>
                            <w:txbxContent>
                              <w:p w14:paraId="7A177C17" w14:textId="77777777" w:rsidR="009D0C14" w:rsidRPr="00F76509" w:rsidRDefault="009D0C14">
                                <w:pPr>
                                  <w:rPr>
                                    <w:b/>
                                  </w:rPr>
                                </w:pPr>
                                <w:r w:rsidRPr="00F76509">
                                  <w:rPr>
                                    <w:b/>
                                  </w:rPr>
                                  <w:t>1 cm</w:t>
                                </w:r>
                              </w:p>
                            </w:txbxContent>
                          </v:textbox>
                        </v:shape>
                        <v:shape id="Text Box 452" o:spid="_x0000_s1216" type="#_x0000_t202" style="position:absolute;left:10400;top:6978;width:990;height:43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+gfywxAAA&#10;ANwAAAAPAAAAZHJzL2Rvd25yZXYueG1sRI9Pa8JAFMTvBb/D8gRvza5Bi0ZXEYvQk6X+A2+P7DMJ&#10;Zt+G7Nak375bKHgcZuY3zHLd21o8qPWVYw3jRIEgzp2puNBwOu5eZyB8QDZYOyYNP+RhvRq8LDEz&#10;ruMvehxCISKEfYYayhCaTEqfl2TRJ64hjt7NtRZDlG0hTYtdhNtapkq9SYsVx4USG9qWlN8P31bD&#10;eX+7Xibqs3i306ZzvZJs51Lr0bDfLEAE6sMz/N/+MBrSSQp/Z+IRkKt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oH8sMQAAADcAAAADwAAAAAAAAAAAAAAAACXAgAAZHJzL2Rv&#10;d25yZXYueG1sUEsFBgAAAAAEAAQA9QAAAIgDAAAAAA==&#10;" filled="f" stroked="f">
                          <v:textbox>
                            <w:txbxContent>
                              <w:p w14:paraId="1488EDCA" w14:textId="77777777" w:rsidR="009D0C14" w:rsidRPr="00F76509" w:rsidRDefault="009D0C14" w:rsidP="00F76509">
                                <w:pPr>
                                  <w:rPr>
                                    <w:b/>
                                  </w:rPr>
                                </w:pPr>
                                <w:r w:rsidRPr="00F76509">
                                  <w:rPr>
                                    <w:b/>
                                  </w:rPr>
                                  <w:t>1 cm</w:t>
                                </w:r>
                              </w:p>
                            </w:txbxContent>
                          </v:textbox>
                        </v:shape>
                        <v:shape id="Text Box 453" o:spid="_x0000_s1217" type="#_x0000_t202" style="position:absolute;left:12070;top:7389;width:990;height:43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aGTExAAA&#10;ANwAAAAPAAAAZHJzL2Rvd25yZXYueG1sRI9Ba8JAFITvgv9heYXezG7FSJtmFWkRerKYtoK3R/aZ&#10;hGbfhuxq4r/vCkKPw8x8w+Tr0bbiQr1vHGt4ShQI4tKZhisN31/b2TMIH5ANto5Jw5U8rFfTSY6Z&#10;cQPv6VKESkQI+ww11CF0mZS+rMmiT1xHHL2T6y2GKPtKmh6HCLetnCu1lBYbjgs1dvRWU/lbnK2G&#10;n93peFioz+rdpt3gRiXZvkitHx/GzSuIQGP4D9/bH0bDfJHC7Uw8AnL1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WhkxMQAAADcAAAADwAAAAAAAAAAAAAAAACXAgAAZHJzL2Rv&#10;d25yZXYueG1sUEsFBgAAAAAEAAQA9QAAAIgDAAAAAA==&#10;" filled="f" stroked="f">
                          <v:textbox>
                            <w:txbxContent>
                              <w:p w14:paraId="66CC974B" w14:textId="77777777" w:rsidR="009D0C14" w:rsidRPr="00F76509" w:rsidRDefault="009D0C14" w:rsidP="00F76509">
                                <w:pPr>
                                  <w:rPr>
                                    <w:b/>
                                  </w:rPr>
                                </w:pPr>
                                <w:r w:rsidRPr="00F76509">
                                  <w:rPr>
                                    <w:b/>
                                  </w:rPr>
                                  <w:t>1 cm</w:t>
                                </w:r>
                              </w:p>
                            </w:txbxContent>
                          </v:textbox>
                        </v:shape>
                        <v:shape id="Text Box 454" o:spid="_x0000_s1218" type="#_x0000_t202" style="position:absolute;left:10301;top:5565;width:2979;height:8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uvqzwwAA&#10;ANwAAAAPAAAAZHJzL2Rvd25yZXYueG1sRI9Bi8IwFITvgv8hvAVvmqyo7HaNIorgSVF3BW+P5tmW&#10;bV5KE23990YQPA4z8w0znbe2FDeqfeFYw+dAgSBOnSk40/B7XPe/QPiAbLB0TBru5GE+63ammBjX&#10;8J5uh5CJCGGfoIY8hCqR0qc5WfQDVxFH7+JqiyHKOpOmxibCbSmHSk2kxYLjQo4VLXNK/w9Xq+Fv&#10;ezmfRmqXrey4alyrJNtvqXXvo138gAjUhnf41d4YDcPRBJ5n4hGQs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BuvqzwwAAANwAAAAPAAAAAAAAAAAAAAAAAJcCAABkcnMvZG93&#10;bnJldi54bWxQSwUGAAAAAAQABAD1AAAAhwMAAAAA&#10;" filled="f" stroked="f">
                          <v:textbox>
                            <w:txbxContent>
                              <w:p w14:paraId="770C45F7" w14:textId="77777777" w:rsidR="009D0C14" w:rsidRPr="006C4A39" w:rsidRDefault="009D0C14" w:rsidP="006C4A39">
                                <w:pPr>
                                  <w:jc w:val="center"/>
                                  <w:rPr>
                                    <w:b/>
                                    <w:lang w:val="pt-BR"/>
                                  </w:rPr>
                                </w:pPr>
                                <w:r w:rsidRPr="006C4A39">
                                  <w:rPr>
                                    <w:b/>
                                    <w:lang w:val="pt-BR"/>
                                  </w:rPr>
                                  <w:t xml:space="preserve">Volume de 1 </w:t>
                                </w:r>
                                <w:r>
                                  <w:rPr>
                                    <w:b/>
                                    <w:lang w:val="pt-BR"/>
                                  </w:rPr>
                                  <w:t>centímetro</w:t>
                                </w:r>
                                <w:r w:rsidRPr="006C4A39">
                                  <w:rPr>
                                    <w:b/>
                                    <w:lang w:val="pt-BR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lang w:val="pt-BR"/>
                                  </w:rPr>
                                  <w:t>cúbico</w:t>
                                </w:r>
                                <w:r w:rsidRPr="006C4A39">
                                  <w:rPr>
                                    <w:b/>
                                    <w:lang w:val="pt-BR"/>
                                  </w:rPr>
                                  <w:t xml:space="preserve"> (cm3) </w:t>
                                </w:r>
                              </w:p>
                              <w:p w14:paraId="2CE4FE9B" w14:textId="77777777" w:rsidR="009D0C14" w:rsidRPr="006C4A39" w:rsidRDefault="009D0C14" w:rsidP="00F76509">
                                <w:pPr>
                                  <w:jc w:val="center"/>
                                  <w:rPr>
                                    <w:b/>
                                    <w:lang w:val="pt-BR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shape id="external_img_481705" o:spid="_x0000_s1219" type="#_x0000_t75" alt="Yellow Cube" href="http://pixhost.info/pictures/48170" style="position:absolute;left:9205;top:4944;width:2460;height:246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++&#10;/IDFAAAA3AAAAA8AAABkcnMvZG93bnJldi54bWxEj0FrwkAUhO+C/2F5Qi+lbpSiJWYjIdha8GTU&#10;g7dH9jUJzb4N2a3G/vquUPA4zMw3TLIeTCsu1LvGsoLZNAJBXFrdcKXgeHh/eQPhPLLG1jIpuJGD&#10;dToeJRhre+U9XQpfiQBhF6OC2vsultKVNRl0U9sRB+/L9gZ9kH0ldY/XADetnEfRQhpsOCzU2FFe&#10;U/ld/BgF5DKzPZ5NnvH5N9fPp13xsdkp9TQZshUIT4N/hP/bn1rB/HUJ9zPhCMj0Dw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CfvvyAxQAAANwAAAAPAAAAAAAAAAAAAAAAAJwC&#10;AABkcnMvZG93bnJldi54bWxQSwUGAAAAAAQABAD3AAAAjgMAAAAA&#10;" o:button="t">
                        <v:fill o:detectmouseclick="t"/>
                        <v:imagedata r:id="rId167" o:title="Yellow Cube"/>
                      </v:shape>
                    </v:group>
                  </w:pict>
                </mc:Fallback>
              </mc:AlternateContent>
            </w:r>
          </w:p>
        </w:tc>
      </w:tr>
      <w:tr w:rsidR="00697286" w:rsidRPr="00A17FF4" w14:paraId="6B8932C0" w14:textId="77777777" w:rsidTr="004A5D58">
        <w:trPr>
          <w:gridAfter w:val="1"/>
          <w:wAfter w:w="24" w:type="dxa"/>
          <w:trHeight w:val="4042"/>
        </w:trPr>
        <w:tc>
          <w:tcPr>
            <w:tcW w:w="604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2B238046" w14:textId="77777777" w:rsidR="00697286" w:rsidRDefault="006C4A39" w:rsidP="001A563F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o </w:t>
            </w:r>
            <w:proofErr w:type="spellStart"/>
            <w:r>
              <w:rPr>
                <w:b/>
                <w:sz w:val="120"/>
                <w:szCs w:val="120"/>
              </w:rPr>
              <w:t>cubo</w:t>
            </w:r>
            <w:proofErr w:type="spellEnd"/>
            <w:r>
              <w:rPr>
                <w:b/>
                <w:sz w:val="120"/>
                <w:szCs w:val="120"/>
              </w:rPr>
              <w:t xml:space="preserve"> </w:t>
            </w:r>
            <w:proofErr w:type="spellStart"/>
            <w:r>
              <w:rPr>
                <w:b/>
                <w:sz w:val="120"/>
                <w:szCs w:val="120"/>
              </w:rPr>
              <w:t>unitário</w:t>
            </w:r>
            <w:proofErr w:type="spellEnd"/>
          </w:p>
        </w:tc>
        <w:tc>
          <w:tcPr>
            <w:tcW w:w="5490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0BFCD8D9" w14:textId="77777777" w:rsidR="00697286" w:rsidRDefault="00CA36A8" w:rsidP="001A563F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7025E5C9" wp14:editId="78ED4E6C">
                      <wp:simplePos x="0" y="0"/>
                      <wp:positionH relativeFrom="column">
                        <wp:posOffset>-37465</wp:posOffset>
                      </wp:positionH>
                      <wp:positionV relativeFrom="paragraph">
                        <wp:posOffset>34290</wp:posOffset>
                      </wp:positionV>
                      <wp:extent cx="3594735" cy="1701165"/>
                      <wp:effectExtent l="0" t="0" r="0" b="0"/>
                      <wp:wrapNone/>
                      <wp:docPr id="477" name="Group 4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94735" cy="1701165"/>
                                <a:chOff x="9205" y="4725"/>
                                <a:chExt cx="5661" cy="2679"/>
                              </a:xfrm>
                            </wpg:grpSpPr>
                            <wpg:grpSp>
                              <wpg:cNvPr id="478" name="Group 4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911" y="4725"/>
                                  <a:ext cx="2955" cy="2493"/>
                                  <a:chOff x="10276" y="5565"/>
                                  <a:chExt cx="2955" cy="2493"/>
                                </a:xfrm>
                              </wpg:grpSpPr>
                              <wps:wsp>
                                <wps:cNvPr id="479" name="AutoShape 45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125" y="6489"/>
                                    <a:ext cx="1155" cy="1140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Text Box 4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135" y="7623"/>
                                    <a:ext cx="990" cy="4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1830BFB" w14:textId="77777777" w:rsidR="009D0C14" w:rsidRPr="00F76509" w:rsidRDefault="009D0C14" w:rsidP="00F7650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76509">
                                        <w:rPr>
                                          <w:b/>
                                        </w:rPr>
                                        <w:t>1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Text Box 46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400" y="6978"/>
                                    <a:ext cx="990" cy="4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C382B10" w14:textId="77777777" w:rsidR="009D0C14" w:rsidRPr="00F76509" w:rsidRDefault="009D0C14" w:rsidP="00F7650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76509">
                                        <w:rPr>
                                          <w:b/>
                                        </w:rPr>
                                        <w:t>1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070" y="7389"/>
                                    <a:ext cx="990" cy="4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59DD878" w14:textId="77777777" w:rsidR="009D0C14" w:rsidRPr="00F76509" w:rsidRDefault="009D0C14" w:rsidP="00F7650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76509">
                                        <w:rPr>
                                          <w:b/>
                                        </w:rPr>
                                        <w:t>1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46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276" y="5565"/>
                                    <a:ext cx="2955" cy="8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9C3E8" w14:textId="77777777" w:rsidR="009D0C14" w:rsidRPr="006C4A39" w:rsidRDefault="009D0C14" w:rsidP="00F76509">
                                      <w:pPr>
                                        <w:jc w:val="center"/>
                                        <w:rPr>
                                          <w:b/>
                                          <w:lang w:val="pt-BR"/>
                                        </w:rPr>
                                      </w:pPr>
                                      <w:r w:rsidRPr="006C4A39">
                                        <w:rPr>
                                          <w:b/>
                                          <w:lang w:val="pt-BR"/>
                                        </w:rPr>
                                        <w:t xml:space="preserve">Volume de 1 </w:t>
                                      </w:r>
                                      <w:r>
                                        <w:rPr>
                                          <w:b/>
                                          <w:lang w:val="pt-BR"/>
                                        </w:rPr>
                                        <w:t>centímetro</w:t>
                                      </w:r>
                                      <w:r w:rsidRPr="006C4A39">
                                        <w:rPr>
                                          <w:b/>
                                          <w:lang w:val="pt-BR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b/>
                                          <w:lang w:val="pt-BR"/>
                                        </w:rPr>
                                        <w:t>cúbico</w:t>
                                      </w:r>
                                      <w:r w:rsidRPr="006C4A39">
                                        <w:rPr>
                                          <w:b/>
                                          <w:lang w:val="pt-BR"/>
                                        </w:rPr>
                                        <w:t xml:space="preserve"> (cm3)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pic:pic xmlns:pic="http://schemas.openxmlformats.org/drawingml/2006/picture">
                              <pic:nvPicPr>
                                <pic:cNvPr id="234" name="external_img_481705" descr="Yellow Cube">
                                  <a:hlinkClick r:id="rId165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205" y="4944"/>
                                  <a:ext cx="2460" cy="246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56" o:spid="_x0000_s1220" style="position:absolute;left:0;text-align:left;margin-left:-2.9pt;margin-top:2.7pt;width:283.05pt;height:133.95pt;z-index:251679744" coordorigin="9205,4725" coordsize="5661,2679" o:gfxdata="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">
                      <v:group id="Group 457" o:spid="_x0000_s1221" style="position:absolute;left:11911;top:4725;width:2955;height:2493" coordorigin="10276,5565" coordsize="2955,249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gNpGo8IAAADcAAAADwAA&#10;AAAAAAAAAAAAAACpAgAAZHJzL2Rvd25yZXYueG1sUEsFBgAAAAAEAAQA+gAAAJgDAAAAAA==&#10;">
                        <v:shape id="AutoShape 458" o:spid="_x0000_s1222" type="#_x0000_t16" style="position:absolute;left:11125;top:6489;width:1155;height:11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tmOExAAA&#10;ANwAAAAPAAAAZHJzL2Rvd25yZXYueG1sRI9Ra8IwFIXfhf2HcAd7m6kibu2MIkphexF1+wGX5q7p&#10;bG5Kkmq3X78Igo+Hc853OIvVYFtxJh8axwom4wwEceV0w7WCr8/y+RVEiMgaW8ek4JcCrJYPowUW&#10;2l34QOdjrEWCcChQgYmxK6QMlSGLYew64uR9O28xJulrqT1eEty2cpplc2mx4bRgsKONoep07K2C&#10;/d9uyNd5t3UfPyWW3vRzF3qlnh6H9RuISEO8h2/td61g9pLD9Uw6AnL5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rZjhMQAAADcAAAADwAAAAAAAAAAAAAAAACXAgAAZHJzL2Rv&#10;d25yZXYueG1sUEsFBgAAAAAEAAQA9QAAAIgDAAAAAA==&#10;"/>
                        <v:shape id="Text Box 459" o:spid="_x0000_s1223" type="#_x0000_t202" style="position:absolute;left:11135;top:7623;width:990;height:43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+yT/xAAA&#10;ANwAAAAPAAAAZHJzL2Rvd25yZXYueG1sRI9Pa8JAFMTvBb/D8gRvza5Bi0ZXEYvQk6X+A2+P7DMJ&#10;Zt+G7Nak375bKHgcZuY3zHLd21o8qPWVYw3jRIEgzp2puNBwOu5eZyB8QDZYOyYNP+RhvRq8LDEz&#10;ruMvehxCISKEfYYayhCaTEqfl2TRJ64hjt7NtRZDlG0hTYtdhNtapkq9SYsVx4USG9qWlN8P31bD&#10;eX+7Xibqs3i306ZzvZJs51Lr0bDfLEAE6sMz/N/+MBrSdAJ/Z+IRkKt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/sk/8QAAADcAAAADwAAAAAAAAAAAAAAAACXAgAAZHJzL2Rv&#10;d25yZXYueG1sUEsFBgAAAAAEAAQA9QAAAIgDAAAAAA==&#10;" filled="f" stroked="f">
                          <v:textbox>
                            <w:txbxContent>
                              <w:p w14:paraId="21830BFB" w14:textId="77777777" w:rsidR="009D0C14" w:rsidRPr="00F76509" w:rsidRDefault="009D0C14" w:rsidP="00F76509">
                                <w:pPr>
                                  <w:rPr>
                                    <w:b/>
                                  </w:rPr>
                                </w:pPr>
                                <w:r w:rsidRPr="00F76509">
                                  <w:rPr>
                                    <w:b/>
                                  </w:rPr>
                                  <w:t>1 cm</w:t>
                                </w:r>
                              </w:p>
                            </w:txbxContent>
                          </v:textbox>
                        </v:shape>
                        <v:shape id="Text Box 460" o:spid="_x0000_s1224" type="#_x0000_t202" style="position:absolute;left:10400;top:6978;width:990;height:43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ZR8TxAAA&#10;ANwAAAAPAAAAZHJzL2Rvd25yZXYueG1sRI9Ba8JAFITvgv9heUJvZrehDTW6ilgKPVW0reDtkX0m&#10;odm3IbtN0n/fFQSPw8x8w6w2o21ET52vHWt4TBQI4sKZmksNX59v8xcQPiAbbByThj/ysFlPJyvM&#10;jRv4QP0xlCJC2OeooQqhzaX0RUUWfeJa4uhdXGcxRNmV0nQ4RLhtZKpUJi3WHBcqbGlXUfFz/LUa&#10;vj8u59OT2pev9rkd3Kgk24XU+mE2bpcgAo3hHr61342GNM3geiYeAbn+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GUfE8QAAADcAAAADwAAAAAAAAAAAAAAAACXAgAAZHJzL2Rv&#10;d25yZXYueG1sUEsFBgAAAAAEAAQA9QAAAIgDAAAAAA==&#10;" filled="f" stroked="f">
                          <v:textbox>
                            <w:txbxContent>
                              <w:p w14:paraId="3C382B10" w14:textId="77777777" w:rsidR="009D0C14" w:rsidRPr="00F76509" w:rsidRDefault="009D0C14" w:rsidP="00F76509">
                                <w:pPr>
                                  <w:rPr>
                                    <w:b/>
                                  </w:rPr>
                                </w:pPr>
                                <w:r w:rsidRPr="00F76509">
                                  <w:rPr>
                                    <w:b/>
                                  </w:rPr>
                                  <w:t>1 cm</w:t>
                                </w:r>
                              </w:p>
                            </w:txbxContent>
                          </v:textbox>
                        </v:shape>
                        <v:shape id="Text Box 461" o:spid="_x0000_s1225" type="#_x0000_t202" style="position:absolute;left:12070;top:7389;width:990;height:43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KbqIxQAA&#10;ANwAAAAPAAAAZHJzL2Rvd25yZXYueG1sRI9Pa8JAFMTvhX6H5RW86W6Df2rqJpQWwVNFrYK3R/aZ&#10;hGbfhuxq0m/fLQg9DjPzG2aVD7YRN+p87VjD80SBIC6cqbnU8HVYj19A+IBssHFMGn7IQ549Pqww&#10;Na7nHd32oRQRwj5FDVUIbSqlLyqy6CeuJY7exXUWQ5RdKU2HfYTbRiZKzaXFmuNChS29V1R8769W&#10;w/Hzcj5N1bb8sLO2d4OSbJdS69HT8PYKItAQ/sP39sZoSJIF/J2JR0Bm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MpuojFAAAA3AAAAA8AAAAAAAAAAAAAAAAAlwIAAGRycy9k&#10;b3ducmV2LnhtbFBLBQYAAAAABAAEAPUAAACJAwAAAAA=&#10;" filled="f" stroked="f">
                          <v:textbox>
                            <w:txbxContent>
                              <w:p w14:paraId="059DD878" w14:textId="77777777" w:rsidR="009D0C14" w:rsidRPr="00F76509" w:rsidRDefault="009D0C14" w:rsidP="00F76509">
                                <w:pPr>
                                  <w:rPr>
                                    <w:b/>
                                  </w:rPr>
                                </w:pPr>
                                <w:r w:rsidRPr="00F76509">
                                  <w:rPr>
                                    <w:b/>
                                  </w:rPr>
                                  <w:t>1 cm</w:t>
                                </w:r>
                              </w:p>
                            </w:txbxContent>
                          </v:textbox>
                        </v:shape>
                        <v:shape id="Text Box 462" o:spid="_x0000_s1226" type="#_x0000_t202" style="position:absolute;left:10276;top:5565;width:2955;height:8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+othxAAA&#10;ANwAAAAPAAAAZHJzL2Rvd25yZXYueG1sRI9Pa8JAFMTvBb/D8oTeml1DLRrdiLQInizVttDbI/vy&#10;B7NvQ3Y18dt3CwWPw8z8hllvRtuKK/W+caxhligQxIUzDVcaPk+7pwUIH5ANto5Jw408bPLJwxoz&#10;4wb+oOsxVCJC2GeooQ6hy6T0RU0WfeI64uiVrrcYouwraXocIty2MlXqRVpsOC7U2NFrTcX5eLEa&#10;vg7lz/ezeq/e7Lwb3Kgk26XU+nE6blcgAo3hHv5v742GNF3C35l4BGT+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7fqLYcQAAADcAAAADwAAAAAAAAAAAAAAAACXAgAAZHJzL2Rv&#10;d25yZXYueG1sUEsFBgAAAAAEAAQA9QAAAIgDAAAAAA==&#10;" filled="f" stroked="f">
                          <v:textbox>
                            <w:txbxContent>
                              <w:p w14:paraId="1AC9C3E8" w14:textId="77777777" w:rsidR="009D0C14" w:rsidRPr="006C4A39" w:rsidRDefault="009D0C14" w:rsidP="00F76509">
                                <w:pPr>
                                  <w:jc w:val="center"/>
                                  <w:rPr>
                                    <w:b/>
                                    <w:lang w:val="pt-BR"/>
                                  </w:rPr>
                                </w:pPr>
                                <w:r w:rsidRPr="006C4A39">
                                  <w:rPr>
                                    <w:b/>
                                    <w:lang w:val="pt-BR"/>
                                  </w:rPr>
                                  <w:t xml:space="preserve">Volume de 1 </w:t>
                                </w:r>
                                <w:r>
                                  <w:rPr>
                                    <w:b/>
                                    <w:lang w:val="pt-BR"/>
                                  </w:rPr>
                                  <w:t>centímetro</w:t>
                                </w:r>
                                <w:r w:rsidRPr="006C4A39">
                                  <w:rPr>
                                    <w:b/>
                                    <w:lang w:val="pt-BR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lang w:val="pt-BR"/>
                                  </w:rPr>
                                  <w:t>cúbico</w:t>
                                </w:r>
                                <w:r w:rsidRPr="006C4A39">
                                  <w:rPr>
                                    <w:b/>
                                    <w:lang w:val="pt-BR"/>
                                  </w:rPr>
                                  <w:t xml:space="preserve"> (cm3) </w:t>
                                </w:r>
                              </w:p>
                            </w:txbxContent>
                          </v:textbox>
                        </v:shape>
                      </v:group>
                      <v:shape id="external_img_481705" o:spid="_x0000_s1227" type="#_x0000_t75" alt="Yellow Cube" href="http://pixhost.info/pictures/48170" style="position:absolute;left:9205;top:4944;width:2460;height:246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Ddq&#10;EYrFAAAA3AAAAA8AAABkcnMvZG93bnJldi54bWxEj0FrwkAUhO+C/2F5Qi+lbrQiJWYjIdha8GTU&#10;g7dH9jUJzb4N2a3G/vquUPA4zMw3TLIeTCsu1LvGsoLZNAJBXFrdcKXgeHh/eQPhPLLG1jIpuJGD&#10;dToeJRhre+U9XQpfiQBhF6OC2vsultKVNRl0U9sRB+/L9gZ9kH0ldY/XADetnEfRUhpsOCzU2FFe&#10;U/ld/BgF5DKzPZ5NnvH5N9fPp13xsdkp9TQZshUIT4N/hP/bn1rB/HUB9zPhCMj0Dw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A3ahGKxQAAANwAAAAPAAAAAAAAAAAAAAAAAJwC&#10;AABkcnMvZG93bnJldi54bWxQSwUGAAAAAAQABAD3AAAAjgMAAAAA&#10;" o:button="t">
                        <v:fill o:detectmouseclick="t"/>
                        <v:imagedata r:id="rId168" o:title="Yellow Cube"/>
                      </v:shape>
                    </v:group>
                  </w:pict>
                </mc:Fallback>
              </mc:AlternateContent>
            </w:r>
          </w:p>
        </w:tc>
        <w:tc>
          <w:tcPr>
            <w:tcW w:w="4518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7E17A105" w14:textId="77777777" w:rsidR="00697286" w:rsidRPr="00586368" w:rsidRDefault="00586368" w:rsidP="00586368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586368">
              <w:rPr>
                <w:sz w:val="36"/>
                <w:szCs w:val="36"/>
                <w:lang w:val="pt-BR"/>
              </w:rPr>
              <w:t xml:space="preserve">Uma quantidade </w:t>
            </w:r>
            <w:r>
              <w:rPr>
                <w:sz w:val="36"/>
                <w:szCs w:val="36"/>
                <w:lang w:val="pt-BR"/>
              </w:rPr>
              <w:t>exata</w:t>
            </w:r>
            <w:r w:rsidRPr="00586368">
              <w:rPr>
                <w:sz w:val="36"/>
                <w:szCs w:val="36"/>
                <w:lang w:val="pt-BR"/>
              </w:rPr>
              <w:t xml:space="preserve"> fixa usada para medir o volume</w:t>
            </w:r>
            <w:r w:rsidR="00697286" w:rsidRPr="00586368">
              <w:rPr>
                <w:sz w:val="36"/>
                <w:szCs w:val="36"/>
                <w:lang w:val="pt-BR"/>
              </w:rPr>
              <w:t>.</w:t>
            </w:r>
          </w:p>
        </w:tc>
      </w:tr>
    </w:tbl>
    <w:tbl>
      <w:tblPr>
        <w:tblpPr w:leftFromText="180" w:rightFromText="180" w:vertAnchor="text" w:tblpY="1"/>
        <w:tblOverlap w:val="never"/>
        <w:tblW w:w="212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98"/>
        <w:gridCol w:w="894"/>
        <w:gridCol w:w="693"/>
        <w:gridCol w:w="213"/>
        <w:gridCol w:w="531"/>
        <w:gridCol w:w="454"/>
        <w:gridCol w:w="1085"/>
        <w:gridCol w:w="651"/>
        <w:gridCol w:w="2043"/>
        <w:gridCol w:w="726"/>
        <w:gridCol w:w="18"/>
        <w:gridCol w:w="3942"/>
        <w:gridCol w:w="465"/>
        <w:gridCol w:w="98"/>
        <w:gridCol w:w="4696"/>
      </w:tblGrid>
      <w:tr w:rsidR="00F1759F" w:rsidRPr="006007DF" w14:paraId="32B43B99" w14:textId="77777777" w:rsidTr="00862E0A">
        <w:trPr>
          <w:gridAfter w:val="1"/>
          <w:wAfter w:w="4696" w:type="dxa"/>
          <w:trHeight w:val="4041"/>
        </w:trPr>
        <w:tc>
          <w:tcPr>
            <w:tcW w:w="16511" w:type="dxa"/>
            <w:gridSpan w:val="14"/>
            <w:tcBorders>
              <w:top w:val="nil"/>
              <w:bottom w:val="dashed" w:sz="4" w:space="0" w:color="auto"/>
            </w:tcBorders>
            <w:vAlign w:val="center"/>
          </w:tcPr>
          <w:p w14:paraId="096CEC5C" w14:textId="77777777" w:rsidR="00F1759F" w:rsidRPr="006007DF" w:rsidRDefault="00F1759F" w:rsidP="00923729">
            <w:pPr>
              <w:jc w:val="center"/>
              <w:rPr>
                <w:b/>
                <w:sz w:val="200"/>
                <w:szCs w:val="200"/>
              </w:rPr>
            </w:pPr>
            <w:r w:rsidRPr="00586368">
              <w:rPr>
                <w:b/>
                <w:lang w:val="pt-BR"/>
              </w:rPr>
              <w:lastRenderedPageBreak/>
              <w:br w:type="page"/>
            </w:r>
            <w:r w:rsidR="00B75640" w:rsidRPr="00586368">
              <w:rPr>
                <w:b/>
                <w:sz w:val="200"/>
                <w:szCs w:val="200"/>
                <w:lang w:val="pt-BR"/>
              </w:rPr>
              <w:t xml:space="preserve"> </w:t>
            </w:r>
            <w:r w:rsidR="00B75640" w:rsidRPr="007065C5">
              <w:rPr>
                <w:b/>
                <w:sz w:val="200"/>
                <w:szCs w:val="200"/>
                <w:lang w:val="pt-BR"/>
              </w:rPr>
              <w:t>a fração unitária</w:t>
            </w:r>
          </w:p>
        </w:tc>
      </w:tr>
      <w:tr w:rsidR="00F1759F" w:rsidRPr="00D91D5F" w14:paraId="16B995C2" w14:textId="77777777" w:rsidTr="00862E0A">
        <w:trPr>
          <w:gridAfter w:val="1"/>
          <w:wAfter w:w="4696" w:type="dxa"/>
          <w:trHeight w:val="4041"/>
        </w:trPr>
        <w:tc>
          <w:tcPr>
            <w:tcW w:w="8568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475F1C92" w14:textId="77777777" w:rsidR="00F1759F" w:rsidRPr="00291039" w:rsidRDefault="00B75640" w:rsidP="00923729">
            <w:pPr>
              <w:jc w:val="center"/>
              <w:rPr>
                <w:sz w:val="144"/>
                <w:szCs w:val="144"/>
              </w:rPr>
            </w:pPr>
            <w:r w:rsidRPr="007065C5">
              <w:rPr>
                <w:b/>
                <w:sz w:val="160"/>
                <w:szCs w:val="160"/>
                <w:lang w:val="pt-BR"/>
              </w:rPr>
              <w:t>a fração unitária</w:t>
            </w:r>
          </w:p>
        </w:tc>
        <w:tc>
          <w:tcPr>
            <w:tcW w:w="7943" w:type="dxa"/>
            <w:gridSpan w:val="7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26D7EB87" w14:textId="77777777" w:rsidR="00F1759F" w:rsidRPr="0041497D" w:rsidRDefault="00F1759F" w:rsidP="00923729">
            <w:pPr>
              <w:jc w:val="center"/>
              <w:rPr>
                <w:b/>
                <w:color w:val="FF0000"/>
                <w:sz w:val="144"/>
                <w:szCs w:val="144"/>
                <w:u w:val="single"/>
              </w:rPr>
            </w:pPr>
            <w:r>
              <w:rPr>
                <w:b/>
                <w:noProof/>
                <w:color w:val="FF0000"/>
                <w:sz w:val="144"/>
                <w:szCs w:val="14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937792" behindDoc="0" locked="0" layoutInCell="1" allowOverlap="1" wp14:anchorId="42E66F8F" wp14:editId="1D529133">
                      <wp:simplePos x="0" y="0"/>
                      <wp:positionH relativeFrom="column">
                        <wp:posOffset>227330</wp:posOffset>
                      </wp:positionH>
                      <wp:positionV relativeFrom="paragraph">
                        <wp:posOffset>93980</wp:posOffset>
                      </wp:positionV>
                      <wp:extent cx="883285" cy="2024380"/>
                      <wp:effectExtent l="0" t="0" r="0" b="0"/>
                      <wp:wrapNone/>
                      <wp:docPr id="52" name="Text Box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83285" cy="202438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275EE83" w14:textId="77777777" w:rsidR="009D0C14" w:rsidRDefault="009D0C14" w:rsidP="00F1759F">
                                  <w:r w:rsidRPr="004A44DD">
                                    <w:rPr>
                                      <w:position w:val="-50"/>
                                    </w:rPr>
                                    <w:object w:dxaOrig="1092" w:dyaOrig="2880" w14:anchorId="557AC966">
                                      <v:shape id="_x0000_i1079" type="#_x0000_t75" style="width:54.45pt;height:2in" o:ole="">
                                        <v:imagedata r:id="rId169" o:title=""/>
                                      </v:shape>
                                      <o:OLEObject Type="Embed" ProgID="Equation.DSMT4" ShapeID="_x0000_i1079" DrawAspect="Content" ObjectID="_140787619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2" o:spid="_x0000_s1228" type="#_x0000_t202" style="position:absolute;left:0;text-align:left;margin-left:17.9pt;margin-top:7.4pt;width:69.55pt;height:159.4pt;z-index:251937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" fillcolor="window" stroked="f" strokeweight=".5pt">
                      <v:textbox>
                        <w:txbxContent>
                          <w:p w14:paraId="0275EE83" w14:textId="77777777" w:rsidR="009D0C14" w:rsidRDefault="009D0C14" w:rsidP="00F1759F">
                            <w:r w:rsidRPr="004A44DD">
                              <w:rPr>
                                <w:position w:val="-50"/>
                              </w:rPr>
                              <w:object w:dxaOrig="1092" w:dyaOrig="2880" w14:anchorId="557AC966">
                                <v:shape id="_x0000_i1079" type="#_x0000_t75" style="width:54.45pt;height:2in" o:ole="">
                                  <v:imagedata r:id="rId171" o:title=""/>
                                </v:shape>
                                <o:OLEObject Type="Embed" ProgID="Equation.DSMT4" ShapeID="_x0000_i1079" DrawAspect="Content" ObjectID="_140787619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A44DD">
              <w:rPr>
                <w:position w:val="-50"/>
              </w:rPr>
              <w:object w:dxaOrig="440" w:dyaOrig="1180" w14:anchorId="0399199D">
                <v:shape id="_x0000_i1080" type="#_x0000_t75" style="width:22.15pt;height:60pt" o:ole="">
                  <v:imagedata r:id="rId173" o:title=""/>
                </v:shape>
                <o:OLEObject Type="Embed" ProgID="Equation.DSMT4" ShapeID="_x0000_i1080" DrawAspect="Content" ObjectID="_1407876168"/>
              </w:object>
            </w:r>
            <w:r>
              <w:rPr>
                <w:b/>
                <w:noProof/>
                <w:color w:val="FF0000"/>
                <w:sz w:val="144"/>
                <w:szCs w:val="144"/>
                <w:u w:val="single"/>
              </w:rPr>
              <mc:AlternateContent>
                <mc:Choice Requires="wpg">
                  <w:drawing>
                    <wp:anchor distT="0" distB="0" distL="114300" distR="114300" simplePos="0" relativeHeight="251935744" behindDoc="0" locked="0" layoutInCell="1" allowOverlap="1" wp14:anchorId="23784579" wp14:editId="580DF797">
                      <wp:simplePos x="0" y="0"/>
                      <wp:positionH relativeFrom="column">
                        <wp:posOffset>2000250</wp:posOffset>
                      </wp:positionH>
                      <wp:positionV relativeFrom="paragraph">
                        <wp:posOffset>92710</wp:posOffset>
                      </wp:positionV>
                      <wp:extent cx="1232535" cy="1680210"/>
                      <wp:effectExtent l="19050" t="19050" r="43815" b="34290"/>
                      <wp:wrapNone/>
                      <wp:docPr id="346" name="Group 8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32535" cy="1680210"/>
                                <a:chOff x="12557" y="5079"/>
                                <a:chExt cx="1941" cy="2646"/>
                              </a:xfrm>
                            </wpg:grpSpPr>
                            <wps:wsp>
                              <wps:cNvPr id="347" name="Rectangle 8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57" y="5085"/>
                                  <a:ext cx="970" cy="26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571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9" name="Rectangle 8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28" y="5079"/>
                                  <a:ext cx="970" cy="26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571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676015A9" id="Group 846" o:spid="_x0000_s1026" style="position:absolute;margin-left:157.5pt;margin-top:7.3pt;width:97.05pt;height:132.3pt;z-index:251935744" coordorigin="12557,5079" coordsize="1941,26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">
                      <v:rect id="Rectangle 843" o:spid="_x0000_s1027" style="position:absolute;left:12557;top:5085;width:970;height:2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" fillcolor="#00b0f0" strokeweight="4.5pt"/>
                      <v:rect id="Rectangle 844" o:spid="_x0000_s1028" style="position:absolute;left:13528;top:5079;width:970;height:2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" strokeweight="4.5pt"/>
                    </v:group>
                  </w:pict>
                </mc:Fallback>
              </mc:AlternateContent>
            </w:r>
          </w:p>
          <w:p w14:paraId="44734F64" w14:textId="77777777" w:rsidR="00F1759F" w:rsidRPr="00D91D5F" w:rsidRDefault="00F1759F" w:rsidP="00923729">
            <w:pPr>
              <w:jc w:val="center"/>
            </w:pPr>
          </w:p>
        </w:tc>
      </w:tr>
      <w:tr w:rsidR="00F1759F" w:rsidRPr="00A17FF4" w14:paraId="218F77C7" w14:textId="77777777" w:rsidTr="00862E0A">
        <w:trPr>
          <w:gridAfter w:val="1"/>
          <w:wAfter w:w="4696" w:type="dxa"/>
          <w:trHeight w:val="4042"/>
        </w:trPr>
        <w:tc>
          <w:tcPr>
            <w:tcW w:w="6285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68B2F290" w14:textId="77777777" w:rsidR="00F1759F" w:rsidRDefault="00F1759F" w:rsidP="00923729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 </w:t>
            </w:r>
            <w:r w:rsidR="00B75640" w:rsidRPr="007065C5">
              <w:rPr>
                <w:b/>
                <w:sz w:val="120"/>
                <w:szCs w:val="120"/>
                <w:lang w:val="pt-BR"/>
              </w:rPr>
              <w:t xml:space="preserve"> a fração unitária</w:t>
            </w:r>
          </w:p>
        </w:tc>
        <w:tc>
          <w:tcPr>
            <w:tcW w:w="5703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34107C45" w14:textId="77777777" w:rsidR="00F1759F" w:rsidRPr="0041497D" w:rsidRDefault="00F1759F" w:rsidP="00923729">
            <w:pPr>
              <w:rPr>
                <w:b/>
                <w:color w:val="FF0000"/>
                <w:sz w:val="144"/>
                <w:szCs w:val="144"/>
                <w:u w:val="single"/>
              </w:rPr>
            </w:pPr>
            <w:r>
              <w:rPr>
                <w:b/>
                <w:noProof/>
                <w:color w:val="FF0000"/>
                <w:sz w:val="144"/>
                <w:szCs w:val="144"/>
                <w:u w:val="single"/>
              </w:rPr>
              <mc:AlternateContent>
                <mc:Choice Requires="wpg">
                  <w:drawing>
                    <wp:anchor distT="0" distB="0" distL="114300" distR="114300" simplePos="0" relativeHeight="251939840" behindDoc="0" locked="0" layoutInCell="1" allowOverlap="1" wp14:anchorId="2AE04462" wp14:editId="78AC25FC">
                      <wp:simplePos x="0" y="0"/>
                      <wp:positionH relativeFrom="column">
                        <wp:posOffset>1756410</wp:posOffset>
                      </wp:positionH>
                      <wp:positionV relativeFrom="paragraph">
                        <wp:posOffset>130175</wp:posOffset>
                      </wp:positionV>
                      <wp:extent cx="1232535" cy="1680210"/>
                      <wp:effectExtent l="19050" t="19050" r="43815" b="34290"/>
                      <wp:wrapNone/>
                      <wp:docPr id="337" name="Group 8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32535" cy="1680210"/>
                                <a:chOff x="9305" y="8763"/>
                                <a:chExt cx="1941" cy="2646"/>
                              </a:xfrm>
                            </wpg:grpSpPr>
                            <wps:wsp>
                              <wps:cNvPr id="338" name="Rectangle 8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05" y="8769"/>
                                  <a:ext cx="970" cy="26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571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" name="Rectangle 8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76" y="8763"/>
                                  <a:ext cx="970" cy="26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571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547A7DD2" id="Group 852" o:spid="_x0000_s1026" style="position:absolute;margin-left:138.3pt;margin-top:10.25pt;width:97.05pt;height:132.3pt;z-index:251939840" coordorigin="9305,8763" coordsize="1941,26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">
                      <v:rect id="Rectangle 848" o:spid="_x0000_s1027" style="position:absolute;left:9305;top:8769;width:970;height:2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" fillcolor="#00b0f0" strokeweight="4.5pt"/>
                      <v:rect id="Rectangle 849" o:spid="_x0000_s1028" style="position:absolute;left:10276;top:8763;width:970;height:2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" strokeweight="4.5pt"/>
                    </v:group>
                  </w:pict>
                </mc:Fallback>
              </mc:AlternateContent>
            </w:r>
            <w:r>
              <w:rPr>
                <w:b/>
                <w:noProof/>
                <w:color w:val="FF0000"/>
                <w:sz w:val="144"/>
                <w:szCs w:val="14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940864" behindDoc="0" locked="0" layoutInCell="1" allowOverlap="1" wp14:anchorId="7F3A3233" wp14:editId="76A4BFE4">
                      <wp:simplePos x="0" y="0"/>
                      <wp:positionH relativeFrom="column">
                        <wp:posOffset>241300</wp:posOffset>
                      </wp:positionH>
                      <wp:positionV relativeFrom="paragraph">
                        <wp:posOffset>44450</wp:posOffset>
                      </wp:positionV>
                      <wp:extent cx="883285" cy="2024380"/>
                      <wp:effectExtent l="0" t="0" r="0" b="0"/>
                      <wp:wrapNone/>
                      <wp:docPr id="1000" name="Text Box 10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83285" cy="202438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59187A4" w14:textId="77777777" w:rsidR="009D0C14" w:rsidRDefault="009D0C14" w:rsidP="00F1759F">
                                  <w:r w:rsidRPr="004A44DD">
                                    <w:rPr>
                                      <w:position w:val="-50"/>
                                    </w:rPr>
                                    <w:object w:dxaOrig="1092" w:dyaOrig="2880" w14:anchorId="628D21D3">
                                      <v:shape id="_x0000_i1082" type="#_x0000_t75" style="width:54.45pt;height:2in" o:ole="">
                                        <v:imagedata r:id="rId175" o:title=""/>
                                      </v:shape>
                                      <o:OLEObject Type="Embed" ProgID="Equation.DSMT4" ShapeID="_x0000_i1082" DrawAspect="Content" ObjectID="_140787619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00" o:spid="_x0000_s1229" type="#_x0000_t202" style="position:absolute;margin-left:19pt;margin-top:3.5pt;width:69.55pt;height:159.4pt;z-index:251940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" fillcolor="window" stroked="f" strokeweight=".5pt">
                      <v:textbox>
                        <w:txbxContent>
                          <w:p w14:paraId="559187A4" w14:textId="77777777" w:rsidR="009D0C14" w:rsidRDefault="009D0C14" w:rsidP="00F1759F">
                            <w:r w:rsidRPr="004A44DD">
                              <w:rPr>
                                <w:position w:val="-50"/>
                              </w:rPr>
                              <w:object w:dxaOrig="1092" w:dyaOrig="2880" w14:anchorId="628D21D3">
                                <v:shape id="_x0000_i1082" type="#_x0000_t75" style="width:54.45pt;height:2in" o:ole="">
                                  <v:imagedata r:id="rId177" o:title=""/>
                                </v:shape>
                                <o:OLEObject Type="Embed" ProgID="Equation.DSMT4" ShapeID="_x0000_i1082" DrawAspect="Content" ObjectID="_140787619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77C2380" w14:textId="77777777" w:rsidR="00F1759F" w:rsidRDefault="00F1759F" w:rsidP="00923729"/>
        </w:tc>
        <w:tc>
          <w:tcPr>
            <w:tcW w:w="4523" w:type="dxa"/>
            <w:gridSpan w:val="4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706AEDCB" w14:textId="57AB4168" w:rsidR="00B75640" w:rsidRDefault="00B75640" w:rsidP="00B75640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Uma fra</w:t>
            </w:r>
            <w:r w:rsidRPr="007065C5">
              <w:rPr>
                <w:sz w:val="36"/>
                <w:szCs w:val="36"/>
                <w:lang w:val="pt-BR"/>
              </w:rPr>
              <w:t xml:space="preserve">ção que tem </w:t>
            </w:r>
            <w:r>
              <w:rPr>
                <w:sz w:val="36"/>
                <w:szCs w:val="36"/>
                <w:lang w:val="pt-BR"/>
              </w:rPr>
              <w:t xml:space="preserve">o </w:t>
            </w:r>
            <w:r w:rsidR="00070EBE">
              <w:rPr>
                <w:sz w:val="36"/>
                <w:szCs w:val="36"/>
                <w:lang w:val="pt-BR"/>
              </w:rPr>
              <w:t>número</w:t>
            </w:r>
            <w:r w:rsidRPr="007065C5">
              <w:rPr>
                <w:sz w:val="36"/>
                <w:szCs w:val="36"/>
                <w:lang w:val="pt-BR"/>
              </w:rPr>
              <w:t xml:space="preserve">1 </w:t>
            </w:r>
            <w:r w:rsidR="00070EBE">
              <w:rPr>
                <w:sz w:val="36"/>
                <w:szCs w:val="36"/>
                <w:lang w:val="pt-BR"/>
              </w:rPr>
              <w:t>no</w:t>
            </w:r>
            <w:r w:rsidRPr="007065C5">
              <w:rPr>
                <w:sz w:val="36"/>
                <w:szCs w:val="36"/>
                <w:lang w:val="pt-BR"/>
              </w:rPr>
              <w:t xml:space="preserve"> numerador. Uma fração</w:t>
            </w:r>
            <w:r>
              <w:rPr>
                <w:sz w:val="36"/>
                <w:szCs w:val="36"/>
                <w:lang w:val="pt-BR"/>
              </w:rPr>
              <w:t xml:space="preserve"> unitária nomeia</w:t>
            </w:r>
          </w:p>
          <w:p w14:paraId="51316E2B" w14:textId="77777777" w:rsidR="00F1759F" w:rsidRPr="00B75640" w:rsidRDefault="00B75640" w:rsidP="00B75640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1 parte de um inteiro.</w:t>
            </w:r>
          </w:p>
          <w:p w14:paraId="705C5756" w14:textId="77777777" w:rsidR="00F1759F" w:rsidRPr="00131174" w:rsidRDefault="00F1759F" w:rsidP="00923729">
            <w:pPr>
              <w:ind w:right="1178"/>
              <w:rPr>
                <w:sz w:val="36"/>
                <w:szCs w:val="36"/>
                <w:lang w:val="pt-BR"/>
              </w:rPr>
            </w:pPr>
          </w:p>
        </w:tc>
      </w:tr>
      <w:tr w:rsidR="0009105B" w:rsidRPr="006007DF" w14:paraId="5A71EDDA" w14:textId="77777777" w:rsidTr="00862E0A">
        <w:trPr>
          <w:gridAfter w:val="3"/>
          <w:wAfter w:w="5259" w:type="dxa"/>
          <w:trHeight w:val="4041"/>
        </w:trPr>
        <w:tc>
          <w:tcPr>
            <w:tcW w:w="15948" w:type="dxa"/>
            <w:gridSpan w:val="12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17F2D8C0" w14:textId="77777777" w:rsidR="0009105B" w:rsidRPr="00B75640" w:rsidRDefault="0009105B" w:rsidP="00D01C06">
            <w:pPr>
              <w:jc w:val="center"/>
              <w:rPr>
                <w:b/>
                <w:sz w:val="130"/>
                <w:szCs w:val="130"/>
              </w:rPr>
            </w:pPr>
            <w:r w:rsidRPr="00131174">
              <w:rPr>
                <w:b/>
                <w:lang w:val="pt-BR"/>
              </w:rPr>
              <w:lastRenderedPageBreak/>
              <w:br w:type="page"/>
            </w:r>
            <w:r w:rsidRPr="00131174">
              <w:rPr>
                <w:b/>
                <w:sz w:val="160"/>
                <w:szCs w:val="160"/>
                <w:lang w:val="pt-BR"/>
              </w:rPr>
              <w:t xml:space="preserve"> </w:t>
            </w:r>
            <w:r w:rsidR="00B75640" w:rsidRPr="00131174">
              <w:rPr>
                <w:b/>
                <w:sz w:val="130"/>
                <w:szCs w:val="130"/>
                <w:lang w:val="pt-BR"/>
              </w:rPr>
              <w:t xml:space="preserve"> </w:t>
            </w:r>
            <w:proofErr w:type="spellStart"/>
            <w:r w:rsidR="00B75640" w:rsidRPr="00CA7A17">
              <w:rPr>
                <w:b/>
                <w:sz w:val="130"/>
                <w:szCs w:val="130"/>
              </w:rPr>
              <w:t>denominadores</w:t>
            </w:r>
            <w:proofErr w:type="spellEnd"/>
            <w:r w:rsidR="00B75640" w:rsidRPr="00CA7A17">
              <w:rPr>
                <w:b/>
                <w:sz w:val="130"/>
                <w:szCs w:val="130"/>
              </w:rPr>
              <w:t xml:space="preserve"> </w:t>
            </w:r>
            <w:proofErr w:type="spellStart"/>
            <w:r w:rsidR="00B75640">
              <w:rPr>
                <w:b/>
                <w:sz w:val="130"/>
                <w:szCs w:val="130"/>
              </w:rPr>
              <w:t>diferentes</w:t>
            </w:r>
            <w:proofErr w:type="spellEnd"/>
          </w:p>
        </w:tc>
      </w:tr>
      <w:tr w:rsidR="0009105B" w:rsidRPr="0087653A" w14:paraId="1540289D" w14:textId="77777777" w:rsidTr="00862E0A">
        <w:trPr>
          <w:gridAfter w:val="3"/>
          <w:wAfter w:w="5259" w:type="dxa"/>
          <w:trHeight w:val="4041"/>
        </w:trPr>
        <w:tc>
          <w:tcPr>
            <w:tcW w:w="9219" w:type="dxa"/>
            <w:gridSpan w:val="8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5FBEB58F" w14:textId="77777777" w:rsidR="0009105B" w:rsidRPr="00291039" w:rsidRDefault="00B75640" w:rsidP="00D01C06">
            <w:pPr>
              <w:jc w:val="center"/>
              <w:rPr>
                <w:sz w:val="144"/>
                <w:szCs w:val="144"/>
              </w:rPr>
            </w:pPr>
            <w:proofErr w:type="spellStart"/>
            <w:r w:rsidRPr="00823BD6">
              <w:rPr>
                <w:b/>
                <w:sz w:val="120"/>
                <w:szCs w:val="120"/>
              </w:rPr>
              <w:t>denominadores</w:t>
            </w:r>
            <w:proofErr w:type="spellEnd"/>
            <w:r w:rsidRPr="00823BD6">
              <w:rPr>
                <w:b/>
                <w:sz w:val="120"/>
                <w:szCs w:val="120"/>
              </w:rPr>
              <w:t xml:space="preserve"> </w:t>
            </w:r>
            <w:proofErr w:type="spellStart"/>
            <w:r w:rsidRPr="00823BD6">
              <w:rPr>
                <w:b/>
                <w:sz w:val="120"/>
                <w:szCs w:val="120"/>
              </w:rPr>
              <w:t>diferentes</w:t>
            </w:r>
            <w:proofErr w:type="spellEnd"/>
          </w:p>
        </w:tc>
        <w:tc>
          <w:tcPr>
            <w:tcW w:w="6729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32482856" w14:textId="77777777" w:rsidR="0009105B" w:rsidRPr="0087653A" w:rsidRDefault="00CA36A8" w:rsidP="00D01C06">
            <w:pPr>
              <w:rPr>
                <w:b/>
                <w:color w:val="FF0000"/>
                <w:sz w:val="144"/>
                <w:szCs w:val="144"/>
                <w:u w:val="single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56896" behindDoc="0" locked="0" layoutInCell="1" allowOverlap="1" wp14:anchorId="2962874A" wp14:editId="43ECE64B">
                      <wp:simplePos x="0" y="0"/>
                      <wp:positionH relativeFrom="column">
                        <wp:posOffset>382270</wp:posOffset>
                      </wp:positionH>
                      <wp:positionV relativeFrom="paragraph">
                        <wp:posOffset>1212850</wp:posOffset>
                      </wp:positionV>
                      <wp:extent cx="3403600" cy="1058545"/>
                      <wp:effectExtent l="19050" t="19050" r="44450" b="46355"/>
                      <wp:wrapNone/>
                      <wp:docPr id="1152" name="Oval 1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03600" cy="1058545"/>
                              </a:xfrm>
                              <a:prstGeom prst="ellipse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00B05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6B5F13C6" id="Oval 1152" o:spid="_x0000_s1026" style="position:absolute;margin-left:30.1pt;margin-top:95.5pt;width:268pt;height:83.35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" filled="f" strokecolor="#00b050" strokeweight="4.5pt">
                      <v:path arrowok="t"/>
                    </v:oval>
                  </w:pict>
                </mc:Fallback>
              </mc:AlternateContent>
            </w:r>
            <w:r>
              <w:rPr>
                <w:b/>
                <w:noProof/>
                <w:color w:val="FF0000"/>
                <w:sz w:val="144"/>
                <w:szCs w:val="14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724B9EDD" wp14:editId="5A1A7966">
                      <wp:simplePos x="0" y="0"/>
                      <wp:positionH relativeFrom="column">
                        <wp:posOffset>437515</wp:posOffset>
                      </wp:positionH>
                      <wp:positionV relativeFrom="paragraph">
                        <wp:posOffset>-73025</wp:posOffset>
                      </wp:positionV>
                      <wp:extent cx="3341370" cy="2187575"/>
                      <wp:effectExtent l="0" t="0" r="0" b="3175"/>
                      <wp:wrapNone/>
                      <wp:docPr id="959" name="Text Box 9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341370" cy="21875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EA61B03" w14:textId="77777777" w:rsidR="009D0C14" w:rsidRDefault="009D0C14" w:rsidP="0009105B">
                                  <w:r w:rsidRPr="009C5A8E">
                                    <w:rPr>
                                      <w:position w:val="-24"/>
                                    </w:rPr>
                                    <w:object w:dxaOrig="4966" w:dyaOrig="3575" w14:anchorId="5B577856">
                                      <v:shape id="_x0000_i1084" type="#_x0000_t75" style="width:248.3pt;height:179.1pt" o:ole="">
                                        <v:imagedata r:id="rId179" o:title=""/>
                                      </v:shape>
                                      <o:OLEObject Type="Embed" ProgID="Equation.DSMT4" ShapeID="_x0000_i1084" DrawAspect="Content" ObjectID="_140787619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59" o:spid="_x0000_s1230" type="#_x0000_t202" style="position:absolute;margin-left:34.45pt;margin-top:-5.7pt;width:263.1pt;height:172.25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" fillcolor="white [3201]" stroked="f" strokeweight=".5pt">
                      <v:path arrowok="t"/>
                      <v:textbox>
                        <w:txbxContent>
                          <w:p w14:paraId="5EA61B03" w14:textId="77777777" w:rsidR="009D0C14" w:rsidRDefault="009D0C14" w:rsidP="0009105B">
                            <w:r w:rsidRPr="009C5A8E">
                              <w:rPr>
                                <w:position w:val="-24"/>
                              </w:rPr>
                              <w:object w:dxaOrig="4966" w:dyaOrig="3575" w14:anchorId="5B577856">
                                <v:shape id="_x0000_i1084" type="#_x0000_t75" style="width:248.3pt;height:179.1pt" o:ole="">
                                  <v:imagedata r:id="rId181" o:title=""/>
                                </v:shape>
                                <o:OLEObject Type="Embed" ProgID="Equation.DSMT4" ShapeID="_x0000_i1084" DrawAspect="Content" ObjectID="_140787619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9105B" w:rsidRPr="00A17FF4" w14:paraId="23F877A0" w14:textId="77777777" w:rsidTr="00862E0A">
        <w:trPr>
          <w:gridAfter w:val="3"/>
          <w:wAfter w:w="5259" w:type="dxa"/>
          <w:trHeight w:val="4042"/>
        </w:trPr>
        <w:tc>
          <w:tcPr>
            <w:tcW w:w="6498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5962B971" w14:textId="77777777" w:rsidR="0009105B" w:rsidRDefault="00B75640" w:rsidP="00D01C06">
            <w:pPr>
              <w:jc w:val="center"/>
            </w:pPr>
            <w:proofErr w:type="spellStart"/>
            <w:r w:rsidRPr="00823BD6">
              <w:rPr>
                <w:b/>
                <w:sz w:val="80"/>
                <w:szCs w:val="80"/>
              </w:rPr>
              <w:t>denominadores</w:t>
            </w:r>
            <w:proofErr w:type="spellEnd"/>
            <w:r w:rsidRPr="00823BD6">
              <w:rPr>
                <w:b/>
                <w:sz w:val="80"/>
                <w:szCs w:val="80"/>
              </w:rPr>
              <w:t xml:space="preserve"> </w:t>
            </w:r>
            <w:proofErr w:type="spellStart"/>
            <w:r w:rsidRPr="00823BD6">
              <w:rPr>
                <w:b/>
                <w:sz w:val="80"/>
                <w:szCs w:val="80"/>
              </w:rPr>
              <w:t>diferentes</w:t>
            </w:r>
            <w:proofErr w:type="spellEnd"/>
          </w:p>
        </w:tc>
        <w:tc>
          <w:tcPr>
            <w:tcW w:w="5508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3B711CE9" w14:textId="77777777" w:rsidR="0009105B" w:rsidRDefault="00CA36A8" w:rsidP="00D01C06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44B0144C" wp14:editId="32078412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1249045</wp:posOffset>
                      </wp:positionV>
                      <wp:extent cx="3403600" cy="1102360"/>
                      <wp:effectExtent l="19050" t="19050" r="44450" b="40640"/>
                      <wp:wrapNone/>
                      <wp:docPr id="1153" name="Oval 1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03600" cy="1102360"/>
                              </a:xfrm>
                              <a:prstGeom prst="ellipse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00B05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6777C110" id="Oval 1153" o:spid="_x0000_s1026" style="position:absolute;margin-left:.6pt;margin-top:98.35pt;width:268pt;height:86.8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" filled="f" strokecolor="#00b050" strokeweight="4.5pt">
                      <v:path arrowok="t"/>
                    </v:oval>
                  </w:pict>
                </mc:Fallback>
              </mc:AlternateContent>
            </w:r>
            <w:r w:rsidR="0009105B" w:rsidRPr="009C5A8E">
              <w:rPr>
                <w:position w:val="-24"/>
              </w:rPr>
              <w:object w:dxaOrig="859" w:dyaOrig="620" w14:anchorId="656285EC">
                <v:shape id="_x0000_i1085" type="#_x0000_t75" style="width:248.3pt;height:179.1pt" o:ole="">
                  <v:imagedata r:id="rId183" o:title=""/>
                </v:shape>
                <o:OLEObject Type="Embed" ProgID="Equation.DSMT4" ShapeID="_x0000_i1085" DrawAspect="Content" ObjectID="_1407876169"/>
              </w:object>
            </w:r>
          </w:p>
        </w:tc>
        <w:tc>
          <w:tcPr>
            <w:tcW w:w="3942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7D6EEFF5" w14:textId="28378294" w:rsidR="0009105B" w:rsidRPr="00B75640" w:rsidRDefault="00070EBE" w:rsidP="00070EBE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Os d</w:t>
            </w:r>
            <w:r w:rsidR="00B75640" w:rsidRPr="00CA7A17">
              <w:rPr>
                <w:sz w:val="36"/>
                <w:szCs w:val="36"/>
                <w:lang w:val="pt-BR"/>
              </w:rPr>
              <w:t>enominadores que não são iguais</w:t>
            </w:r>
            <w:r w:rsidR="0009105B" w:rsidRPr="00B75640">
              <w:rPr>
                <w:sz w:val="36"/>
                <w:szCs w:val="36"/>
                <w:lang w:val="pt-BR"/>
              </w:rPr>
              <w:t>.</w:t>
            </w:r>
          </w:p>
        </w:tc>
      </w:tr>
      <w:tr w:rsidR="00862E0A" w14:paraId="64597C79" w14:textId="77777777" w:rsidTr="00862E0A">
        <w:trPr>
          <w:trHeight w:val="4041"/>
        </w:trPr>
        <w:tc>
          <w:tcPr>
            <w:tcW w:w="21207" w:type="dxa"/>
            <w:gridSpan w:val="15"/>
            <w:tcBorders>
              <w:top w:val="nil"/>
              <w:bottom w:val="dashed" w:sz="4" w:space="0" w:color="auto"/>
            </w:tcBorders>
            <w:vAlign w:val="center"/>
          </w:tcPr>
          <w:p w14:paraId="0E120514" w14:textId="77777777" w:rsidR="00862E0A" w:rsidRDefault="00862E0A" w:rsidP="00923729">
            <w:pPr>
              <w:rPr>
                <w:b/>
                <w:sz w:val="200"/>
                <w:szCs w:val="200"/>
              </w:rPr>
            </w:pPr>
            <w:r w:rsidRPr="00B75640">
              <w:rPr>
                <w:b/>
                <w:lang w:val="pt-BR"/>
              </w:rPr>
              <w:lastRenderedPageBreak/>
              <w:br w:type="page"/>
              <w:t xml:space="preserve">                                                               </w:t>
            </w:r>
            <w:r w:rsidR="00B75640" w:rsidRPr="00131174">
              <w:rPr>
                <w:b/>
                <w:sz w:val="200"/>
                <w:szCs w:val="200"/>
                <w:lang w:val="pt-BR"/>
              </w:rPr>
              <w:t xml:space="preserve"> </w:t>
            </w:r>
            <w:proofErr w:type="spellStart"/>
            <w:r w:rsidR="00B75640">
              <w:rPr>
                <w:b/>
                <w:sz w:val="200"/>
                <w:szCs w:val="200"/>
              </w:rPr>
              <w:t>variável</w:t>
            </w:r>
            <w:proofErr w:type="spellEnd"/>
          </w:p>
        </w:tc>
      </w:tr>
      <w:tr w:rsidR="00862E0A" w14:paraId="7888DAA4" w14:textId="77777777" w:rsidTr="00862E0A">
        <w:trPr>
          <w:trHeight w:val="4041"/>
        </w:trPr>
        <w:tc>
          <w:tcPr>
            <w:tcW w:w="7483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58090E3D" w14:textId="77777777" w:rsidR="00862E0A" w:rsidRDefault="00862E0A" w:rsidP="00923729">
            <w:pPr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 </w:t>
            </w:r>
            <w:r w:rsidR="00B75640" w:rsidRPr="00823BD6">
              <w:rPr>
                <w:b/>
                <w:sz w:val="160"/>
                <w:szCs w:val="160"/>
              </w:rPr>
              <w:t xml:space="preserve"> </w:t>
            </w:r>
            <w:proofErr w:type="spellStart"/>
            <w:r w:rsidR="00B75640" w:rsidRPr="00823BD6">
              <w:rPr>
                <w:b/>
                <w:sz w:val="160"/>
                <w:szCs w:val="160"/>
              </w:rPr>
              <w:t>variável</w:t>
            </w:r>
            <w:proofErr w:type="spellEnd"/>
          </w:p>
        </w:tc>
        <w:tc>
          <w:tcPr>
            <w:tcW w:w="13724" w:type="dxa"/>
            <w:gridSpan w:val="9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6E7423A8" w14:textId="77777777" w:rsidR="00862E0A" w:rsidRDefault="00862E0A" w:rsidP="00923729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2912" behindDoc="0" locked="0" layoutInCell="1" allowOverlap="1" wp14:anchorId="0FB89158" wp14:editId="36AC91F2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-29210</wp:posOffset>
                      </wp:positionV>
                      <wp:extent cx="4830445" cy="2049780"/>
                      <wp:effectExtent l="0" t="0" r="8255" b="7620"/>
                      <wp:wrapNone/>
                      <wp:docPr id="125" name="Text Box 9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30445" cy="20497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1453884" w14:textId="77777777" w:rsidR="009D0C14" w:rsidRPr="00131174" w:rsidRDefault="009D0C14" w:rsidP="00862E0A">
                                  <w:pPr>
                                    <w:suppressOverlap/>
                                    <w:jc w:val="center"/>
                                    <w:rPr>
                                      <w:b/>
                                      <w:sz w:val="160"/>
                                      <w:szCs w:val="160"/>
                                      <w:lang w:val="pt-BR"/>
                                    </w:rPr>
                                  </w:pPr>
                                  <w:r w:rsidRPr="00131174">
                                    <w:rPr>
                                      <w:b/>
                                      <w:sz w:val="160"/>
                                      <w:szCs w:val="160"/>
                                      <w:lang w:val="pt-BR"/>
                                    </w:rPr>
                                    <w:t xml:space="preserve">5 × </w:t>
                                  </w:r>
                                  <w:r w:rsidRPr="00131174">
                                    <w:rPr>
                                      <w:b/>
                                      <w:i/>
                                      <w:color w:val="FF0000"/>
                                      <w:sz w:val="160"/>
                                      <w:szCs w:val="160"/>
                                      <w:lang w:val="pt-BR"/>
                                    </w:rPr>
                                    <w:t>b</w:t>
                                  </w:r>
                                  <w:r w:rsidRPr="00131174">
                                    <w:rPr>
                                      <w:b/>
                                      <w:sz w:val="160"/>
                                      <w:szCs w:val="160"/>
                                      <w:lang w:val="pt-BR"/>
                                    </w:rPr>
                                    <w:t xml:space="preserve"> = 10</w:t>
                                  </w:r>
                                </w:p>
                                <w:p w14:paraId="5795C0FF" w14:textId="77777777" w:rsidR="009D0C14" w:rsidRPr="00B75640" w:rsidRDefault="009D0C14" w:rsidP="00862E0A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  <w:lang w:val="pt-BR"/>
                                    </w:rPr>
                                  </w:pPr>
                                  <w:r w:rsidRPr="00823BD6">
                                    <w:rPr>
                                      <w:b/>
                                      <w:i/>
                                      <w:color w:val="FF0000"/>
                                      <w:sz w:val="60"/>
                                      <w:szCs w:val="60"/>
                                      <w:lang w:val="pt-BR"/>
                                    </w:rPr>
                                    <w:t>b</w:t>
                                  </w:r>
                                  <w:r w:rsidRPr="00823BD6">
                                    <w:rPr>
                                      <w:b/>
                                      <w:sz w:val="60"/>
                                      <w:szCs w:val="60"/>
                                      <w:lang w:val="pt-BR"/>
                                    </w:rPr>
                                    <w:t xml:space="preserve"> é uma variável que vale 2</w:t>
                                  </w:r>
                                  <w:r>
                                    <w:rPr>
                                      <w:b/>
                                      <w:sz w:val="60"/>
                                      <w:szCs w:val="60"/>
                                      <w:lang w:val="pt-BR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28" o:spid="_x0000_s1231" type="#_x0000_t202" style="position:absolute;left:0;text-align:left;margin-left:-2pt;margin-top:-2.25pt;width:380.35pt;height:161.4pt;z-index:25194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" stroked="f">
                      <v:textbox>
                        <w:txbxContent>
                          <w:p w14:paraId="01453884" w14:textId="77777777" w:rsidR="009D0C14" w:rsidRPr="00131174" w:rsidRDefault="009D0C14" w:rsidP="00862E0A">
                            <w:pPr>
                              <w:suppressOverlap/>
                              <w:jc w:val="center"/>
                              <w:rPr>
                                <w:b/>
                                <w:sz w:val="160"/>
                                <w:szCs w:val="160"/>
                                <w:lang w:val="pt-BR"/>
                              </w:rPr>
                            </w:pPr>
                            <w:r w:rsidRPr="00131174">
                              <w:rPr>
                                <w:b/>
                                <w:sz w:val="160"/>
                                <w:szCs w:val="160"/>
                                <w:lang w:val="pt-BR"/>
                              </w:rPr>
                              <w:t xml:space="preserve">5 × </w:t>
                            </w:r>
                            <w:r w:rsidRPr="00131174">
                              <w:rPr>
                                <w:b/>
                                <w:i/>
                                <w:color w:val="FF0000"/>
                                <w:sz w:val="160"/>
                                <w:szCs w:val="160"/>
                                <w:lang w:val="pt-BR"/>
                              </w:rPr>
                              <w:t>b</w:t>
                            </w:r>
                            <w:r w:rsidRPr="00131174">
                              <w:rPr>
                                <w:b/>
                                <w:sz w:val="160"/>
                                <w:szCs w:val="160"/>
                                <w:lang w:val="pt-BR"/>
                              </w:rPr>
                              <w:t xml:space="preserve"> = 10</w:t>
                            </w:r>
                          </w:p>
                          <w:p w14:paraId="5795C0FF" w14:textId="77777777" w:rsidR="009D0C14" w:rsidRPr="00B75640" w:rsidRDefault="009D0C14" w:rsidP="00862E0A">
                            <w:pPr>
                              <w:rPr>
                                <w:b/>
                                <w:sz w:val="56"/>
                                <w:szCs w:val="56"/>
                                <w:lang w:val="pt-BR"/>
                              </w:rPr>
                            </w:pPr>
                            <w:r w:rsidRPr="00823BD6">
                              <w:rPr>
                                <w:b/>
                                <w:i/>
                                <w:color w:val="FF0000"/>
                                <w:sz w:val="60"/>
                                <w:szCs w:val="60"/>
                                <w:lang w:val="pt-BR"/>
                              </w:rPr>
                              <w:t>b</w:t>
                            </w:r>
                            <w:r w:rsidRPr="00823BD6">
                              <w:rPr>
                                <w:b/>
                                <w:sz w:val="60"/>
                                <w:szCs w:val="60"/>
                                <w:lang w:val="pt-BR"/>
                              </w:rPr>
                              <w:t xml:space="preserve"> é uma variável que vale 2</w:t>
                            </w:r>
                            <w:r>
                              <w:rPr>
                                <w:b/>
                                <w:sz w:val="60"/>
                                <w:szCs w:val="60"/>
                                <w:lang w:val="pt-BR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62E0A" w:rsidRPr="00A17FF4" w14:paraId="2F47041A" w14:textId="77777777" w:rsidTr="00862E0A">
        <w:trPr>
          <w:gridAfter w:val="2"/>
          <w:wAfter w:w="4794" w:type="dxa"/>
          <w:trHeight w:val="4042"/>
        </w:trPr>
        <w:tc>
          <w:tcPr>
            <w:tcW w:w="5592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3538B419" w14:textId="77777777" w:rsidR="00862E0A" w:rsidRDefault="00862E0A" w:rsidP="00923729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  </w:t>
            </w:r>
            <w:r w:rsidR="00B75640">
              <w:rPr>
                <w:b/>
                <w:sz w:val="120"/>
                <w:szCs w:val="120"/>
              </w:rPr>
              <w:t xml:space="preserve"> </w:t>
            </w:r>
            <w:proofErr w:type="spellStart"/>
            <w:r w:rsidR="00B75640">
              <w:rPr>
                <w:b/>
                <w:sz w:val="120"/>
                <w:szCs w:val="120"/>
              </w:rPr>
              <w:t>variável</w:t>
            </w:r>
            <w:proofErr w:type="spellEnd"/>
          </w:p>
        </w:tc>
        <w:tc>
          <w:tcPr>
            <w:tcW w:w="5670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5B61F9EC" w14:textId="77777777" w:rsidR="00862E0A" w:rsidRPr="00131174" w:rsidRDefault="00862E0A" w:rsidP="00923729">
            <w:pPr>
              <w:jc w:val="center"/>
              <w:rPr>
                <w:b/>
                <w:sz w:val="120"/>
                <w:szCs w:val="120"/>
                <w:lang w:val="pt-BR"/>
              </w:rPr>
            </w:pPr>
            <w:r w:rsidRPr="00131174">
              <w:rPr>
                <w:b/>
                <w:sz w:val="120"/>
                <w:szCs w:val="120"/>
                <w:lang w:val="pt-BR"/>
              </w:rPr>
              <w:t xml:space="preserve">5 × </w:t>
            </w:r>
            <w:r w:rsidRPr="00131174">
              <w:rPr>
                <w:b/>
                <w:i/>
                <w:color w:val="FF0000"/>
                <w:sz w:val="120"/>
                <w:szCs w:val="120"/>
                <w:lang w:val="pt-BR"/>
              </w:rPr>
              <w:t>b</w:t>
            </w:r>
            <w:r w:rsidRPr="00131174">
              <w:rPr>
                <w:b/>
                <w:sz w:val="120"/>
                <w:szCs w:val="120"/>
                <w:lang w:val="pt-BR"/>
              </w:rPr>
              <w:t xml:space="preserve"> = 10</w:t>
            </w:r>
          </w:p>
          <w:p w14:paraId="58BDC094" w14:textId="77777777" w:rsidR="00862E0A" w:rsidRPr="00B75640" w:rsidRDefault="00B75640" w:rsidP="00923729">
            <w:pPr>
              <w:jc w:val="center"/>
              <w:rPr>
                <w:b/>
                <w:sz w:val="48"/>
                <w:szCs w:val="48"/>
                <w:lang w:val="pt-BR"/>
              </w:rPr>
            </w:pPr>
            <w:r w:rsidRPr="00823BD6">
              <w:rPr>
                <w:b/>
                <w:i/>
                <w:color w:val="FF0000"/>
                <w:sz w:val="40"/>
                <w:szCs w:val="40"/>
                <w:lang w:val="pt-BR"/>
              </w:rPr>
              <w:t>b</w:t>
            </w:r>
            <w:r w:rsidRPr="00823BD6">
              <w:rPr>
                <w:b/>
                <w:sz w:val="40"/>
                <w:szCs w:val="40"/>
                <w:lang w:val="pt-BR"/>
              </w:rPr>
              <w:t xml:space="preserve">  é uma variável que vale 2</w:t>
            </w:r>
            <w:r w:rsidR="00862E0A" w:rsidRPr="00B75640">
              <w:rPr>
                <w:b/>
                <w:sz w:val="48"/>
                <w:szCs w:val="48"/>
                <w:lang w:val="pt-BR"/>
              </w:rPr>
              <w:t>.</w:t>
            </w:r>
          </w:p>
        </w:tc>
        <w:tc>
          <w:tcPr>
            <w:tcW w:w="5151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0291D28C" w14:textId="77777777" w:rsidR="00862E0A" w:rsidRPr="00B75640" w:rsidRDefault="00B75640" w:rsidP="00923729">
            <w:pPr>
              <w:ind w:right="1085"/>
              <w:jc w:val="center"/>
              <w:rPr>
                <w:sz w:val="36"/>
                <w:szCs w:val="36"/>
                <w:lang w:val="pt-BR"/>
              </w:rPr>
            </w:pPr>
            <w:r w:rsidRPr="00823BD6">
              <w:rPr>
                <w:sz w:val="36"/>
                <w:szCs w:val="36"/>
                <w:lang w:val="pt-BR"/>
              </w:rPr>
              <w:t>Uma letra ou s</w:t>
            </w:r>
            <w:r>
              <w:rPr>
                <w:sz w:val="36"/>
                <w:szCs w:val="36"/>
                <w:lang w:val="pt-BR"/>
              </w:rPr>
              <w:t>ímbolo que representa um número</w:t>
            </w:r>
            <w:r w:rsidR="00862E0A" w:rsidRPr="00B75640">
              <w:rPr>
                <w:sz w:val="36"/>
                <w:szCs w:val="36"/>
                <w:lang w:val="pt-BR"/>
              </w:rPr>
              <w:t>.</w:t>
            </w:r>
          </w:p>
        </w:tc>
      </w:tr>
      <w:tr w:rsidR="008D3944" w14:paraId="713E0E3B" w14:textId="77777777" w:rsidTr="00862E0A">
        <w:trPr>
          <w:gridAfter w:val="3"/>
          <w:wAfter w:w="5259" w:type="dxa"/>
          <w:trHeight w:val="4041"/>
        </w:trPr>
        <w:tc>
          <w:tcPr>
            <w:tcW w:w="15948" w:type="dxa"/>
            <w:gridSpan w:val="12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5275189D" w14:textId="77777777" w:rsidR="008D3944" w:rsidRDefault="008D3944" w:rsidP="00AA2437">
            <w:pPr>
              <w:rPr>
                <w:b/>
                <w:sz w:val="200"/>
                <w:szCs w:val="200"/>
              </w:rPr>
            </w:pPr>
            <w:r w:rsidRPr="00B75640">
              <w:rPr>
                <w:b/>
                <w:lang w:val="pt-BR"/>
              </w:rPr>
              <w:lastRenderedPageBreak/>
              <w:br w:type="page"/>
              <w:t xml:space="preserve">                                                                              </w:t>
            </w:r>
            <w:r w:rsidR="00B75640" w:rsidRPr="00131174">
              <w:rPr>
                <w:b/>
                <w:sz w:val="200"/>
                <w:szCs w:val="200"/>
                <w:lang w:val="pt-BR"/>
              </w:rPr>
              <w:t xml:space="preserve"> </w:t>
            </w:r>
            <w:r w:rsidR="00B75640">
              <w:rPr>
                <w:b/>
                <w:sz w:val="200"/>
                <w:szCs w:val="200"/>
              </w:rPr>
              <w:t xml:space="preserve">o </w:t>
            </w:r>
            <w:proofErr w:type="spellStart"/>
            <w:r w:rsidR="00B75640">
              <w:rPr>
                <w:b/>
                <w:sz w:val="200"/>
                <w:szCs w:val="200"/>
              </w:rPr>
              <w:t>v</w:t>
            </w:r>
            <w:r w:rsidR="00B75640" w:rsidRPr="00823BD6">
              <w:rPr>
                <w:b/>
                <w:sz w:val="200"/>
                <w:szCs w:val="200"/>
              </w:rPr>
              <w:t>értice</w:t>
            </w:r>
            <w:proofErr w:type="spellEnd"/>
          </w:p>
        </w:tc>
      </w:tr>
      <w:tr w:rsidR="008D3944" w14:paraId="711F9D85" w14:textId="77777777" w:rsidTr="00862E0A">
        <w:trPr>
          <w:gridAfter w:val="3"/>
          <w:wAfter w:w="5259" w:type="dxa"/>
          <w:trHeight w:val="4041"/>
        </w:trPr>
        <w:tc>
          <w:tcPr>
            <w:tcW w:w="7029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74B4ED69" w14:textId="77777777" w:rsidR="00B75640" w:rsidRDefault="00B75640" w:rsidP="00B75640">
            <w:pPr>
              <w:jc w:val="center"/>
              <w:rPr>
                <w:b/>
                <w:sz w:val="160"/>
                <w:szCs w:val="160"/>
              </w:rPr>
            </w:pPr>
            <w:r w:rsidRPr="00823BD6">
              <w:rPr>
                <w:b/>
                <w:sz w:val="160"/>
                <w:szCs w:val="160"/>
              </w:rPr>
              <w:t>o</w:t>
            </w:r>
          </w:p>
          <w:p w14:paraId="5C04B846" w14:textId="77777777" w:rsidR="008D3944" w:rsidRPr="00144EB4" w:rsidRDefault="00B75640" w:rsidP="00B75640">
            <w:pPr>
              <w:jc w:val="center"/>
              <w:rPr>
                <w:b/>
                <w:sz w:val="40"/>
                <w:szCs w:val="40"/>
              </w:rPr>
            </w:pPr>
            <w:proofErr w:type="spellStart"/>
            <w:r w:rsidRPr="00823BD6">
              <w:rPr>
                <w:b/>
                <w:sz w:val="160"/>
                <w:szCs w:val="160"/>
              </w:rPr>
              <w:t>vértice</w:t>
            </w:r>
            <w:proofErr w:type="spellEnd"/>
          </w:p>
        </w:tc>
        <w:tc>
          <w:tcPr>
            <w:tcW w:w="8919" w:type="dxa"/>
            <w:gridSpan w:val="7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3C1E3B42" w14:textId="77777777" w:rsidR="008D3944" w:rsidRDefault="008D3944" w:rsidP="00AA2437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70208" behindDoc="0" locked="0" layoutInCell="1" allowOverlap="1" wp14:anchorId="1567B481" wp14:editId="46846632">
                      <wp:simplePos x="0" y="0"/>
                      <wp:positionH relativeFrom="column">
                        <wp:posOffset>239214</wp:posOffset>
                      </wp:positionH>
                      <wp:positionV relativeFrom="paragraph">
                        <wp:posOffset>181066</wp:posOffset>
                      </wp:positionV>
                      <wp:extent cx="4844142" cy="1992085"/>
                      <wp:effectExtent l="0" t="0" r="0" b="27305"/>
                      <wp:wrapNone/>
                      <wp:docPr id="136" name="Group 1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844142" cy="1992085"/>
                                <a:chOff x="0" y="0"/>
                                <a:chExt cx="4844142" cy="199208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29" name="Picture 12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119743"/>
                                  <a:ext cx="1415142" cy="10668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0" name="Picture 13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712028" y="32657"/>
                                  <a:ext cx="1132114" cy="108857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1" name="Picture 13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7085" y="0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2" name="Picture 13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69771" y="925285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133" name="Straight Arrow Connector 133"/>
                              <wps:cNvCnPr/>
                              <wps:spPr>
                                <a:xfrm flipV="1">
                                  <a:off x="1796142" y="1153885"/>
                                  <a:ext cx="696595" cy="7397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" name="Straight Arrow Connector 134"/>
                              <wps:cNvCnPr/>
                              <wps:spPr>
                                <a:xfrm>
                                  <a:off x="1796142" y="1883228"/>
                                  <a:ext cx="101219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135" name="Picture 13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43000" y="1763485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509154AB" id="Group 136" o:spid="_x0000_s1026" style="position:absolute;margin-left:18.85pt;margin-top:14.25pt;width:381.45pt;height:156.85pt;z-index:251870208" coordsize="48441,199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">
                      <v:shape id="Picture 129" o:spid="_x0000_s1027" type="#_x0000_t75" style="position:absolute;top:1197;width:14151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">
                        <v:imagedata r:id="rId188" o:title=""/>
                        <v:path arrowok="t"/>
                      </v:shape>
                      <v:shape id="Picture 130" o:spid="_x0000_s1028" type="#_x0000_t75" style="position:absolute;left:37120;top:326;width:11321;height:108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">
                        <v:imagedata r:id="rId189" o:title=""/>
                        <v:path arrowok="t"/>
                      </v:shape>
                      <v:shape id="Picture 131" o:spid="_x0000_s1029" type="#_x0000_t75" style="position:absolute;left:870;width:6423;height:22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">
                        <v:imagedata r:id="rId190" o:title=""/>
                        <v:path arrowok="t"/>
                      </v:shape>
                      <v:shape id="Picture 132" o:spid="_x0000_s1030" type="#_x0000_t75" style="position:absolute;left:30697;top:9252;width:6423;height:22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">
                        <v:imagedata r:id="rId190" o:title=""/>
                        <v:path arrowok="t"/>
                      </v:shape>
                      <v:shape id="Straight Arrow Connector 133" o:spid="_x0000_s1031" type="#_x0000_t32" style="position:absolute;left:17961;top:11538;width:6966;height:739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" strokecolor="#0070c0" strokeweight="4.5pt">
                        <v:stroke endarrow="block"/>
                      </v:shape>
                      <v:shape id="Straight Arrow Connector 134" o:spid="_x0000_s1032" type="#_x0000_t32" style="position:absolute;left:17961;top:18832;width:101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" strokecolor="#0070c0" strokeweight="4.5pt">
                        <v:stroke endarrow="block"/>
                      </v:shape>
                      <v:shape id="Picture 135" o:spid="_x0000_s1033" type="#_x0000_t75" style="position:absolute;left:11430;top:17634;width:6422;height:22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">
                        <v:imagedata r:id="rId190" o:title=""/>
                        <v:path arrowok="t"/>
                      </v:shape>
                    </v:group>
                  </w:pict>
                </mc:Fallback>
              </mc:AlternateContent>
            </w:r>
          </w:p>
          <w:p w14:paraId="6ED4270B" w14:textId="77777777" w:rsidR="008D3944" w:rsidRDefault="008D3944" w:rsidP="00AA2437">
            <w:pPr>
              <w:jc w:val="center"/>
            </w:pPr>
          </w:p>
          <w:p w14:paraId="5BEAC98E" w14:textId="77777777" w:rsidR="008D3944" w:rsidRDefault="008D3944" w:rsidP="00AA2437">
            <w:pPr>
              <w:jc w:val="center"/>
            </w:pPr>
          </w:p>
          <w:p w14:paraId="59433077" w14:textId="77777777" w:rsidR="008D3944" w:rsidRDefault="008D3944" w:rsidP="00AA2437">
            <w:pPr>
              <w:jc w:val="center"/>
            </w:pPr>
          </w:p>
          <w:p w14:paraId="01A723F2" w14:textId="77777777" w:rsidR="008D3944" w:rsidRDefault="008D3944" w:rsidP="00AA2437">
            <w:pPr>
              <w:jc w:val="center"/>
            </w:pPr>
          </w:p>
          <w:p w14:paraId="041A9ECF" w14:textId="77777777" w:rsidR="008D3944" w:rsidRDefault="008D3944" w:rsidP="00AA2437">
            <w:pPr>
              <w:jc w:val="center"/>
            </w:pPr>
          </w:p>
          <w:p w14:paraId="0C4B1EE8" w14:textId="77777777" w:rsidR="008D3944" w:rsidRDefault="008D3944" w:rsidP="00AA2437">
            <w:pPr>
              <w:jc w:val="center"/>
            </w:pPr>
          </w:p>
          <w:p w14:paraId="38ED4FA1" w14:textId="77777777" w:rsidR="008D3944" w:rsidRDefault="008D3944" w:rsidP="00AA2437">
            <w:pPr>
              <w:jc w:val="center"/>
            </w:pPr>
          </w:p>
          <w:p w14:paraId="0314A78B" w14:textId="77777777" w:rsidR="008D3944" w:rsidRDefault="008D3944" w:rsidP="00AA2437">
            <w:pPr>
              <w:jc w:val="center"/>
            </w:pPr>
          </w:p>
          <w:p w14:paraId="4A6C3332" w14:textId="77777777" w:rsidR="008D3944" w:rsidRDefault="008D3944" w:rsidP="00AA2437">
            <w:pPr>
              <w:jc w:val="center"/>
            </w:pPr>
          </w:p>
          <w:p w14:paraId="33F4EBBF" w14:textId="77777777" w:rsidR="008D3944" w:rsidRDefault="008D3944" w:rsidP="00AA2437"/>
          <w:p w14:paraId="5604BC0D" w14:textId="77777777" w:rsidR="008D3944" w:rsidRDefault="008D3944" w:rsidP="00AA2437"/>
          <w:p w14:paraId="0EAF2B5F" w14:textId="77777777" w:rsidR="008D3944" w:rsidRDefault="008D3944" w:rsidP="00AA2437">
            <w:r>
              <w:rPr>
                <w:b/>
                <w:color w:val="00B0F0"/>
                <w:sz w:val="40"/>
                <w:szCs w:val="40"/>
              </w:rPr>
              <w:t xml:space="preserve">                                </w:t>
            </w:r>
          </w:p>
        </w:tc>
      </w:tr>
      <w:tr w:rsidR="008D3944" w:rsidRPr="00D21180" w14:paraId="2D708ACD" w14:textId="77777777" w:rsidTr="00A86C9A">
        <w:trPr>
          <w:gridAfter w:val="3"/>
          <w:wAfter w:w="5259" w:type="dxa"/>
          <w:trHeight w:val="4041"/>
        </w:trPr>
        <w:tc>
          <w:tcPr>
            <w:tcW w:w="4698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64EAF87E" w14:textId="77777777" w:rsidR="00B75640" w:rsidRDefault="00B75640" w:rsidP="00B75640">
            <w:pPr>
              <w:jc w:val="center"/>
              <w:rPr>
                <w:b/>
                <w:sz w:val="120"/>
                <w:szCs w:val="120"/>
              </w:rPr>
            </w:pPr>
            <w:r w:rsidRPr="00823BD6">
              <w:rPr>
                <w:b/>
                <w:sz w:val="120"/>
                <w:szCs w:val="120"/>
              </w:rPr>
              <w:t xml:space="preserve">o </w:t>
            </w:r>
          </w:p>
          <w:p w14:paraId="254BD94F" w14:textId="77777777" w:rsidR="008D3944" w:rsidRDefault="00B75640" w:rsidP="00B75640">
            <w:pPr>
              <w:jc w:val="center"/>
              <w:rPr>
                <w:b/>
                <w:sz w:val="120"/>
                <w:szCs w:val="120"/>
              </w:rPr>
            </w:pPr>
            <w:proofErr w:type="spellStart"/>
            <w:r w:rsidRPr="00823BD6">
              <w:rPr>
                <w:b/>
                <w:sz w:val="120"/>
                <w:szCs w:val="120"/>
              </w:rPr>
              <w:t>vértice</w:t>
            </w:r>
            <w:proofErr w:type="spellEnd"/>
          </w:p>
        </w:tc>
        <w:tc>
          <w:tcPr>
            <w:tcW w:w="7290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69DC75E0" w14:textId="77777777" w:rsidR="008D3944" w:rsidRDefault="00284BD7" w:rsidP="00AA2437">
            <w:pPr>
              <w:rPr>
                <w:b/>
                <w:sz w:val="120"/>
                <w:szCs w:val="1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92064" behindDoc="0" locked="0" layoutInCell="1" allowOverlap="1" wp14:anchorId="605161E1" wp14:editId="2D24ED26">
                      <wp:simplePos x="0" y="0"/>
                      <wp:positionH relativeFrom="column">
                        <wp:posOffset>106680</wp:posOffset>
                      </wp:positionH>
                      <wp:positionV relativeFrom="paragraph">
                        <wp:posOffset>224155</wp:posOffset>
                      </wp:positionV>
                      <wp:extent cx="4441190" cy="1882775"/>
                      <wp:effectExtent l="0" t="0" r="0" b="22225"/>
                      <wp:wrapNone/>
                      <wp:docPr id="118" name="Group 1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441190" cy="1882775"/>
                                <a:chOff x="0" y="0"/>
                                <a:chExt cx="4844142" cy="199208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19" name="Picture 11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119743"/>
                                  <a:ext cx="1415142" cy="10668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20" name="Picture 12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712028" y="32657"/>
                                  <a:ext cx="1132114" cy="108857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21" name="Picture 12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7085" y="0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22" name="Picture 12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69771" y="925285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123" name="Straight Arrow Connector 123"/>
                              <wps:cNvCnPr/>
                              <wps:spPr>
                                <a:xfrm flipV="1">
                                  <a:off x="1796142" y="1153885"/>
                                  <a:ext cx="696595" cy="7397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4" name="Straight Arrow Connector 124"/>
                              <wps:cNvCnPr/>
                              <wps:spPr>
                                <a:xfrm>
                                  <a:off x="1796142" y="1883228"/>
                                  <a:ext cx="101219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126" name="Picture 12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43000" y="1763485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2DE794BE" id="Group 118" o:spid="_x0000_s1026" style="position:absolute;margin-left:8.4pt;margin-top:17.65pt;width:349.7pt;height:148.25pt;z-index:251992064;mso-width-relative:margin;mso-height-relative:margin" coordsize="48441,199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">
                      <v:shape id="Picture 119" o:spid="_x0000_s1027" type="#_x0000_t75" style="position:absolute;top:1197;width:14151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">
                        <v:imagedata r:id="rId188" o:title=""/>
                        <v:path arrowok="t"/>
                      </v:shape>
                      <v:shape id="Picture 120" o:spid="_x0000_s1028" type="#_x0000_t75" style="position:absolute;left:37120;top:326;width:11321;height:108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">
                        <v:imagedata r:id="rId189" o:title=""/>
                        <v:path arrowok="t"/>
                      </v:shape>
                      <v:shape id="Picture 121" o:spid="_x0000_s1029" type="#_x0000_t75" style="position:absolute;left:870;width:6423;height:22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">
                        <v:imagedata r:id="rId190" o:title=""/>
                        <v:path arrowok="t"/>
                      </v:shape>
                      <v:shape id="Picture 122" o:spid="_x0000_s1030" type="#_x0000_t75" style="position:absolute;left:30697;top:9252;width:6423;height:22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">
                        <v:imagedata r:id="rId190" o:title=""/>
                        <v:path arrowok="t"/>
                      </v:shape>
                      <v:shape id="Straight Arrow Connector 123" o:spid="_x0000_s1031" type="#_x0000_t32" style="position:absolute;left:17961;top:11538;width:6966;height:739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" strokecolor="#0070c0" strokeweight="4.5pt">
                        <v:stroke endarrow="block"/>
                      </v:shape>
                      <v:shape id="Straight Arrow Connector 124" o:spid="_x0000_s1032" type="#_x0000_t32" style="position:absolute;left:17961;top:18832;width:101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" strokecolor="#0070c0" strokeweight="4.5pt">
                        <v:stroke endarrow="block"/>
                      </v:shape>
                      <v:shape id="Picture 126" o:spid="_x0000_s1033" type="#_x0000_t75" style="position:absolute;left:11430;top:17634;width:6422;height:22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">
                        <v:imagedata r:id="rId190" o:title=""/>
                        <v:path arrowok="t"/>
                      </v:shape>
                    </v:group>
                  </w:pict>
                </mc:Fallback>
              </mc:AlternateContent>
            </w:r>
            <w:r w:rsidR="008D3944">
              <w:rPr>
                <w:b/>
                <w:sz w:val="120"/>
                <w:szCs w:val="120"/>
              </w:rPr>
              <w:t xml:space="preserve">           </w:t>
            </w:r>
          </w:p>
          <w:p w14:paraId="49A30BD5" w14:textId="77777777" w:rsidR="008D3944" w:rsidRDefault="008D3944" w:rsidP="00AA2437">
            <w:pPr>
              <w:rPr>
                <w:b/>
                <w:sz w:val="40"/>
                <w:szCs w:val="40"/>
              </w:rPr>
            </w:pPr>
          </w:p>
          <w:p w14:paraId="0F09D515" w14:textId="77777777" w:rsidR="008D3944" w:rsidRDefault="008D3944" w:rsidP="00AA2437">
            <w:pPr>
              <w:rPr>
                <w:b/>
                <w:sz w:val="40"/>
                <w:szCs w:val="40"/>
              </w:rPr>
            </w:pPr>
          </w:p>
          <w:p w14:paraId="07402CEC" w14:textId="77777777" w:rsidR="008D3944" w:rsidRDefault="008D3944" w:rsidP="00AA2437">
            <w:pPr>
              <w:rPr>
                <w:b/>
                <w:sz w:val="40"/>
                <w:szCs w:val="40"/>
              </w:rPr>
            </w:pPr>
          </w:p>
          <w:p w14:paraId="4408063E" w14:textId="77777777" w:rsidR="008D3944" w:rsidRDefault="008D3944" w:rsidP="00AA2437">
            <w:pPr>
              <w:rPr>
                <w:b/>
                <w:sz w:val="40"/>
                <w:szCs w:val="40"/>
              </w:rPr>
            </w:pPr>
          </w:p>
          <w:p w14:paraId="02E44E52" w14:textId="77777777" w:rsidR="008D3944" w:rsidRPr="00CC0FBF" w:rsidRDefault="008D3944" w:rsidP="00AA2437">
            <w:pPr>
              <w:rPr>
                <w:b/>
                <w:color w:val="00B0F0"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 xml:space="preserve">                    </w:t>
            </w:r>
          </w:p>
        </w:tc>
        <w:tc>
          <w:tcPr>
            <w:tcW w:w="396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0B9D5272" w14:textId="616F3369" w:rsidR="008D3944" w:rsidRPr="00D21180" w:rsidRDefault="00B75640" w:rsidP="008A5B52">
            <w:pPr>
              <w:ind w:left="252" w:right="612"/>
              <w:jc w:val="center"/>
              <w:rPr>
                <w:sz w:val="36"/>
                <w:szCs w:val="36"/>
              </w:rPr>
            </w:pPr>
            <w:r w:rsidRPr="00823BD6">
              <w:rPr>
                <w:sz w:val="36"/>
                <w:szCs w:val="36"/>
                <w:lang w:val="pt-BR"/>
              </w:rPr>
              <w:t xml:space="preserve">O ponto em que dois segmentos de </w:t>
            </w:r>
            <w:r>
              <w:rPr>
                <w:sz w:val="36"/>
                <w:szCs w:val="36"/>
                <w:lang w:val="pt-BR"/>
              </w:rPr>
              <w:t>reta</w:t>
            </w:r>
            <w:r w:rsidRPr="00823BD6">
              <w:rPr>
                <w:sz w:val="36"/>
                <w:szCs w:val="36"/>
                <w:lang w:val="pt-BR"/>
              </w:rPr>
              <w:t xml:space="preserve">, ou </w:t>
            </w:r>
            <w:r>
              <w:rPr>
                <w:sz w:val="36"/>
                <w:szCs w:val="36"/>
                <w:lang w:val="pt-BR"/>
              </w:rPr>
              <w:t>semi-retas</w:t>
            </w:r>
            <w:r w:rsidRPr="00823BD6">
              <w:rPr>
                <w:sz w:val="36"/>
                <w:szCs w:val="36"/>
                <w:lang w:val="pt-BR"/>
              </w:rPr>
              <w:t xml:space="preserve"> se encontram para formar um ângulo. </w:t>
            </w:r>
            <w:r>
              <w:rPr>
                <w:sz w:val="36"/>
                <w:szCs w:val="36"/>
                <w:lang w:val="pt-BR"/>
              </w:rPr>
              <w:t>(plural - v</w:t>
            </w:r>
            <w:r w:rsidR="008A5B52">
              <w:rPr>
                <w:sz w:val="36"/>
                <w:szCs w:val="36"/>
                <w:lang w:val="pt-BR"/>
              </w:rPr>
              <w:t>é</w:t>
            </w:r>
            <w:r w:rsidRPr="0045380A">
              <w:rPr>
                <w:sz w:val="36"/>
                <w:szCs w:val="36"/>
                <w:lang w:val="pt-BR"/>
              </w:rPr>
              <w:t>rtices)</w:t>
            </w:r>
          </w:p>
        </w:tc>
      </w:tr>
    </w:tbl>
    <w:tbl>
      <w:tblPr>
        <w:tblW w:w="160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58"/>
        <w:gridCol w:w="259"/>
        <w:gridCol w:w="954"/>
        <w:gridCol w:w="496"/>
        <w:gridCol w:w="1221"/>
        <w:gridCol w:w="399"/>
        <w:gridCol w:w="445"/>
        <w:gridCol w:w="1918"/>
        <w:gridCol w:w="386"/>
        <w:gridCol w:w="492"/>
        <w:gridCol w:w="4428"/>
      </w:tblGrid>
      <w:tr w:rsidR="00697286" w:rsidRPr="006007DF" w14:paraId="2983A606" w14:textId="77777777" w:rsidTr="008D3944">
        <w:trPr>
          <w:trHeight w:val="4041"/>
        </w:trPr>
        <w:tc>
          <w:tcPr>
            <w:tcW w:w="16056" w:type="dxa"/>
            <w:gridSpan w:val="11"/>
            <w:tcBorders>
              <w:top w:val="nil"/>
              <w:bottom w:val="dashed" w:sz="4" w:space="0" w:color="auto"/>
            </w:tcBorders>
            <w:vAlign w:val="center"/>
          </w:tcPr>
          <w:p w14:paraId="5189AB76" w14:textId="77777777" w:rsidR="00697286" w:rsidRPr="006007DF" w:rsidRDefault="00697286" w:rsidP="00FE184D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lastRenderedPageBreak/>
              <w:br w:type="page"/>
            </w:r>
            <w:r w:rsidR="00BE61FA">
              <w:rPr>
                <w:b/>
                <w:sz w:val="200"/>
                <w:szCs w:val="200"/>
              </w:rPr>
              <w:t>o volume</w:t>
            </w:r>
          </w:p>
        </w:tc>
      </w:tr>
      <w:tr w:rsidR="00697286" w14:paraId="63E21284" w14:textId="77777777" w:rsidTr="008D3944">
        <w:trPr>
          <w:trHeight w:val="4041"/>
        </w:trPr>
        <w:tc>
          <w:tcPr>
            <w:tcW w:w="838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3A84EF60" w14:textId="77777777" w:rsidR="00697286" w:rsidRPr="006007DF" w:rsidRDefault="00BE61FA" w:rsidP="001A563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o </w:t>
            </w:r>
            <w:r w:rsidR="00697286">
              <w:rPr>
                <w:b/>
                <w:sz w:val="160"/>
                <w:szCs w:val="160"/>
              </w:rPr>
              <w:t>volume</w:t>
            </w:r>
          </w:p>
        </w:tc>
        <w:tc>
          <w:tcPr>
            <w:tcW w:w="7669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18DFFC63" w14:textId="77777777" w:rsidR="00697286" w:rsidRDefault="00B556C6" w:rsidP="001A563F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504640" behindDoc="0" locked="0" layoutInCell="1" allowOverlap="1" wp14:anchorId="7CAAA0AB" wp14:editId="38E2C678">
                  <wp:simplePos x="0" y="0"/>
                  <wp:positionH relativeFrom="column">
                    <wp:posOffset>112395</wp:posOffset>
                  </wp:positionH>
                  <wp:positionV relativeFrom="paragraph">
                    <wp:posOffset>235585</wp:posOffset>
                  </wp:positionV>
                  <wp:extent cx="1847850" cy="1790700"/>
                  <wp:effectExtent l="19050" t="0" r="0" b="0"/>
                  <wp:wrapNone/>
                  <wp:docPr id="470" name="Picture 7" descr="volume of cub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volume of cub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790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CA36A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98848" behindDoc="0" locked="0" layoutInCell="1" allowOverlap="1" wp14:anchorId="6EE4B74B" wp14:editId="57589FF2">
                      <wp:simplePos x="0" y="0"/>
                      <wp:positionH relativeFrom="column">
                        <wp:posOffset>2093595</wp:posOffset>
                      </wp:positionH>
                      <wp:positionV relativeFrom="paragraph">
                        <wp:posOffset>364490</wp:posOffset>
                      </wp:positionV>
                      <wp:extent cx="2009775" cy="1699895"/>
                      <wp:effectExtent l="0" t="0" r="9525" b="0"/>
                      <wp:wrapNone/>
                      <wp:docPr id="474" name="Text Box 4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09775" cy="16998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F80E9B" w14:textId="77777777" w:rsidR="009D0C14" w:rsidRPr="00BE61FA" w:rsidRDefault="009D0C14" w:rsidP="00F40B8E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sz w:val="44"/>
                                      <w:szCs w:val="44"/>
                                      <w:lang w:val="pt-BR"/>
                                    </w:rPr>
                                  </w:pPr>
                                  <w:r w:rsidRPr="00BE61FA">
                                    <w:rPr>
                                      <w:b/>
                                      <w:color w:val="7030A0"/>
                                      <w:sz w:val="44"/>
                                      <w:szCs w:val="44"/>
                                      <w:lang w:val="pt-BR"/>
                                    </w:rPr>
                                    <w:t xml:space="preserve">Volume = </w:t>
                                  </w:r>
                                </w:p>
                                <w:p w14:paraId="5B550714" w14:textId="77777777" w:rsidR="009D0C14" w:rsidRPr="00BE61FA" w:rsidRDefault="009D0C14" w:rsidP="00F40B8E">
                                  <w:pPr>
                                    <w:jc w:val="center"/>
                                    <w:rPr>
                                      <w:color w:val="7030A0"/>
                                      <w:sz w:val="44"/>
                                      <w:szCs w:val="44"/>
                                      <w:lang w:val="pt-BR"/>
                                    </w:rPr>
                                  </w:pPr>
                                </w:p>
                                <w:p w14:paraId="67FD8200" w14:textId="77777777" w:rsidR="009D0C14" w:rsidRDefault="009D0C14" w:rsidP="00BE61FA">
                                  <w:pPr>
                                    <w:rPr>
                                      <w:b/>
                                      <w:color w:val="7030A0"/>
                                      <w:sz w:val="44"/>
                                      <w:szCs w:val="44"/>
                                      <w:lang w:val="pt-BR"/>
                                    </w:rPr>
                                  </w:pPr>
                                  <w:r w:rsidRPr="00BE61FA">
                                    <w:rPr>
                                      <w:b/>
                                      <w:color w:val="7030A0"/>
                                      <w:sz w:val="44"/>
                                      <w:szCs w:val="44"/>
                                      <w:lang w:val="pt-BR"/>
                                    </w:rPr>
                                    <w:t xml:space="preserve">27 unidades cúbicas </w:t>
                                  </w:r>
                                </w:p>
                                <w:p w14:paraId="03711DE2" w14:textId="77777777" w:rsidR="009D0C14" w:rsidRPr="00BE61FA" w:rsidRDefault="009D0C14" w:rsidP="00BE61FA">
                                  <w:pPr>
                                    <w:rPr>
                                      <w:b/>
                                      <w:color w:val="7030A0"/>
                                      <w:sz w:val="44"/>
                                      <w:szCs w:val="44"/>
                                      <w:lang w:val="pt-BR"/>
                                    </w:rPr>
                                  </w:pPr>
                                  <w:r w:rsidRPr="00BE61FA">
                                    <w:rPr>
                                      <w:b/>
                                      <w:color w:val="7030A0"/>
                                      <w:sz w:val="44"/>
                                      <w:szCs w:val="44"/>
                                      <w:lang w:val="pt-BR"/>
                                    </w:rPr>
                                    <w:t>(cubic</w:t>
                                  </w:r>
                                  <w:r w:rsidRPr="00BE61FA">
                                    <w:rPr>
                                      <w:color w:val="7030A0"/>
                                      <w:sz w:val="44"/>
                                      <w:szCs w:val="44"/>
                                      <w:lang w:val="pt-BR"/>
                                    </w:rPr>
                                    <w:t xml:space="preserve"> </w:t>
                                  </w:r>
                                  <w:r w:rsidRPr="00BE61FA">
                                    <w:rPr>
                                      <w:b/>
                                      <w:color w:val="7030A0"/>
                                      <w:sz w:val="44"/>
                                      <w:szCs w:val="44"/>
                                      <w:lang w:val="pt-BR"/>
                                    </w:rPr>
                                    <w:t>units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71" o:spid="_x0000_s1232" type="#_x0000_t202" style="position:absolute;left:0;text-align:left;margin-left:164.85pt;margin-top:28.7pt;width:158.25pt;height:133.85pt;z-index: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" stroked="f">
                      <v:textbox>
                        <w:txbxContent>
                          <w:p w14:paraId="24F80E9B" w14:textId="77777777" w:rsidR="009D0C14" w:rsidRPr="00BE61FA" w:rsidRDefault="009D0C14" w:rsidP="00F40B8E">
                            <w:pPr>
                              <w:jc w:val="center"/>
                              <w:rPr>
                                <w:b/>
                                <w:color w:val="7030A0"/>
                                <w:sz w:val="44"/>
                                <w:szCs w:val="44"/>
                                <w:lang w:val="pt-BR"/>
                              </w:rPr>
                            </w:pPr>
                            <w:r w:rsidRPr="00BE61FA">
                              <w:rPr>
                                <w:b/>
                                <w:color w:val="7030A0"/>
                                <w:sz w:val="44"/>
                                <w:szCs w:val="44"/>
                                <w:lang w:val="pt-BR"/>
                              </w:rPr>
                              <w:t xml:space="preserve">Volume = </w:t>
                            </w:r>
                          </w:p>
                          <w:p w14:paraId="5B550714" w14:textId="77777777" w:rsidR="009D0C14" w:rsidRPr="00BE61FA" w:rsidRDefault="009D0C14" w:rsidP="00F40B8E">
                            <w:pPr>
                              <w:jc w:val="center"/>
                              <w:rPr>
                                <w:color w:val="7030A0"/>
                                <w:sz w:val="44"/>
                                <w:szCs w:val="44"/>
                                <w:lang w:val="pt-BR"/>
                              </w:rPr>
                            </w:pPr>
                          </w:p>
                          <w:p w14:paraId="67FD8200" w14:textId="77777777" w:rsidR="009D0C14" w:rsidRDefault="009D0C14" w:rsidP="00BE61FA">
                            <w:pPr>
                              <w:rPr>
                                <w:b/>
                                <w:color w:val="7030A0"/>
                                <w:sz w:val="44"/>
                                <w:szCs w:val="44"/>
                                <w:lang w:val="pt-BR"/>
                              </w:rPr>
                            </w:pPr>
                            <w:r w:rsidRPr="00BE61FA">
                              <w:rPr>
                                <w:b/>
                                <w:color w:val="7030A0"/>
                                <w:sz w:val="44"/>
                                <w:szCs w:val="44"/>
                                <w:lang w:val="pt-BR"/>
                              </w:rPr>
                              <w:t xml:space="preserve">27 unidades cúbicas </w:t>
                            </w:r>
                          </w:p>
                          <w:p w14:paraId="03711DE2" w14:textId="77777777" w:rsidR="009D0C14" w:rsidRPr="00BE61FA" w:rsidRDefault="009D0C14" w:rsidP="00BE61FA">
                            <w:pPr>
                              <w:rPr>
                                <w:b/>
                                <w:color w:val="7030A0"/>
                                <w:sz w:val="44"/>
                                <w:szCs w:val="44"/>
                                <w:lang w:val="pt-BR"/>
                              </w:rPr>
                            </w:pPr>
                            <w:r w:rsidRPr="00BE61FA">
                              <w:rPr>
                                <w:b/>
                                <w:color w:val="7030A0"/>
                                <w:sz w:val="44"/>
                                <w:szCs w:val="44"/>
                                <w:lang w:val="pt-BR"/>
                              </w:rPr>
                              <w:t>(cubic</w:t>
                            </w:r>
                            <w:r w:rsidRPr="00BE61FA">
                              <w:rPr>
                                <w:color w:val="7030A0"/>
                                <w:sz w:val="44"/>
                                <w:szCs w:val="44"/>
                                <w:lang w:val="pt-BR"/>
                              </w:rPr>
                              <w:t xml:space="preserve"> </w:t>
                            </w:r>
                            <w:r w:rsidRPr="00BE61FA">
                              <w:rPr>
                                <w:b/>
                                <w:color w:val="7030A0"/>
                                <w:sz w:val="44"/>
                                <w:szCs w:val="44"/>
                                <w:lang w:val="pt-BR"/>
                              </w:rPr>
                              <w:t>units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97286" w:rsidRPr="00A17FF4" w14:paraId="1EAD374E" w14:textId="77777777" w:rsidTr="001E3F62">
        <w:trPr>
          <w:trHeight w:val="4042"/>
        </w:trPr>
        <w:tc>
          <w:tcPr>
            <w:tcW w:w="5317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72ED46C3" w14:textId="77777777" w:rsidR="00697286" w:rsidRDefault="00BE61FA" w:rsidP="001A563F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o </w:t>
            </w:r>
            <w:r w:rsidR="00697286">
              <w:rPr>
                <w:b/>
                <w:sz w:val="120"/>
                <w:szCs w:val="120"/>
              </w:rPr>
              <w:t>volume</w:t>
            </w:r>
          </w:p>
        </w:tc>
        <w:tc>
          <w:tcPr>
            <w:tcW w:w="6311" w:type="dxa"/>
            <w:gridSpan w:val="8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13C0ADDD" w14:textId="77777777" w:rsidR="00697286" w:rsidRDefault="001E3F62" w:rsidP="001A563F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7184" behindDoc="0" locked="0" layoutInCell="1" allowOverlap="1" wp14:anchorId="7DFCEFBC" wp14:editId="6B8603EB">
                      <wp:simplePos x="0" y="0"/>
                      <wp:positionH relativeFrom="column">
                        <wp:posOffset>1917700</wp:posOffset>
                      </wp:positionH>
                      <wp:positionV relativeFrom="paragraph">
                        <wp:posOffset>94615</wp:posOffset>
                      </wp:positionV>
                      <wp:extent cx="1812925" cy="1699895"/>
                      <wp:effectExtent l="0" t="0" r="0" b="0"/>
                      <wp:wrapNone/>
                      <wp:docPr id="128" name="Text Box 4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12925" cy="16998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E874908" w14:textId="77777777" w:rsidR="009D0C14" w:rsidRPr="00BE61FA" w:rsidRDefault="009D0C14" w:rsidP="00BE61FA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sz w:val="44"/>
                                      <w:szCs w:val="44"/>
                                      <w:lang w:val="pt-BR"/>
                                    </w:rPr>
                                  </w:pPr>
                                  <w:r w:rsidRPr="00BE61FA">
                                    <w:rPr>
                                      <w:b/>
                                      <w:color w:val="7030A0"/>
                                      <w:sz w:val="44"/>
                                      <w:szCs w:val="44"/>
                                      <w:lang w:val="pt-BR"/>
                                    </w:rPr>
                                    <w:t xml:space="preserve">Volume = </w:t>
                                  </w:r>
                                </w:p>
                                <w:p w14:paraId="670991F8" w14:textId="77777777" w:rsidR="009D0C14" w:rsidRPr="00BE61FA" w:rsidRDefault="009D0C14" w:rsidP="00BE61FA">
                                  <w:pPr>
                                    <w:jc w:val="center"/>
                                    <w:rPr>
                                      <w:color w:val="7030A0"/>
                                      <w:sz w:val="44"/>
                                      <w:szCs w:val="44"/>
                                      <w:lang w:val="pt-BR"/>
                                    </w:rPr>
                                  </w:pPr>
                                </w:p>
                                <w:p w14:paraId="7531BDAB" w14:textId="77777777" w:rsidR="009D0C14" w:rsidRPr="00BE61FA" w:rsidRDefault="009D0C14" w:rsidP="00BE61FA">
                                  <w:pPr>
                                    <w:rPr>
                                      <w:b/>
                                      <w:color w:val="7030A0"/>
                                      <w:sz w:val="44"/>
                                      <w:szCs w:val="44"/>
                                      <w:lang w:val="pt-BR"/>
                                    </w:rPr>
                                  </w:pPr>
                                  <w:r w:rsidRPr="00BE61FA">
                                    <w:rPr>
                                      <w:b/>
                                      <w:color w:val="7030A0"/>
                                      <w:sz w:val="44"/>
                                      <w:szCs w:val="44"/>
                                      <w:lang w:val="pt-BR"/>
                                    </w:rPr>
                                    <w:t>27 unidades cúbicas (cubic</w:t>
                                  </w:r>
                                  <w:r w:rsidRPr="00BE61FA">
                                    <w:rPr>
                                      <w:color w:val="7030A0"/>
                                      <w:sz w:val="44"/>
                                      <w:szCs w:val="44"/>
                                      <w:lang w:val="pt-BR"/>
                                    </w:rPr>
                                    <w:t xml:space="preserve"> </w:t>
                                  </w:r>
                                  <w:r w:rsidRPr="00BE61FA">
                                    <w:rPr>
                                      <w:b/>
                                      <w:color w:val="7030A0"/>
                                      <w:sz w:val="44"/>
                                      <w:szCs w:val="44"/>
                                      <w:lang w:val="pt-BR"/>
                                    </w:rPr>
                                    <w:t>units)</w:t>
                                  </w:r>
                                </w:p>
                                <w:p w14:paraId="10463C84" w14:textId="77777777" w:rsidR="009D0C14" w:rsidRPr="00BE61FA" w:rsidRDefault="009D0C14" w:rsidP="001E3F62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sz w:val="52"/>
                                      <w:szCs w:val="52"/>
                                      <w:lang w:val="pt-B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33" type="#_x0000_t202" style="position:absolute;left:0;text-align:left;margin-left:151pt;margin-top:7.45pt;width:142.75pt;height:133.85pt;z-index:25199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" stroked="f">
                      <v:textbox>
                        <w:txbxContent>
                          <w:p w14:paraId="3E874908" w14:textId="77777777" w:rsidR="009D0C14" w:rsidRPr="00BE61FA" w:rsidRDefault="009D0C14" w:rsidP="00BE61FA">
                            <w:pPr>
                              <w:jc w:val="center"/>
                              <w:rPr>
                                <w:b/>
                                <w:color w:val="7030A0"/>
                                <w:sz w:val="44"/>
                                <w:szCs w:val="44"/>
                                <w:lang w:val="pt-BR"/>
                              </w:rPr>
                            </w:pPr>
                            <w:r w:rsidRPr="00BE61FA">
                              <w:rPr>
                                <w:b/>
                                <w:color w:val="7030A0"/>
                                <w:sz w:val="44"/>
                                <w:szCs w:val="44"/>
                                <w:lang w:val="pt-BR"/>
                              </w:rPr>
                              <w:t xml:space="preserve">Volume = </w:t>
                            </w:r>
                          </w:p>
                          <w:p w14:paraId="670991F8" w14:textId="77777777" w:rsidR="009D0C14" w:rsidRPr="00BE61FA" w:rsidRDefault="009D0C14" w:rsidP="00BE61FA">
                            <w:pPr>
                              <w:jc w:val="center"/>
                              <w:rPr>
                                <w:color w:val="7030A0"/>
                                <w:sz w:val="44"/>
                                <w:szCs w:val="44"/>
                                <w:lang w:val="pt-BR"/>
                              </w:rPr>
                            </w:pPr>
                          </w:p>
                          <w:p w14:paraId="7531BDAB" w14:textId="77777777" w:rsidR="009D0C14" w:rsidRPr="00BE61FA" w:rsidRDefault="009D0C14" w:rsidP="00BE61FA">
                            <w:pPr>
                              <w:rPr>
                                <w:b/>
                                <w:color w:val="7030A0"/>
                                <w:sz w:val="44"/>
                                <w:szCs w:val="44"/>
                                <w:lang w:val="pt-BR"/>
                              </w:rPr>
                            </w:pPr>
                            <w:r w:rsidRPr="00BE61FA">
                              <w:rPr>
                                <w:b/>
                                <w:color w:val="7030A0"/>
                                <w:sz w:val="44"/>
                                <w:szCs w:val="44"/>
                                <w:lang w:val="pt-BR"/>
                              </w:rPr>
                              <w:t>27 unidades cúbicas (cubic</w:t>
                            </w:r>
                            <w:r w:rsidRPr="00BE61FA">
                              <w:rPr>
                                <w:color w:val="7030A0"/>
                                <w:sz w:val="44"/>
                                <w:szCs w:val="44"/>
                                <w:lang w:val="pt-BR"/>
                              </w:rPr>
                              <w:t xml:space="preserve"> </w:t>
                            </w:r>
                            <w:r w:rsidRPr="00BE61FA">
                              <w:rPr>
                                <w:b/>
                                <w:color w:val="7030A0"/>
                                <w:sz w:val="44"/>
                                <w:szCs w:val="44"/>
                                <w:lang w:val="pt-BR"/>
                              </w:rPr>
                              <w:t>units)</w:t>
                            </w:r>
                          </w:p>
                          <w:p w14:paraId="10463C84" w14:textId="77777777" w:rsidR="009D0C14" w:rsidRPr="00BE61FA" w:rsidRDefault="009D0C14" w:rsidP="001E3F62">
                            <w:pPr>
                              <w:jc w:val="center"/>
                              <w:rPr>
                                <w:b/>
                                <w:color w:val="7030A0"/>
                                <w:sz w:val="52"/>
                                <w:szCs w:val="52"/>
                                <w:lang w:val="pt-B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995136" behindDoc="0" locked="0" layoutInCell="1" allowOverlap="1" wp14:anchorId="0F513BB2" wp14:editId="3A6BCFBD">
                  <wp:simplePos x="0" y="0"/>
                  <wp:positionH relativeFrom="column">
                    <wp:posOffset>65405</wp:posOffset>
                  </wp:positionH>
                  <wp:positionV relativeFrom="paragraph">
                    <wp:posOffset>-132715</wp:posOffset>
                  </wp:positionV>
                  <wp:extent cx="1847850" cy="1790700"/>
                  <wp:effectExtent l="0" t="0" r="0" b="0"/>
                  <wp:wrapNone/>
                  <wp:docPr id="127" name="Picture 7" descr="volume of cub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volume of cub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790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42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61DAB70C" w14:textId="1ADBB4D2" w:rsidR="00697286" w:rsidRPr="00BE61FA" w:rsidRDefault="00BE61FA" w:rsidP="008A5B52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BE61FA">
              <w:rPr>
                <w:sz w:val="36"/>
                <w:szCs w:val="36"/>
                <w:lang w:val="pt-BR"/>
              </w:rPr>
              <w:t>O número de unidades cúbicas necessári</w:t>
            </w:r>
            <w:r w:rsidR="008A5B52">
              <w:rPr>
                <w:sz w:val="36"/>
                <w:szCs w:val="36"/>
                <w:lang w:val="pt-BR"/>
              </w:rPr>
              <w:t>a</w:t>
            </w:r>
            <w:r w:rsidRPr="00BE61FA">
              <w:rPr>
                <w:sz w:val="36"/>
                <w:szCs w:val="36"/>
                <w:lang w:val="pt-BR"/>
              </w:rPr>
              <w:t xml:space="preserve">s para </w:t>
            </w:r>
            <w:r w:rsidR="008A5B52">
              <w:rPr>
                <w:sz w:val="36"/>
                <w:szCs w:val="36"/>
                <w:lang w:val="pt-BR"/>
              </w:rPr>
              <w:t>pre</w:t>
            </w:r>
            <w:r w:rsidRPr="00BE61FA">
              <w:rPr>
                <w:sz w:val="36"/>
                <w:szCs w:val="36"/>
                <w:lang w:val="pt-BR"/>
              </w:rPr>
              <w:t>encher uma figura.</w:t>
            </w:r>
          </w:p>
        </w:tc>
      </w:tr>
      <w:tr w:rsidR="00DA20F0" w:rsidRPr="006007DF" w14:paraId="14774AAA" w14:textId="77777777" w:rsidTr="008D3944">
        <w:trPr>
          <w:trHeight w:val="4041"/>
        </w:trPr>
        <w:tc>
          <w:tcPr>
            <w:tcW w:w="16056" w:type="dxa"/>
            <w:gridSpan w:val="11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762F6D0C" w14:textId="77777777" w:rsidR="00DA20F0" w:rsidRPr="006007DF" w:rsidRDefault="00BE61FA" w:rsidP="0011236E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>o peso</w:t>
            </w:r>
          </w:p>
        </w:tc>
      </w:tr>
      <w:tr w:rsidR="00DA20F0" w14:paraId="59863E9E" w14:textId="77777777" w:rsidTr="008D3944">
        <w:trPr>
          <w:trHeight w:val="4041"/>
        </w:trPr>
        <w:tc>
          <w:tcPr>
            <w:tcW w:w="7988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3F78256A" w14:textId="77777777" w:rsidR="00DA20F0" w:rsidRPr="009D7153" w:rsidRDefault="00BE61FA" w:rsidP="0011236E">
            <w:pPr>
              <w:jc w:val="center"/>
              <w:rPr>
                <w:b/>
                <w:sz w:val="160"/>
                <w:szCs w:val="160"/>
              </w:rPr>
            </w:pPr>
            <w:r w:rsidRPr="007E4022">
              <w:rPr>
                <w:b/>
                <w:sz w:val="160"/>
                <w:szCs w:val="160"/>
              </w:rPr>
              <w:t>o peso</w:t>
            </w:r>
          </w:p>
        </w:tc>
        <w:tc>
          <w:tcPr>
            <w:tcW w:w="8068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7F401C2F" w14:textId="77777777" w:rsidR="00DA20F0" w:rsidRDefault="00DA20F0" w:rsidP="0011236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50D68B7" wp14:editId="7E771343">
                  <wp:extent cx="4371975" cy="1857375"/>
                  <wp:effectExtent l="19050" t="0" r="9525" b="0"/>
                  <wp:docPr id="225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1975" cy="1857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20F0" w:rsidRPr="00A17FF4" w14:paraId="7863C306" w14:textId="77777777" w:rsidTr="008D3944">
        <w:trPr>
          <w:trHeight w:val="4042"/>
        </w:trPr>
        <w:tc>
          <w:tcPr>
            <w:tcW w:w="5317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0E1D23DF" w14:textId="77777777" w:rsidR="00DA20F0" w:rsidRPr="009D7153" w:rsidRDefault="00BE61FA" w:rsidP="0011236E">
            <w:pPr>
              <w:jc w:val="center"/>
              <w:rPr>
                <w:b/>
                <w:sz w:val="120"/>
                <w:szCs w:val="120"/>
              </w:rPr>
            </w:pPr>
            <w:r w:rsidRPr="007E4022">
              <w:rPr>
                <w:b/>
                <w:sz w:val="120"/>
                <w:szCs w:val="120"/>
              </w:rPr>
              <w:t>o peso</w:t>
            </w:r>
          </w:p>
        </w:tc>
        <w:tc>
          <w:tcPr>
            <w:tcW w:w="5433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0EF5C7C7" w14:textId="77777777" w:rsidR="00DA20F0" w:rsidRDefault="00DA20F0" w:rsidP="0011236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92AE8ED" wp14:editId="3E36A20A">
                  <wp:extent cx="2924175" cy="1247775"/>
                  <wp:effectExtent l="19050" t="0" r="9525" b="0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06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05FDE5C1" w14:textId="6CDC1208" w:rsidR="00DA20F0" w:rsidRPr="00BE61FA" w:rsidRDefault="00BE61FA" w:rsidP="00070EBE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7E4022">
              <w:rPr>
                <w:sz w:val="36"/>
                <w:szCs w:val="36"/>
                <w:lang w:val="pt-BR"/>
              </w:rPr>
              <w:t xml:space="preserve">A medida </w:t>
            </w:r>
            <w:r>
              <w:rPr>
                <w:sz w:val="36"/>
                <w:szCs w:val="36"/>
                <w:lang w:val="pt-BR"/>
              </w:rPr>
              <w:t xml:space="preserve">do </w:t>
            </w:r>
            <w:r w:rsidR="00070EBE">
              <w:rPr>
                <w:sz w:val="36"/>
                <w:szCs w:val="36"/>
                <w:lang w:val="pt-BR"/>
              </w:rPr>
              <w:t>quão pesada</w:t>
            </w:r>
            <w:r>
              <w:rPr>
                <w:sz w:val="36"/>
                <w:szCs w:val="36"/>
                <w:lang w:val="pt-BR"/>
              </w:rPr>
              <w:t xml:space="preserve"> </w:t>
            </w:r>
            <w:r w:rsidR="00070EBE">
              <w:rPr>
                <w:sz w:val="36"/>
                <w:szCs w:val="36"/>
                <w:lang w:val="pt-BR"/>
              </w:rPr>
              <w:t>é</w:t>
            </w:r>
            <w:r w:rsidR="00070EBE">
              <w:rPr>
                <w:sz w:val="36"/>
                <w:szCs w:val="36"/>
                <w:lang w:val="pt-BR"/>
              </w:rPr>
              <w:t xml:space="preserve"> </w:t>
            </w:r>
            <w:r>
              <w:rPr>
                <w:sz w:val="36"/>
                <w:szCs w:val="36"/>
                <w:lang w:val="pt-BR"/>
              </w:rPr>
              <w:t>alguma coisa</w:t>
            </w:r>
            <w:r w:rsidRPr="007E4022">
              <w:rPr>
                <w:sz w:val="36"/>
                <w:szCs w:val="36"/>
                <w:lang w:val="pt-BR"/>
              </w:rPr>
              <w:t>.</w:t>
            </w:r>
          </w:p>
        </w:tc>
      </w:tr>
      <w:tr w:rsidR="00697286" w:rsidRPr="00AA7839" w14:paraId="2912F04D" w14:textId="77777777" w:rsidTr="008D3944">
        <w:trPr>
          <w:trHeight w:val="4041"/>
        </w:trPr>
        <w:tc>
          <w:tcPr>
            <w:tcW w:w="16056" w:type="dxa"/>
            <w:gridSpan w:val="11"/>
            <w:tcBorders>
              <w:top w:val="nil"/>
              <w:bottom w:val="dashed" w:sz="4" w:space="0" w:color="auto"/>
            </w:tcBorders>
            <w:vAlign w:val="center"/>
          </w:tcPr>
          <w:p w14:paraId="263DB9F0" w14:textId="77777777" w:rsidR="00697286" w:rsidRPr="00BE61FA" w:rsidRDefault="00697286" w:rsidP="00BD0AE3">
            <w:pPr>
              <w:jc w:val="center"/>
              <w:rPr>
                <w:b/>
                <w:sz w:val="180"/>
                <w:szCs w:val="180"/>
              </w:rPr>
            </w:pPr>
            <w:r w:rsidRPr="00BE61FA">
              <w:rPr>
                <w:lang w:val="pt-BR"/>
              </w:rPr>
              <w:lastRenderedPageBreak/>
              <w:br w:type="page"/>
            </w:r>
            <w:r w:rsidRPr="00BE61FA">
              <w:rPr>
                <w:b/>
                <w:lang w:val="pt-BR"/>
              </w:rPr>
              <w:br w:type="page"/>
            </w:r>
            <w:r w:rsidR="00BE61FA" w:rsidRPr="007E4022">
              <w:rPr>
                <w:b/>
                <w:sz w:val="180"/>
                <w:szCs w:val="180"/>
                <w:lang w:val="pt-BR"/>
              </w:rPr>
              <w:t>os números inteiros</w:t>
            </w:r>
          </w:p>
        </w:tc>
      </w:tr>
      <w:tr w:rsidR="00697286" w14:paraId="0F93F6F0" w14:textId="77777777" w:rsidTr="008D3944">
        <w:trPr>
          <w:trHeight w:val="4041"/>
        </w:trPr>
        <w:tc>
          <w:tcPr>
            <w:tcW w:w="8832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569971B8" w14:textId="77777777" w:rsidR="00697286" w:rsidRPr="00663672" w:rsidRDefault="00BE61FA" w:rsidP="00BD0AE3">
            <w:pPr>
              <w:jc w:val="center"/>
              <w:rPr>
                <w:b/>
                <w:sz w:val="160"/>
                <w:szCs w:val="160"/>
              </w:rPr>
            </w:pPr>
            <w:r w:rsidRPr="007E4022">
              <w:rPr>
                <w:b/>
                <w:sz w:val="160"/>
                <w:szCs w:val="160"/>
                <w:lang w:val="pt-BR"/>
              </w:rPr>
              <w:t>os números inteiros</w:t>
            </w:r>
          </w:p>
        </w:tc>
        <w:tc>
          <w:tcPr>
            <w:tcW w:w="7224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57AC7F14" w14:textId="77777777" w:rsidR="00697286" w:rsidRDefault="0058651C" w:rsidP="00BD0AE3">
            <w:pPr>
              <w:jc w:val="center"/>
            </w:pPr>
            <w:r w:rsidRPr="0058651C">
              <w:rPr>
                <w:noProof/>
              </w:rPr>
              <w:drawing>
                <wp:anchor distT="0" distB="0" distL="114300" distR="114300" simplePos="0" relativeHeight="251552768" behindDoc="0" locked="0" layoutInCell="1" allowOverlap="1" wp14:anchorId="50F34095" wp14:editId="1F018400">
                  <wp:simplePos x="0" y="0"/>
                  <wp:positionH relativeFrom="column">
                    <wp:posOffset>783599</wp:posOffset>
                  </wp:positionH>
                  <wp:positionV relativeFrom="paragraph">
                    <wp:posOffset>157167</wp:posOffset>
                  </wp:positionV>
                  <wp:extent cx="2532447" cy="2361063"/>
                  <wp:effectExtent l="19050" t="0" r="635" b="0"/>
                  <wp:wrapNone/>
                  <wp:docPr id="74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015" cy="2365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97286" w:rsidRPr="00A17FF4" w14:paraId="284A259C" w14:textId="77777777" w:rsidTr="008D3944">
        <w:trPr>
          <w:trHeight w:val="4042"/>
        </w:trPr>
        <w:tc>
          <w:tcPr>
            <w:tcW w:w="6271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3A751268" w14:textId="77777777" w:rsidR="00697286" w:rsidRPr="00663672" w:rsidRDefault="00BE61FA" w:rsidP="00BD0AE3">
            <w:pPr>
              <w:jc w:val="center"/>
              <w:rPr>
                <w:b/>
                <w:sz w:val="110"/>
                <w:szCs w:val="110"/>
              </w:rPr>
            </w:pPr>
            <w:r w:rsidRPr="007E4022">
              <w:rPr>
                <w:b/>
                <w:sz w:val="100"/>
                <w:szCs w:val="100"/>
                <w:lang w:val="pt-BR"/>
              </w:rPr>
              <w:t>os números inteiros</w:t>
            </w:r>
          </w:p>
        </w:tc>
        <w:tc>
          <w:tcPr>
            <w:tcW w:w="4865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384FE29E" w14:textId="77777777" w:rsidR="00697286" w:rsidRDefault="0058651C" w:rsidP="00BD0AE3">
            <w:pPr>
              <w:jc w:val="center"/>
            </w:pPr>
            <w:r w:rsidRPr="0058651C">
              <w:rPr>
                <w:noProof/>
              </w:rPr>
              <w:drawing>
                <wp:anchor distT="0" distB="0" distL="114300" distR="114300" simplePos="0" relativeHeight="251553792" behindDoc="0" locked="0" layoutInCell="1" allowOverlap="1" wp14:anchorId="1831AEBF" wp14:editId="45099873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-27305</wp:posOffset>
                  </wp:positionV>
                  <wp:extent cx="2515870" cy="2355215"/>
                  <wp:effectExtent l="19050" t="0" r="0" b="0"/>
                  <wp:wrapNone/>
                  <wp:docPr id="3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5870" cy="2355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920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6BB5A222" w14:textId="77777777" w:rsidR="00BE61FA" w:rsidRPr="007E4022" w:rsidRDefault="00BE61FA" w:rsidP="00BE61FA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E4022">
              <w:rPr>
                <w:sz w:val="36"/>
                <w:szCs w:val="36"/>
                <w:lang w:val="pt-BR"/>
              </w:rPr>
              <w:t xml:space="preserve">Números inteiros são </w:t>
            </w:r>
          </w:p>
          <w:p w14:paraId="3219F148" w14:textId="38C6D5BE" w:rsidR="00697286" w:rsidRPr="00BE61FA" w:rsidRDefault="00BE61FA" w:rsidP="00070EBE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7E4022">
              <w:rPr>
                <w:sz w:val="36"/>
                <w:szCs w:val="36"/>
                <w:lang w:val="pt-BR"/>
              </w:rPr>
              <w:t xml:space="preserve">0 e </w:t>
            </w:r>
            <w:r w:rsidR="00070EBE">
              <w:rPr>
                <w:sz w:val="36"/>
                <w:szCs w:val="36"/>
                <w:lang w:val="pt-BR"/>
              </w:rPr>
              <w:t>os demais</w:t>
            </w:r>
            <w:r w:rsidRPr="007E4022">
              <w:rPr>
                <w:sz w:val="36"/>
                <w:szCs w:val="36"/>
                <w:lang w:val="pt-BR"/>
              </w:rPr>
              <w:t xml:space="preserve"> números 1, 2,</w:t>
            </w:r>
            <w:r w:rsidR="00070EBE">
              <w:rPr>
                <w:sz w:val="36"/>
                <w:szCs w:val="36"/>
                <w:lang w:val="pt-BR"/>
              </w:rPr>
              <w:t xml:space="preserve"> 3, 4, 5, 6....</w:t>
            </w:r>
            <w:r>
              <w:rPr>
                <w:sz w:val="36"/>
                <w:szCs w:val="36"/>
                <w:lang w:val="pt-BR"/>
              </w:rPr>
              <w:t xml:space="preserve"> e assim por diante</w:t>
            </w:r>
            <w:r w:rsidRPr="007E4022">
              <w:rPr>
                <w:sz w:val="36"/>
                <w:szCs w:val="36"/>
                <w:lang w:val="pt-BR"/>
              </w:rPr>
              <w:t>.</w:t>
            </w:r>
          </w:p>
        </w:tc>
      </w:tr>
      <w:tr w:rsidR="00697286" w:rsidRPr="006007DF" w14:paraId="4DB368B5" w14:textId="77777777" w:rsidTr="008D3944">
        <w:trPr>
          <w:trHeight w:val="4041"/>
        </w:trPr>
        <w:tc>
          <w:tcPr>
            <w:tcW w:w="16056" w:type="dxa"/>
            <w:gridSpan w:val="11"/>
            <w:tcBorders>
              <w:top w:val="nil"/>
              <w:bottom w:val="dashed" w:sz="4" w:space="0" w:color="auto"/>
            </w:tcBorders>
            <w:vAlign w:val="center"/>
          </w:tcPr>
          <w:p w14:paraId="3F918BF7" w14:textId="77777777" w:rsidR="00697286" w:rsidRPr="006007DF" w:rsidRDefault="00697286" w:rsidP="005000A2">
            <w:pPr>
              <w:jc w:val="center"/>
              <w:rPr>
                <w:b/>
                <w:sz w:val="200"/>
                <w:szCs w:val="200"/>
              </w:rPr>
            </w:pPr>
            <w:r w:rsidRPr="00BE61FA">
              <w:rPr>
                <w:b/>
                <w:lang w:val="pt-BR"/>
              </w:rPr>
              <w:lastRenderedPageBreak/>
              <w:br w:type="page"/>
            </w:r>
            <w:proofErr w:type="spellStart"/>
            <w:r w:rsidR="005000A2" w:rsidRPr="005000A2">
              <w:rPr>
                <w:b/>
                <w:sz w:val="200"/>
                <w:szCs w:val="200"/>
              </w:rPr>
              <w:t>eixo</w:t>
            </w:r>
            <w:proofErr w:type="spellEnd"/>
            <w:r w:rsidR="005000A2" w:rsidRPr="005000A2">
              <w:rPr>
                <w:b/>
                <w:sz w:val="200"/>
                <w:szCs w:val="200"/>
              </w:rPr>
              <w:t>-</w:t>
            </w:r>
            <w:r w:rsidR="005000A2">
              <w:rPr>
                <w:b/>
                <w:i/>
                <w:sz w:val="200"/>
                <w:szCs w:val="200"/>
              </w:rPr>
              <w:t>x</w:t>
            </w:r>
          </w:p>
        </w:tc>
      </w:tr>
      <w:tr w:rsidR="00697286" w14:paraId="409F80C6" w14:textId="77777777" w:rsidTr="008D3944">
        <w:trPr>
          <w:trHeight w:val="4041"/>
        </w:trPr>
        <w:tc>
          <w:tcPr>
            <w:tcW w:w="8832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76C4C9C2" w14:textId="77777777" w:rsidR="00697286" w:rsidRPr="005000A2" w:rsidRDefault="005000A2" w:rsidP="001A563F">
            <w:pPr>
              <w:jc w:val="center"/>
              <w:rPr>
                <w:sz w:val="160"/>
                <w:szCs w:val="160"/>
              </w:rPr>
            </w:pPr>
            <w:proofErr w:type="spellStart"/>
            <w:r w:rsidRPr="005000A2">
              <w:rPr>
                <w:b/>
                <w:sz w:val="160"/>
                <w:szCs w:val="160"/>
              </w:rPr>
              <w:t>eixo</w:t>
            </w:r>
            <w:proofErr w:type="spellEnd"/>
            <w:r w:rsidRPr="005000A2">
              <w:rPr>
                <w:b/>
                <w:sz w:val="160"/>
                <w:szCs w:val="160"/>
              </w:rPr>
              <w:t>-</w:t>
            </w:r>
            <w:r w:rsidRPr="005000A2">
              <w:rPr>
                <w:b/>
                <w:i/>
                <w:sz w:val="160"/>
                <w:szCs w:val="160"/>
              </w:rPr>
              <w:t>x</w:t>
            </w:r>
          </w:p>
        </w:tc>
        <w:tc>
          <w:tcPr>
            <w:tcW w:w="7224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767D07CB" w14:textId="77777777" w:rsidR="00697286" w:rsidRDefault="00287CCD" w:rsidP="001A563F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973632" behindDoc="0" locked="0" layoutInCell="1" allowOverlap="1" wp14:anchorId="1C2A3D0F" wp14:editId="1B7534A7">
                  <wp:simplePos x="0" y="0"/>
                  <wp:positionH relativeFrom="column">
                    <wp:posOffset>256540</wp:posOffset>
                  </wp:positionH>
                  <wp:positionV relativeFrom="paragraph">
                    <wp:posOffset>-80645</wp:posOffset>
                  </wp:positionV>
                  <wp:extent cx="2466975" cy="2286000"/>
                  <wp:effectExtent l="0" t="0" r="0" b="0"/>
                  <wp:wrapNone/>
                  <wp:docPr id="112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861" b="6950"/>
                          <a:stretch/>
                        </pic:blipFill>
                        <pic:spPr bwMode="auto">
                          <a:xfrm>
                            <a:off x="0" y="0"/>
                            <a:ext cx="2466975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5A0DB60" w14:textId="77777777" w:rsidR="00697286" w:rsidRDefault="00697286" w:rsidP="001A563F">
            <w:pPr>
              <w:jc w:val="center"/>
            </w:pPr>
          </w:p>
          <w:p w14:paraId="770CC99D" w14:textId="77777777" w:rsidR="00697286" w:rsidRPr="00740CFB" w:rsidRDefault="00287CCD" w:rsidP="00740CFB">
            <w:pPr>
              <w:rPr>
                <w:color w:val="0000FF"/>
                <w:sz w:val="16"/>
                <w:szCs w:val="1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804672" behindDoc="0" locked="0" layoutInCell="1" allowOverlap="1" wp14:anchorId="7A71BA17" wp14:editId="77FCF2DF">
                      <wp:simplePos x="0" y="0"/>
                      <wp:positionH relativeFrom="column">
                        <wp:posOffset>2783205</wp:posOffset>
                      </wp:positionH>
                      <wp:positionV relativeFrom="paragraph">
                        <wp:posOffset>1031240</wp:posOffset>
                      </wp:positionV>
                      <wp:extent cx="467360" cy="424180"/>
                      <wp:effectExtent l="38100" t="19050" r="27940" b="52070"/>
                      <wp:wrapNone/>
                      <wp:docPr id="469" name="AutoShape 4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67360" cy="4241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24443BB" id="AutoShape 474" o:spid="_x0000_s1026" type="#_x0000_t32" style="position:absolute;margin-left:219.15pt;margin-top:81.2pt;width:36.8pt;height:33.4pt;flip:x;z-index:25180467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29568" behindDoc="0" locked="0" layoutInCell="1" allowOverlap="1" wp14:anchorId="3DFE5238" wp14:editId="60A4F5E6">
                      <wp:simplePos x="0" y="0"/>
                      <wp:positionH relativeFrom="column">
                        <wp:posOffset>2997835</wp:posOffset>
                      </wp:positionH>
                      <wp:positionV relativeFrom="paragraph">
                        <wp:posOffset>664210</wp:posOffset>
                      </wp:positionV>
                      <wp:extent cx="866775" cy="371475"/>
                      <wp:effectExtent l="0" t="0" r="0" b="9525"/>
                      <wp:wrapNone/>
                      <wp:docPr id="471" name="Text Box 4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66775" cy="371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C0AAABD" w14:textId="77777777" w:rsidR="009D0C14" w:rsidRPr="005000A2" w:rsidRDefault="009D0C14" w:rsidP="005000A2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e</w:t>
                                  </w:r>
                                  <w:r w:rsidRPr="005000A2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ixo</w:t>
                                  </w:r>
                                  <w:proofErr w:type="spellEnd"/>
                                  <w:r w:rsidRPr="005000A2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-</w:t>
                                  </w:r>
                                  <w:r w:rsidRPr="005000A2">
                                    <w:rPr>
                                      <w:b/>
                                      <w:i/>
                                      <w:color w:val="FF0000"/>
                                      <w:sz w:val="40"/>
                                      <w:szCs w:val="40"/>
                                    </w:rPr>
                                    <w:t>x</w:t>
                                  </w:r>
                                </w:p>
                                <w:p w14:paraId="3044EFB3" w14:textId="77777777" w:rsidR="009D0C14" w:rsidRPr="005D721F" w:rsidRDefault="009D0C14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75" o:spid="_x0000_s1234" type="#_x0000_t202" style="position:absolute;margin-left:236.05pt;margin-top:52.3pt;width:68.25pt;height:29.25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" filled="f" stroked="f">
                      <v:textbox>
                        <w:txbxContent>
                          <w:p w14:paraId="2C0AAABD" w14:textId="77777777" w:rsidR="009D0C14" w:rsidRPr="005000A2" w:rsidRDefault="009D0C14" w:rsidP="005000A2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e</w:t>
                            </w:r>
                            <w:r w:rsidRPr="005000A2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ixo</w:t>
                            </w:r>
                            <w:proofErr w:type="spellEnd"/>
                            <w:r w:rsidRPr="005000A2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-</w:t>
                            </w:r>
                            <w:r w:rsidRPr="005000A2">
                              <w:rPr>
                                <w:b/>
                                <w:i/>
                                <w:color w:val="FF0000"/>
                                <w:sz w:val="40"/>
                                <w:szCs w:val="40"/>
                              </w:rPr>
                              <w:t>x</w:t>
                            </w:r>
                          </w:p>
                          <w:p w14:paraId="3044EFB3" w14:textId="77777777" w:rsidR="009D0C14" w:rsidRPr="005D721F" w:rsidRDefault="009D0C14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4656" behindDoc="0" locked="0" layoutInCell="1" allowOverlap="1" wp14:anchorId="337A644D" wp14:editId="7966BF74">
                      <wp:simplePos x="0" y="0"/>
                      <wp:positionH relativeFrom="column">
                        <wp:posOffset>660400</wp:posOffset>
                      </wp:positionH>
                      <wp:positionV relativeFrom="paragraph">
                        <wp:posOffset>1575435</wp:posOffset>
                      </wp:positionV>
                      <wp:extent cx="1969770" cy="0"/>
                      <wp:effectExtent l="0" t="114300" r="0" b="133350"/>
                      <wp:wrapNone/>
                      <wp:docPr id="95" name="Straight Arrow Connector 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69770" cy="0"/>
                              </a:xfrm>
                              <a:prstGeom prst="straightConnector1">
                                <a:avLst/>
                              </a:prstGeom>
                              <a:ln w="57150">
                                <a:solidFill>
                                  <a:srgbClr val="FF0000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5D17A12" id="Straight Arrow Connector 95" o:spid="_x0000_s1026" type="#_x0000_t32" style="position:absolute;margin-left:52pt;margin-top:124.05pt;width:155.1pt;height:0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" strokecolor="red" strokeweight="4.5pt">
                      <v:stroke endarrow="block"/>
                    </v:shape>
                  </w:pict>
                </mc:Fallback>
              </mc:AlternateContent>
            </w:r>
            <w:r w:rsidR="00697286">
              <w:rPr>
                <w:color w:val="0000FF"/>
              </w:rPr>
              <w:t xml:space="preserve">                                                            </w:t>
            </w:r>
          </w:p>
        </w:tc>
      </w:tr>
      <w:tr w:rsidR="00697286" w:rsidRPr="005000A2" w14:paraId="166FF864" w14:textId="77777777" w:rsidTr="006328A1">
        <w:trPr>
          <w:trHeight w:val="4042"/>
        </w:trPr>
        <w:tc>
          <w:tcPr>
            <w:tcW w:w="505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421C05C5" w14:textId="77777777" w:rsidR="00697286" w:rsidRDefault="005000A2" w:rsidP="001A563F">
            <w:pPr>
              <w:jc w:val="center"/>
            </w:pPr>
            <w:proofErr w:type="spellStart"/>
            <w:r w:rsidRPr="005000A2">
              <w:rPr>
                <w:b/>
                <w:sz w:val="120"/>
                <w:szCs w:val="120"/>
              </w:rPr>
              <w:t>eixo</w:t>
            </w:r>
            <w:proofErr w:type="spellEnd"/>
            <w:r w:rsidRPr="005000A2">
              <w:rPr>
                <w:b/>
                <w:sz w:val="120"/>
                <w:szCs w:val="120"/>
              </w:rPr>
              <w:t>-</w:t>
            </w:r>
            <w:r>
              <w:rPr>
                <w:b/>
                <w:i/>
                <w:sz w:val="120"/>
                <w:szCs w:val="120"/>
              </w:rPr>
              <w:t>x</w:t>
            </w:r>
          </w:p>
        </w:tc>
        <w:tc>
          <w:tcPr>
            <w:tcW w:w="6078" w:type="dxa"/>
            <w:gridSpan w:val="8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816283D" w14:textId="77777777" w:rsidR="00697286" w:rsidRDefault="006328A1" w:rsidP="001A563F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976704" behindDoc="0" locked="0" layoutInCell="1" allowOverlap="1" wp14:anchorId="75CBAB0A" wp14:editId="216DA009">
                  <wp:simplePos x="0" y="0"/>
                  <wp:positionH relativeFrom="column">
                    <wp:posOffset>-11430</wp:posOffset>
                  </wp:positionH>
                  <wp:positionV relativeFrom="paragraph">
                    <wp:posOffset>-160020</wp:posOffset>
                  </wp:positionV>
                  <wp:extent cx="2466975" cy="2286000"/>
                  <wp:effectExtent l="0" t="0" r="0" b="0"/>
                  <wp:wrapNone/>
                  <wp:docPr id="11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861" b="6950"/>
                          <a:stretch/>
                        </pic:blipFill>
                        <pic:spPr bwMode="auto">
                          <a:xfrm>
                            <a:off x="0" y="0"/>
                            <a:ext cx="2466975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512858D" w14:textId="77777777" w:rsidR="00697286" w:rsidRDefault="00697286" w:rsidP="001A563F">
            <w:pPr>
              <w:jc w:val="center"/>
            </w:pPr>
          </w:p>
          <w:p w14:paraId="029A4074" w14:textId="77777777" w:rsidR="00697286" w:rsidRPr="00740CFB" w:rsidRDefault="006328A1" w:rsidP="001A563F">
            <w:pPr>
              <w:jc w:val="center"/>
              <w:rPr>
                <w:b/>
                <w:color w:val="0000FF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631616" behindDoc="0" locked="0" layoutInCell="1" allowOverlap="1" wp14:anchorId="05A1476C" wp14:editId="173DBF05">
                      <wp:simplePos x="0" y="0"/>
                      <wp:positionH relativeFrom="column">
                        <wp:posOffset>2533015</wp:posOffset>
                      </wp:positionH>
                      <wp:positionV relativeFrom="paragraph">
                        <wp:posOffset>1035050</wp:posOffset>
                      </wp:positionV>
                      <wp:extent cx="457200" cy="325120"/>
                      <wp:effectExtent l="38100" t="19050" r="19050" b="55880"/>
                      <wp:wrapNone/>
                      <wp:docPr id="468" name="AutoShape 4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57200" cy="3251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48EC4C8" id="AutoShape 476" o:spid="_x0000_s1026" type="#_x0000_t32" style="position:absolute;margin-left:199.45pt;margin-top:81.5pt;width:36pt;height:25.6pt;flip:x;z-index:25163161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7728" behindDoc="0" locked="0" layoutInCell="1" allowOverlap="1" wp14:anchorId="36D5F2EA" wp14:editId="48D4DB84">
                      <wp:simplePos x="0" y="0"/>
                      <wp:positionH relativeFrom="column">
                        <wp:posOffset>389890</wp:posOffset>
                      </wp:positionH>
                      <wp:positionV relativeFrom="paragraph">
                        <wp:posOffset>1505585</wp:posOffset>
                      </wp:positionV>
                      <wp:extent cx="1915795" cy="0"/>
                      <wp:effectExtent l="0" t="114300" r="0" b="133350"/>
                      <wp:wrapNone/>
                      <wp:docPr id="96" name="Straight Arrow Connector 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157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EBAE0CC" id="Straight Arrow Connector 96" o:spid="_x0000_s1026" type="#_x0000_t32" style="position:absolute;margin-left:30.7pt;margin-top:118.55pt;width:150.85pt;height:0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" strokecolor="red" strokeweight="4.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0592" behindDoc="0" locked="0" layoutInCell="1" allowOverlap="1" wp14:anchorId="28F62EFF" wp14:editId="0775B087">
                      <wp:simplePos x="0" y="0"/>
                      <wp:positionH relativeFrom="column">
                        <wp:posOffset>2658110</wp:posOffset>
                      </wp:positionH>
                      <wp:positionV relativeFrom="paragraph">
                        <wp:posOffset>667385</wp:posOffset>
                      </wp:positionV>
                      <wp:extent cx="962025" cy="365125"/>
                      <wp:effectExtent l="0" t="0" r="9525" b="0"/>
                      <wp:wrapNone/>
                      <wp:docPr id="467" name="Text Box 4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62025" cy="3651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5EEED9F" w14:textId="77777777" w:rsidR="009D0C14" w:rsidRPr="005000A2" w:rsidRDefault="009D0C14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e</w:t>
                                  </w:r>
                                  <w:r w:rsidRPr="005000A2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ixo</w:t>
                                  </w:r>
                                  <w:proofErr w:type="spellEnd"/>
                                  <w:r w:rsidRPr="005000A2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-</w:t>
                                  </w:r>
                                  <w:r w:rsidRPr="005000A2">
                                    <w:rPr>
                                      <w:b/>
                                      <w:i/>
                                      <w:color w:val="FF0000"/>
                                      <w:sz w:val="40"/>
                                      <w:szCs w:val="4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77" o:spid="_x0000_s1235" type="#_x0000_t202" style="position:absolute;left:0;text-align:left;margin-left:209.3pt;margin-top:52.55pt;width:75.75pt;height:28.75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" stroked="f">
                      <v:textbox>
                        <w:txbxContent>
                          <w:p w14:paraId="75EEED9F" w14:textId="77777777" w:rsidR="009D0C14" w:rsidRPr="005000A2" w:rsidRDefault="009D0C14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e</w:t>
                            </w:r>
                            <w:r w:rsidRPr="005000A2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ixo</w:t>
                            </w:r>
                            <w:proofErr w:type="spellEnd"/>
                            <w:r w:rsidRPr="005000A2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-</w:t>
                            </w:r>
                            <w:r w:rsidRPr="005000A2">
                              <w:rPr>
                                <w:b/>
                                <w:i/>
                                <w:color w:val="FF0000"/>
                                <w:sz w:val="40"/>
                                <w:szCs w:val="4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920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72A74787" w14:textId="77777777" w:rsidR="00697286" w:rsidRPr="005000A2" w:rsidRDefault="005000A2" w:rsidP="00AB374A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5000A2">
              <w:rPr>
                <w:sz w:val="36"/>
                <w:szCs w:val="36"/>
                <w:lang w:val="pt-BR"/>
              </w:rPr>
              <w:t>O eixo horizontal num plano de coordenadas</w:t>
            </w:r>
            <w:r w:rsidR="00AB374A" w:rsidRPr="005000A2">
              <w:rPr>
                <w:sz w:val="36"/>
                <w:szCs w:val="36"/>
                <w:lang w:val="pt-BR"/>
              </w:rPr>
              <w:t>.</w:t>
            </w:r>
          </w:p>
        </w:tc>
      </w:tr>
      <w:tr w:rsidR="00697286" w:rsidRPr="006007DF" w14:paraId="5EF9C9BB" w14:textId="77777777" w:rsidTr="008D3944">
        <w:trPr>
          <w:trHeight w:val="4041"/>
        </w:trPr>
        <w:tc>
          <w:tcPr>
            <w:tcW w:w="16056" w:type="dxa"/>
            <w:gridSpan w:val="11"/>
            <w:tcBorders>
              <w:top w:val="nil"/>
              <w:bottom w:val="dashed" w:sz="4" w:space="0" w:color="auto"/>
            </w:tcBorders>
            <w:vAlign w:val="center"/>
          </w:tcPr>
          <w:p w14:paraId="6098BF8F" w14:textId="77777777" w:rsidR="00697286" w:rsidRPr="006007DF" w:rsidRDefault="00697286" w:rsidP="00E63333">
            <w:pPr>
              <w:jc w:val="center"/>
              <w:rPr>
                <w:b/>
                <w:sz w:val="200"/>
                <w:szCs w:val="200"/>
              </w:rPr>
            </w:pPr>
            <w:r w:rsidRPr="005000A2">
              <w:rPr>
                <w:b/>
                <w:lang w:val="pt-BR"/>
              </w:rPr>
              <w:lastRenderedPageBreak/>
              <w:br w:type="page"/>
            </w:r>
            <w:proofErr w:type="spellStart"/>
            <w:r w:rsidR="00E37258" w:rsidRPr="002D3877">
              <w:rPr>
                <w:b/>
                <w:sz w:val="200"/>
                <w:szCs w:val="200"/>
              </w:rPr>
              <w:t>coordenada</w:t>
            </w:r>
            <w:proofErr w:type="spellEnd"/>
            <w:r w:rsidR="00E37258" w:rsidRPr="002D3877">
              <w:rPr>
                <w:b/>
                <w:sz w:val="200"/>
                <w:szCs w:val="200"/>
              </w:rPr>
              <w:t>-</w:t>
            </w:r>
            <w:r w:rsidR="00E37258">
              <w:rPr>
                <w:b/>
                <w:i/>
                <w:sz w:val="200"/>
                <w:szCs w:val="200"/>
              </w:rPr>
              <w:t>x</w:t>
            </w:r>
          </w:p>
        </w:tc>
      </w:tr>
      <w:tr w:rsidR="00E37258" w14:paraId="121CA1FB" w14:textId="77777777" w:rsidTr="008D3944">
        <w:trPr>
          <w:trHeight w:val="4041"/>
        </w:trPr>
        <w:tc>
          <w:tcPr>
            <w:tcW w:w="8832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2FBD03A5" w14:textId="77777777" w:rsidR="00E37258" w:rsidRPr="00E4587B" w:rsidRDefault="00E37258" w:rsidP="00E37258">
            <w:pPr>
              <w:jc w:val="center"/>
              <w:rPr>
                <w:sz w:val="140"/>
                <w:szCs w:val="140"/>
              </w:rPr>
            </w:pPr>
            <w:proofErr w:type="spellStart"/>
            <w:r w:rsidRPr="002D3877">
              <w:rPr>
                <w:b/>
                <w:sz w:val="140"/>
                <w:szCs w:val="140"/>
              </w:rPr>
              <w:t>coordenada</w:t>
            </w:r>
            <w:proofErr w:type="spellEnd"/>
            <w:r w:rsidRPr="002D3877">
              <w:rPr>
                <w:b/>
                <w:sz w:val="140"/>
                <w:szCs w:val="140"/>
              </w:rPr>
              <w:t>-</w:t>
            </w:r>
            <w:r>
              <w:rPr>
                <w:b/>
                <w:i/>
                <w:sz w:val="140"/>
                <w:szCs w:val="140"/>
              </w:rPr>
              <w:t>x</w:t>
            </w:r>
          </w:p>
        </w:tc>
        <w:tc>
          <w:tcPr>
            <w:tcW w:w="7224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01419C53" w14:textId="77777777" w:rsidR="00E37258" w:rsidRDefault="00E37258" w:rsidP="00E37258">
            <w:pPr>
              <w:jc w:val="center"/>
              <w:rPr>
                <w:sz w:val="16"/>
                <w:szCs w:val="16"/>
              </w:rPr>
            </w:pPr>
          </w:p>
          <w:p w14:paraId="4D16C54A" w14:textId="77777777" w:rsidR="00E37258" w:rsidRPr="00F332E3" w:rsidRDefault="00E37258" w:rsidP="00E37258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1280" behindDoc="0" locked="0" layoutInCell="1" allowOverlap="1" wp14:anchorId="4901CDE2" wp14:editId="654442B2">
                      <wp:simplePos x="0" y="0"/>
                      <wp:positionH relativeFrom="column">
                        <wp:posOffset>1960245</wp:posOffset>
                      </wp:positionH>
                      <wp:positionV relativeFrom="paragraph">
                        <wp:posOffset>671830</wp:posOffset>
                      </wp:positionV>
                      <wp:extent cx="428625" cy="828675"/>
                      <wp:effectExtent l="38100" t="38100" r="28575" b="9525"/>
                      <wp:wrapNone/>
                      <wp:docPr id="466" name="AutoShape 4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428625" cy="8286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3F3151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EA7916F" id="AutoShape 478" o:spid="_x0000_s1026" type="#_x0000_t32" style="position:absolute;margin-left:154.35pt;margin-top:52.9pt;width:33.75pt;height:65.25pt;flip:x y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" strokecolor="#7030a0" strokeweight="3pt">
                      <v:stroke endarrow="block"/>
                      <v:shadow color="#3f3151" opacity=".5" offset="1pt"/>
                    </v:shape>
                  </w:pict>
                </mc:Fallback>
              </mc:AlternateContent>
            </w:r>
            <w:r w:rsidRPr="00F332E3">
              <w:rPr>
                <w:b/>
                <w:sz w:val="96"/>
                <w:szCs w:val="96"/>
              </w:rPr>
              <w:t>(</w:t>
            </w:r>
            <w:r w:rsidRPr="00F332E3">
              <w:rPr>
                <w:b/>
                <w:color w:val="00B050"/>
                <w:sz w:val="96"/>
                <w:szCs w:val="96"/>
              </w:rPr>
              <w:t>7</w:t>
            </w:r>
            <w:r w:rsidRPr="00F332E3">
              <w:rPr>
                <w:b/>
                <w:sz w:val="96"/>
                <w:szCs w:val="96"/>
              </w:rPr>
              <w:t>, 2)</w:t>
            </w:r>
          </w:p>
          <w:p w14:paraId="7D9B7701" w14:textId="77777777" w:rsidR="00E37258" w:rsidRDefault="00E37258" w:rsidP="00E37258">
            <w:pPr>
              <w:jc w:val="center"/>
              <w:rPr>
                <w:sz w:val="96"/>
                <w:szCs w:val="96"/>
              </w:rPr>
            </w:pPr>
          </w:p>
          <w:p w14:paraId="503165D6" w14:textId="77777777" w:rsidR="00E37258" w:rsidRPr="00FB5A85" w:rsidRDefault="00E37258" w:rsidP="00E37258">
            <w:pPr>
              <w:jc w:val="center"/>
              <w:rPr>
                <w:b/>
                <w:color w:val="00B050"/>
                <w:sz w:val="96"/>
                <w:szCs w:val="96"/>
              </w:rPr>
            </w:pPr>
            <w:proofErr w:type="spellStart"/>
            <w:r w:rsidRPr="002D3877">
              <w:rPr>
                <w:b/>
                <w:color w:val="7030A0"/>
                <w:sz w:val="96"/>
                <w:szCs w:val="96"/>
              </w:rPr>
              <w:t>coordenada</w:t>
            </w:r>
            <w:proofErr w:type="spellEnd"/>
            <w:r w:rsidRPr="002D3877">
              <w:rPr>
                <w:b/>
                <w:color w:val="7030A0"/>
                <w:sz w:val="96"/>
                <w:szCs w:val="96"/>
              </w:rPr>
              <w:t>-</w:t>
            </w:r>
            <w:r>
              <w:rPr>
                <w:b/>
                <w:i/>
                <w:color w:val="7030A0"/>
                <w:sz w:val="96"/>
                <w:szCs w:val="96"/>
              </w:rPr>
              <w:t>x</w:t>
            </w:r>
          </w:p>
        </w:tc>
      </w:tr>
      <w:tr w:rsidR="00E37258" w:rsidRPr="00E37258" w14:paraId="7870CAA9" w14:textId="77777777" w:rsidTr="008D3944">
        <w:trPr>
          <w:trHeight w:val="4042"/>
        </w:trPr>
        <w:tc>
          <w:tcPr>
            <w:tcW w:w="6767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6F7EC87D" w14:textId="77777777" w:rsidR="00E37258" w:rsidRPr="00291039" w:rsidRDefault="00E37258" w:rsidP="00E37258">
            <w:pPr>
              <w:jc w:val="center"/>
              <w:rPr>
                <w:sz w:val="96"/>
                <w:szCs w:val="96"/>
              </w:rPr>
            </w:pPr>
            <w:proofErr w:type="spellStart"/>
            <w:r w:rsidRPr="002D3877">
              <w:rPr>
                <w:b/>
                <w:sz w:val="96"/>
                <w:szCs w:val="96"/>
              </w:rPr>
              <w:t>coordenada</w:t>
            </w:r>
            <w:proofErr w:type="spellEnd"/>
            <w:r w:rsidRPr="002D3877">
              <w:rPr>
                <w:b/>
                <w:sz w:val="96"/>
                <w:szCs w:val="96"/>
              </w:rPr>
              <w:t>-</w:t>
            </w:r>
            <w:r>
              <w:rPr>
                <w:b/>
                <w:i/>
                <w:sz w:val="96"/>
                <w:szCs w:val="96"/>
              </w:rPr>
              <w:t>x</w:t>
            </w:r>
          </w:p>
        </w:tc>
        <w:tc>
          <w:tcPr>
            <w:tcW w:w="4369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6DDE46FD" w14:textId="77777777" w:rsidR="00E37258" w:rsidRDefault="00E37258" w:rsidP="00E37258">
            <w:pPr>
              <w:jc w:val="center"/>
              <w:rPr>
                <w:sz w:val="16"/>
                <w:szCs w:val="16"/>
              </w:rPr>
            </w:pPr>
          </w:p>
          <w:p w14:paraId="03564130" w14:textId="77777777" w:rsidR="00E37258" w:rsidRPr="00F332E3" w:rsidRDefault="00E37258" w:rsidP="00E37258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2304" behindDoc="0" locked="0" layoutInCell="1" allowOverlap="1" wp14:anchorId="06BFA094" wp14:editId="007FEF30">
                      <wp:simplePos x="0" y="0"/>
                      <wp:positionH relativeFrom="column">
                        <wp:posOffset>1026795</wp:posOffset>
                      </wp:positionH>
                      <wp:positionV relativeFrom="paragraph">
                        <wp:posOffset>668655</wp:posOffset>
                      </wp:positionV>
                      <wp:extent cx="322580" cy="828675"/>
                      <wp:effectExtent l="57150" t="38100" r="20320" b="9525"/>
                      <wp:wrapNone/>
                      <wp:docPr id="465" name="AutoShape 4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322580" cy="8286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3F3151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6AADFE9" id="AutoShape 479" o:spid="_x0000_s1026" type="#_x0000_t32" style="position:absolute;margin-left:80.85pt;margin-top:52.65pt;width:25.4pt;height:65.25pt;flip:x y;z-index:25200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" strokecolor="#7030a0" strokeweight="3pt">
                      <v:stroke endarrow="block"/>
                      <v:shadow color="#3f3151" opacity=".5" offset="1pt"/>
                    </v:shape>
                  </w:pict>
                </mc:Fallback>
              </mc:AlternateContent>
            </w:r>
            <w:r w:rsidRPr="00F332E3">
              <w:rPr>
                <w:b/>
                <w:sz w:val="96"/>
                <w:szCs w:val="96"/>
              </w:rPr>
              <w:t>(</w:t>
            </w:r>
            <w:r w:rsidRPr="00F332E3">
              <w:rPr>
                <w:b/>
                <w:color w:val="00B050"/>
                <w:sz w:val="96"/>
                <w:szCs w:val="96"/>
              </w:rPr>
              <w:t>7</w:t>
            </w:r>
            <w:r w:rsidRPr="00F332E3">
              <w:rPr>
                <w:b/>
                <w:sz w:val="96"/>
                <w:szCs w:val="96"/>
              </w:rPr>
              <w:t>, 2)</w:t>
            </w:r>
          </w:p>
          <w:p w14:paraId="1F0F89DC" w14:textId="77777777" w:rsidR="00E37258" w:rsidRDefault="00E37258" w:rsidP="00E37258">
            <w:pPr>
              <w:jc w:val="center"/>
              <w:rPr>
                <w:sz w:val="96"/>
                <w:szCs w:val="96"/>
              </w:rPr>
            </w:pPr>
          </w:p>
          <w:p w14:paraId="322871F9" w14:textId="77777777" w:rsidR="00E37258" w:rsidRPr="00E37258" w:rsidRDefault="00E37258" w:rsidP="00E37258">
            <w:pPr>
              <w:jc w:val="center"/>
              <w:rPr>
                <w:b/>
                <w:sz w:val="70"/>
                <w:szCs w:val="70"/>
              </w:rPr>
            </w:pPr>
            <w:proofErr w:type="spellStart"/>
            <w:r w:rsidRPr="002D3877">
              <w:rPr>
                <w:b/>
                <w:color w:val="7030A0"/>
                <w:sz w:val="70"/>
                <w:szCs w:val="70"/>
              </w:rPr>
              <w:t>coordenada</w:t>
            </w:r>
            <w:proofErr w:type="spellEnd"/>
            <w:r w:rsidRPr="002D3877">
              <w:rPr>
                <w:b/>
                <w:color w:val="7030A0"/>
                <w:sz w:val="70"/>
                <w:szCs w:val="70"/>
              </w:rPr>
              <w:t>-</w:t>
            </w:r>
            <w:r>
              <w:rPr>
                <w:b/>
                <w:i/>
                <w:color w:val="7030A0"/>
                <w:sz w:val="70"/>
                <w:szCs w:val="70"/>
              </w:rPr>
              <w:t>x</w:t>
            </w:r>
          </w:p>
        </w:tc>
        <w:tc>
          <w:tcPr>
            <w:tcW w:w="4920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54A92802" w14:textId="77777777" w:rsidR="00E37258" w:rsidRPr="00E37258" w:rsidRDefault="00E37258" w:rsidP="00E37258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2D3877">
              <w:rPr>
                <w:sz w:val="36"/>
                <w:szCs w:val="36"/>
                <w:lang w:val="pt-BR"/>
              </w:rPr>
              <w:t xml:space="preserve">Em um par ordenado, o valor que é sempre escrito </w:t>
            </w:r>
            <w:r>
              <w:rPr>
                <w:sz w:val="36"/>
                <w:szCs w:val="36"/>
                <w:lang w:val="pt-BR"/>
              </w:rPr>
              <w:t>primeiro</w:t>
            </w:r>
            <w:r w:rsidRPr="00E37258">
              <w:rPr>
                <w:sz w:val="36"/>
                <w:szCs w:val="36"/>
                <w:lang w:val="pt-BR"/>
              </w:rPr>
              <w:t>.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68"/>
        <w:gridCol w:w="3774"/>
        <w:gridCol w:w="990"/>
        <w:gridCol w:w="5316"/>
      </w:tblGrid>
      <w:tr w:rsidR="00877061" w14:paraId="3382C6CC" w14:textId="77777777" w:rsidTr="00877061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14:paraId="1A1BB1DA" w14:textId="77777777" w:rsidR="00877061" w:rsidRDefault="00877061" w:rsidP="0011236E">
            <w:pPr>
              <w:rPr>
                <w:b/>
                <w:sz w:val="200"/>
                <w:szCs w:val="200"/>
              </w:rPr>
            </w:pPr>
            <w:r w:rsidRPr="00E37258">
              <w:rPr>
                <w:b/>
                <w:lang w:val="pt-BR"/>
              </w:rPr>
              <w:lastRenderedPageBreak/>
              <w:br w:type="page"/>
              <w:t xml:space="preserve">                                                        </w:t>
            </w:r>
            <w:r w:rsidR="00BE61FA" w:rsidRPr="00E37258">
              <w:rPr>
                <w:b/>
                <w:sz w:val="200"/>
                <w:szCs w:val="200"/>
                <w:lang w:val="pt-BR"/>
              </w:rPr>
              <w:t xml:space="preserve"> </w:t>
            </w:r>
            <w:r w:rsidR="00BE61FA">
              <w:rPr>
                <w:b/>
                <w:sz w:val="200"/>
                <w:szCs w:val="200"/>
              </w:rPr>
              <w:t xml:space="preserve">a </w:t>
            </w:r>
            <w:proofErr w:type="spellStart"/>
            <w:r w:rsidR="00BE61FA">
              <w:rPr>
                <w:b/>
                <w:sz w:val="200"/>
                <w:szCs w:val="200"/>
              </w:rPr>
              <w:t>jarda</w:t>
            </w:r>
            <w:proofErr w:type="spellEnd"/>
            <w:r w:rsidR="00BE61FA">
              <w:rPr>
                <w:b/>
                <w:sz w:val="200"/>
                <w:szCs w:val="200"/>
              </w:rPr>
              <w:t xml:space="preserve"> (</w:t>
            </w:r>
            <w:proofErr w:type="spellStart"/>
            <w:r w:rsidR="00BE61FA">
              <w:rPr>
                <w:b/>
                <w:sz w:val="200"/>
                <w:szCs w:val="200"/>
              </w:rPr>
              <w:t>yd</w:t>
            </w:r>
            <w:proofErr w:type="spellEnd"/>
            <w:r w:rsidR="00BE61FA">
              <w:rPr>
                <w:b/>
                <w:sz w:val="200"/>
                <w:szCs w:val="200"/>
              </w:rPr>
              <w:t>)</w:t>
            </w:r>
          </w:p>
        </w:tc>
      </w:tr>
      <w:tr w:rsidR="00877061" w14:paraId="26865F5D" w14:textId="77777777" w:rsidTr="00877061">
        <w:trPr>
          <w:trHeight w:val="4041"/>
        </w:trPr>
        <w:tc>
          <w:tcPr>
            <w:tcW w:w="9642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3B114857" w14:textId="77777777" w:rsidR="00877061" w:rsidRPr="00BB3336" w:rsidRDefault="00877061" w:rsidP="0011236E">
            <w:pPr>
              <w:rPr>
                <w:b/>
                <w:sz w:val="40"/>
                <w:szCs w:val="40"/>
              </w:rPr>
            </w:pPr>
            <w:r>
              <w:rPr>
                <w:b/>
                <w:sz w:val="160"/>
                <w:szCs w:val="160"/>
              </w:rPr>
              <w:t xml:space="preserve">  </w:t>
            </w:r>
            <w:r w:rsidR="00BE61FA">
              <w:rPr>
                <w:b/>
                <w:sz w:val="160"/>
                <w:szCs w:val="160"/>
              </w:rPr>
              <w:t xml:space="preserve"> </w:t>
            </w:r>
            <w:proofErr w:type="gramStart"/>
            <w:r w:rsidR="00BE61FA">
              <w:rPr>
                <w:b/>
                <w:sz w:val="160"/>
                <w:szCs w:val="160"/>
              </w:rPr>
              <w:t>a</w:t>
            </w:r>
            <w:proofErr w:type="gramEnd"/>
            <w:r w:rsidR="00BE61FA">
              <w:rPr>
                <w:b/>
                <w:sz w:val="160"/>
                <w:szCs w:val="160"/>
              </w:rPr>
              <w:t xml:space="preserve"> </w:t>
            </w:r>
            <w:proofErr w:type="spellStart"/>
            <w:r w:rsidR="00BE61FA">
              <w:rPr>
                <w:b/>
                <w:sz w:val="160"/>
                <w:szCs w:val="160"/>
              </w:rPr>
              <w:t>jarda</w:t>
            </w:r>
            <w:proofErr w:type="spellEnd"/>
            <w:r w:rsidR="00BE61FA">
              <w:rPr>
                <w:b/>
                <w:sz w:val="160"/>
                <w:szCs w:val="160"/>
              </w:rPr>
              <w:t xml:space="preserve"> </w:t>
            </w:r>
            <w:r>
              <w:rPr>
                <w:b/>
                <w:sz w:val="160"/>
                <w:szCs w:val="160"/>
              </w:rPr>
              <w:t>(</w:t>
            </w:r>
            <w:proofErr w:type="spellStart"/>
            <w:r>
              <w:rPr>
                <w:b/>
                <w:sz w:val="160"/>
                <w:szCs w:val="160"/>
              </w:rPr>
              <w:t>yd</w:t>
            </w:r>
            <w:proofErr w:type="spellEnd"/>
            <w:r>
              <w:rPr>
                <w:b/>
                <w:sz w:val="160"/>
                <w:szCs w:val="160"/>
              </w:rPr>
              <w:t xml:space="preserve">)     </w:t>
            </w:r>
            <w:r>
              <w:rPr>
                <w:b/>
                <w:sz w:val="40"/>
                <w:szCs w:val="40"/>
              </w:rPr>
              <w:t xml:space="preserve">                </w:t>
            </w:r>
            <w:r>
              <w:rPr>
                <w:b/>
                <w:sz w:val="160"/>
                <w:szCs w:val="160"/>
              </w:rPr>
              <w:t xml:space="preserve">   </w:t>
            </w:r>
          </w:p>
        </w:tc>
        <w:tc>
          <w:tcPr>
            <w:tcW w:w="6306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14:paraId="21110F58" w14:textId="77777777" w:rsidR="00877061" w:rsidRDefault="00BE61FA" w:rsidP="0011236E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0096" behindDoc="0" locked="0" layoutInCell="1" allowOverlap="1" wp14:anchorId="4707B85D" wp14:editId="0E389CE9">
                      <wp:simplePos x="0" y="0"/>
                      <wp:positionH relativeFrom="column">
                        <wp:posOffset>-1266825</wp:posOffset>
                      </wp:positionH>
                      <wp:positionV relativeFrom="paragraph">
                        <wp:posOffset>2043430</wp:posOffset>
                      </wp:positionV>
                      <wp:extent cx="4902835" cy="487680"/>
                      <wp:effectExtent l="0" t="0" r="0" b="7620"/>
                      <wp:wrapNone/>
                      <wp:docPr id="33" name="Text Box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02835" cy="4876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E9DFB1A" w14:textId="77777777" w:rsidR="009D0C14" w:rsidRPr="00BE61FA" w:rsidRDefault="009D0C14" w:rsidP="00BE61FA">
                                  <w:pPr>
                                    <w:jc w:val="center"/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366013"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Uma porta tem </w:t>
                                  </w:r>
                                  <w:r w:rsidRPr="00366013">
                                    <w:rPr>
                                      <w:i/>
                                      <w:sz w:val="32"/>
                                      <w:szCs w:val="32"/>
                                      <w:lang w:val="pt-BR"/>
                                    </w:rPr>
                                    <w:t>aproximadamente</w:t>
                                  </w:r>
                                  <w:r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 </w:t>
                                  </w:r>
                                  <w:r w:rsidRPr="00366013"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  <w:t>1 jarda de largura</w:t>
                                  </w:r>
                                  <w:r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3" o:spid="_x0000_s1236" type="#_x0000_t202" style="position:absolute;left:0;text-align:left;margin-left:-99.7pt;margin-top:160.9pt;width:386.05pt;height:38.4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" filled="f" stroked="f">
                      <v:textbox>
                        <w:txbxContent>
                          <w:p w14:paraId="3E9DFB1A" w14:textId="77777777" w:rsidR="009D0C14" w:rsidRPr="00BE61FA" w:rsidRDefault="009D0C14" w:rsidP="00BE61FA">
                            <w:pPr>
                              <w:jc w:val="center"/>
                              <w:rPr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366013">
                              <w:rPr>
                                <w:sz w:val="32"/>
                                <w:szCs w:val="32"/>
                                <w:lang w:val="pt-BR"/>
                              </w:rPr>
                              <w:t xml:space="preserve">Uma porta tem </w:t>
                            </w:r>
                            <w:r w:rsidRPr="00366013">
                              <w:rPr>
                                <w:i/>
                                <w:sz w:val="32"/>
                                <w:szCs w:val="32"/>
                                <w:lang w:val="pt-BR"/>
                              </w:rPr>
                              <w:t>aproximadamente</w:t>
                            </w:r>
                            <w:r>
                              <w:rPr>
                                <w:sz w:val="32"/>
                                <w:szCs w:val="32"/>
                                <w:lang w:val="pt-BR"/>
                              </w:rPr>
                              <w:t xml:space="preserve"> </w:t>
                            </w:r>
                            <w:r w:rsidRPr="00366013">
                              <w:rPr>
                                <w:sz w:val="32"/>
                                <w:szCs w:val="32"/>
                                <w:lang w:val="pt-BR"/>
                              </w:rPr>
                              <w:t>1 jarda de largura</w:t>
                            </w:r>
                            <w:r>
                              <w:rPr>
                                <w:sz w:val="32"/>
                                <w:szCs w:val="32"/>
                                <w:lang w:val="pt-BR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A43E1">
              <w:rPr>
                <w:noProof/>
              </w:rPr>
              <w:pict w14:anchorId="2CE83C69">
                <v:shape id="_x0000_s1725" type="#_x0000_t75" style="position:absolute;left:0;text-align:left;margin-left:89.55pt;margin-top:19.85pt;width:120.45pt;height:149.1pt;z-index:251779072;mso-position-horizontal-relative:text;mso-position-vertical-relative:text">
                  <v:imagedata r:id="rId194" o:title=""/>
                </v:shape>
                <o:OLEObject Type="Embed" ProgID="PBrush" ShapeID="_x0000_s1725" DrawAspect="Content" ObjectID="_1407876199"/>
              </w:pict>
            </w:r>
          </w:p>
        </w:tc>
      </w:tr>
      <w:tr w:rsidR="00877061" w:rsidRPr="00A17FF4" w14:paraId="6CCCDCAD" w14:textId="77777777" w:rsidTr="00877061">
        <w:trPr>
          <w:trHeight w:val="4041"/>
        </w:trPr>
        <w:tc>
          <w:tcPr>
            <w:tcW w:w="5868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0C0535B3" w14:textId="77777777" w:rsidR="00877061" w:rsidRPr="00BB3336" w:rsidRDefault="00877061" w:rsidP="0011236E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120"/>
                <w:szCs w:val="120"/>
              </w:rPr>
              <w:t xml:space="preserve">  </w:t>
            </w:r>
            <w:r w:rsidR="00BE61FA">
              <w:rPr>
                <w:b/>
                <w:sz w:val="120"/>
                <w:szCs w:val="120"/>
              </w:rPr>
              <w:t xml:space="preserve"> a </w:t>
            </w:r>
            <w:proofErr w:type="spellStart"/>
            <w:r w:rsidR="00BE61FA">
              <w:rPr>
                <w:b/>
                <w:sz w:val="120"/>
                <w:szCs w:val="120"/>
              </w:rPr>
              <w:t>jarda</w:t>
            </w:r>
            <w:proofErr w:type="spellEnd"/>
            <w:r w:rsidR="00BE61FA">
              <w:rPr>
                <w:b/>
                <w:sz w:val="120"/>
                <w:szCs w:val="120"/>
              </w:rPr>
              <w:t xml:space="preserve"> </w:t>
            </w:r>
            <w:r>
              <w:rPr>
                <w:b/>
                <w:sz w:val="120"/>
                <w:szCs w:val="120"/>
              </w:rPr>
              <w:t>(</w:t>
            </w:r>
            <w:proofErr w:type="spellStart"/>
            <w:r>
              <w:rPr>
                <w:b/>
                <w:sz w:val="120"/>
                <w:szCs w:val="120"/>
              </w:rPr>
              <w:t>yd</w:t>
            </w:r>
            <w:proofErr w:type="spellEnd"/>
            <w:r>
              <w:rPr>
                <w:b/>
                <w:sz w:val="120"/>
                <w:szCs w:val="120"/>
              </w:rPr>
              <w:t>)</w:t>
            </w:r>
          </w:p>
        </w:tc>
        <w:tc>
          <w:tcPr>
            <w:tcW w:w="4764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3EE9CF5F" w14:textId="77777777" w:rsidR="00877061" w:rsidRPr="00BB3336" w:rsidRDefault="00BE61FA" w:rsidP="0011236E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1" allowOverlap="1" wp14:anchorId="64625099" wp14:editId="2ABAF039">
                      <wp:simplePos x="0" y="0"/>
                      <wp:positionH relativeFrom="column">
                        <wp:posOffset>-904240</wp:posOffset>
                      </wp:positionH>
                      <wp:positionV relativeFrom="paragraph">
                        <wp:posOffset>1854200</wp:posOffset>
                      </wp:positionV>
                      <wp:extent cx="5107940" cy="487680"/>
                      <wp:effectExtent l="0" t="0" r="0" b="7620"/>
                      <wp:wrapNone/>
                      <wp:docPr id="464" name="Text Box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07940" cy="4876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62C0CAE" w14:textId="77777777" w:rsidR="009D0C14" w:rsidRPr="00BE61FA" w:rsidRDefault="009D0C14" w:rsidP="00BE61FA">
                                  <w:pPr>
                                    <w:jc w:val="center"/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366013"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Uma porta tem </w:t>
                                  </w:r>
                                  <w:r w:rsidRPr="00366013">
                                    <w:rPr>
                                      <w:i/>
                                      <w:sz w:val="32"/>
                                      <w:szCs w:val="32"/>
                                      <w:lang w:val="pt-BR"/>
                                    </w:rPr>
                                    <w:t>aproximadamente</w:t>
                                  </w:r>
                                  <w:r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 </w:t>
                                  </w:r>
                                  <w:r w:rsidRPr="00366013"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  <w:t>1 jarda de largura</w:t>
                                  </w:r>
                                  <w:r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5" o:spid="_x0000_s1237" type="#_x0000_t202" style="position:absolute;left:0;text-align:left;margin-left:-71.15pt;margin-top:146pt;width:402.2pt;height:38.4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" filled="f" stroked="f">
                      <v:textbox>
                        <w:txbxContent>
                          <w:p w14:paraId="062C0CAE" w14:textId="77777777" w:rsidR="009D0C14" w:rsidRPr="00BE61FA" w:rsidRDefault="009D0C14" w:rsidP="00BE61FA">
                            <w:pPr>
                              <w:jc w:val="center"/>
                              <w:rPr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366013">
                              <w:rPr>
                                <w:sz w:val="32"/>
                                <w:szCs w:val="32"/>
                                <w:lang w:val="pt-BR"/>
                              </w:rPr>
                              <w:t xml:space="preserve">Uma porta tem </w:t>
                            </w:r>
                            <w:r w:rsidRPr="00366013">
                              <w:rPr>
                                <w:i/>
                                <w:sz w:val="32"/>
                                <w:szCs w:val="32"/>
                                <w:lang w:val="pt-BR"/>
                              </w:rPr>
                              <w:t>aproximadamente</w:t>
                            </w:r>
                            <w:r>
                              <w:rPr>
                                <w:sz w:val="32"/>
                                <w:szCs w:val="32"/>
                                <w:lang w:val="pt-BR"/>
                              </w:rPr>
                              <w:t xml:space="preserve"> </w:t>
                            </w:r>
                            <w:r w:rsidRPr="00366013">
                              <w:rPr>
                                <w:sz w:val="32"/>
                                <w:szCs w:val="32"/>
                                <w:lang w:val="pt-BR"/>
                              </w:rPr>
                              <w:t>1 jarda de largura</w:t>
                            </w:r>
                            <w:r>
                              <w:rPr>
                                <w:sz w:val="32"/>
                                <w:szCs w:val="32"/>
                                <w:lang w:val="pt-BR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A43E1">
              <w:rPr>
                <w:noProof/>
              </w:rPr>
              <w:pict w14:anchorId="609E9119">
                <v:shape id="_x0000_s1727" type="#_x0000_t75" style="position:absolute;left:0;text-align:left;margin-left:61.55pt;margin-top:30.05pt;width:94.5pt;height:117pt;z-index:251781120;mso-position-horizontal-relative:text;mso-position-vertical-relative:text">
                  <v:imagedata r:id="rId196" o:title=""/>
                </v:shape>
                <o:OLEObject Type="Embed" ProgID="PBrush" ShapeID="_x0000_s1727" DrawAspect="Content" ObjectID="_1407876200"/>
              </w:pict>
            </w:r>
          </w:p>
        </w:tc>
        <w:tc>
          <w:tcPr>
            <w:tcW w:w="5316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2AC543F5" w14:textId="77777777" w:rsidR="00877061" w:rsidRPr="005D3180" w:rsidRDefault="005D3180" w:rsidP="0011236E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 w:rsidRPr="00366013">
              <w:rPr>
                <w:sz w:val="36"/>
                <w:szCs w:val="36"/>
                <w:lang w:val="pt-BR"/>
              </w:rPr>
              <w:t>Uma unidade de comprimento. 1 jarda</w:t>
            </w:r>
            <w:r>
              <w:rPr>
                <w:sz w:val="36"/>
                <w:szCs w:val="36"/>
                <w:lang w:val="pt-BR"/>
              </w:rPr>
              <w:t xml:space="preserve"> (yd)</w:t>
            </w:r>
            <w:r w:rsidRPr="00366013">
              <w:rPr>
                <w:sz w:val="36"/>
                <w:szCs w:val="36"/>
                <w:lang w:val="pt-BR"/>
              </w:rPr>
              <w:t xml:space="preserve"> = 3 pés </w:t>
            </w:r>
            <w:r>
              <w:rPr>
                <w:sz w:val="36"/>
                <w:szCs w:val="36"/>
                <w:lang w:val="pt-BR"/>
              </w:rPr>
              <w:t xml:space="preserve">(feet) </w:t>
            </w:r>
            <w:r w:rsidRPr="00366013">
              <w:rPr>
                <w:sz w:val="36"/>
                <w:szCs w:val="36"/>
                <w:lang w:val="pt-BR"/>
              </w:rPr>
              <w:t>ou 36 polegadas</w:t>
            </w:r>
            <w:r>
              <w:rPr>
                <w:sz w:val="36"/>
                <w:szCs w:val="36"/>
                <w:lang w:val="pt-BR"/>
              </w:rPr>
              <w:t xml:space="preserve"> (inches)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28"/>
        <w:gridCol w:w="944"/>
        <w:gridCol w:w="2561"/>
        <w:gridCol w:w="2304"/>
        <w:gridCol w:w="311"/>
        <w:gridCol w:w="4608"/>
      </w:tblGrid>
      <w:tr w:rsidR="00697286" w:rsidRPr="006007DF" w14:paraId="0D0D6BD6" w14:textId="77777777" w:rsidTr="00645EEE">
        <w:trPr>
          <w:trHeight w:val="4041"/>
        </w:trPr>
        <w:tc>
          <w:tcPr>
            <w:tcW w:w="16056" w:type="dxa"/>
            <w:gridSpan w:val="6"/>
            <w:tcBorders>
              <w:top w:val="nil"/>
              <w:bottom w:val="dashed" w:sz="4" w:space="0" w:color="auto"/>
            </w:tcBorders>
            <w:vAlign w:val="center"/>
          </w:tcPr>
          <w:p w14:paraId="0A3ACE6A" w14:textId="77777777" w:rsidR="00697286" w:rsidRPr="006007DF" w:rsidRDefault="00697286" w:rsidP="00C26211">
            <w:pPr>
              <w:jc w:val="center"/>
              <w:rPr>
                <w:b/>
                <w:sz w:val="200"/>
                <w:szCs w:val="200"/>
              </w:rPr>
            </w:pPr>
            <w:r w:rsidRPr="005D3180">
              <w:rPr>
                <w:b/>
                <w:lang w:val="pt-BR"/>
              </w:rPr>
              <w:lastRenderedPageBreak/>
              <w:br w:type="page"/>
            </w:r>
            <w:proofErr w:type="spellStart"/>
            <w:r w:rsidR="005000A2" w:rsidRPr="005000A2">
              <w:rPr>
                <w:b/>
                <w:sz w:val="200"/>
                <w:szCs w:val="200"/>
              </w:rPr>
              <w:t>eixo</w:t>
            </w:r>
            <w:proofErr w:type="spellEnd"/>
            <w:r w:rsidR="005000A2" w:rsidRPr="005000A2">
              <w:rPr>
                <w:b/>
                <w:sz w:val="200"/>
                <w:szCs w:val="200"/>
              </w:rPr>
              <w:t>-</w:t>
            </w:r>
            <w:r w:rsidR="005000A2">
              <w:rPr>
                <w:b/>
                <w:i/>
                <w:sz w:val="200"/>
                <w:szCs w:val="200"/>
              </w:rPr>
              <w:t>y</w:t>
            </w:r>
          </w:p>
        </w:tc>
      </w:tr>
      <w:tr w:rsidR="00697286" w14:paraId="3EFA2CB2" w14:textId="77777777" w:rsidTr="00645EEE">
        <w:trPr>
          <w:trHeight w:val="4041"/>
        </w:trPr>
        <w:tc>
          <w:tcPr>
            <w:tcW w:w="8833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56EEB47A" w14:textId="77777777" w:rsidR="00697286" w:rsidRPr="005000A2" w:rsidRDefault="005000A2" w:rsidP="00645EEE">
            <w:pPr>
              <w:jc w:val="center"/>
              <w:rPr>
                <w:sz w:val="160"/>
                <w:szCs w:val="160"/>
              </w:rPr>
            </w:pPr>
            <w:proofErr w:type="spellStart"/>
            <w:r w:rsidRPr="005000A2">
              <w:rPr>
                <w:b/>
                <w:sz w:val="160"/>
                <w:szCs w:val="160"/>
              </w:rPr>
              <w:t>eixo</w:t>
            </w:r>
            <w:proofErr w:type="spellEnd"/>
            <w:r w:rsidRPr="005000A2">
              <w:rPr>
                <w:b/>
                <w:sz w:val="160"/>
                <w:szCs w:val="160"/>
              </w:rPr>
              <w:t>-</w:t>
            </w:r>
            <w:r w:rsidRPr="005000A2">
              <w:rPr>
                <w:b/>
                <w:i/>
                <w:sz w:val="160"/>
                <w:szCs w:val="160"/>
              </w:rPr>
              <w:t>y</w:t>
            </w:r>
          </w:p>
        </w:tc>
        <w:tc>
          <w:tcPr>
            <w:tcW w:w="7223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1E8E8DF4" w14:textId="77777777" w:rsidR="00697286" w:rsidRDefault="00697286" w:rsidP="00DF79D8">
            <w:pPr>
              <w:jc w:val="center"/>
              <w:rPr>
                <w:noProof/>
              </w:rPr>
            </w:pPr>
          </w:p>
          <w:p w14:paraId="5DE8971D" w14:textId="77777777" w:rsidR="00697286" w:rsidRDefault="00923729" w:rsidP="00DF79D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3664" behindDoc="0" locked="0" layoutInCell="1" allowOverlap="1" wp14:anchorId="3E31567B" wp14:editId="05CF83D4">
                      <wp:simplePos x="0" y="0"/>
                      <wp:positionH relativeFrom="column">
                        <wp:posOffset>165735</wp:posOffset>
                      </wp:positionH>
                      <wp:positionV relativeFrom="paragraph">
                        <wp:posOffset>922655</wp:posOffset>
                      </wp:positionV>
                      <wp:extent cx="845820" cy="428625"/>
                      <wp:effectExtent l="0" t="0" r="0" b="9525"/>
                      <wp:wrapNone/>
                      <wp:docPr id="462" name="Text Box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45820" cy="428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6822D70" w14:textId="77777777" w:rsidR="009D0C14" w:rsidRPr="005000A2" w:rsidRDefault="009D0C14" w:rsidP="005000A2">
                                  <w:pPr>
                                    <w:rPr>
                                      <w:b/>
                                      <w:color w:val="4F81BD" w:themeColor="accent1"/>
                                      <w:sz w:val="40"/>
                                      <w:szCs w:val="40"/>
                                    </w:rPr>
                                  </w:pPr>
                                  <w:proofErr w:type="spellStart"/>
                                  <w:r w:rsidRPr="005000A2">
                                    <w:rPr>
                                      <w:b/>
                                      <w:color w:val="4F81BD" w:themeColor="accent1"/>
                                      <w:sz w:val="40"/>
                                      <w:szCs w:val="40"/>
                                    </w:rPr>
                                    <w:t>eixo</w:t>
                                  </w:r>
                                  <w:proofErr w:type="spellEnd"/>
                                  <w:r w:rsidRPr="005000A2">
                                    <w:rPr>
                                      <w:b/>
                                      <w:color w:val="4F81BD" w:themeColor="accent1"/>
                                      <w:sz w:val="40"/>
                                      <w:szCs w:val="40"/>
                                    </w:rPr>
                                    <w:t>-</w:t>
                                  </w:r>
                                  <w:r w:rsidRPr="005000A2">
                                    <w:rPr>
                                      <w:b/>
                                      <w:i/>
                                      <w:color w:val="4F81BD" w:themeColor="accent1"/>
                                      <w:sz w:val="40"/>
                                      <w:szCs w:val="40"/>
                                    </w:rPr>
                                    <w:t>x</w:t>
                                  </w:r>
                                </w:p>
                                <w:p w14:paraId="6B15E0ED" w14:textId="77777777" w:rsidR="009D0C14" w:rsidRPr="004A394E" w:rsidRDefault="009D0C14">
                                  <w:pPr>
                                    <w:rPr>
                                      <w:b/>
                                      <w:color w:val="0070C0"/>
                                      <w:sz w:val="40"/>
                                      <w:szCs w:val="4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81" o:spid="_x0000_s1238" type="#_x0000_t202" style="position:absolute;left:0;text-align:left;margin-left:13.05pt;margin-top:72.65pt;width:66.6pt;height:33.75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" stroked="f">
                      <v:textbox>
                        <w:txbxContent>
                          <w:p w14:paraId="26822D70" w14:textId="77777777" w:rsidR="009D0C14" w:rsidRPr="005000A2" w:rsidRDefault="009D0C14" w:rsidP="005000A2">
                            <w:pPr>
                              <w:rPr>
                                <w:b/>
                                <w:color w:val="4F81BD" w:themeColor="accent1"/>
                                <w:sz w:val="40"/>
                                <w:szCs w:val="40"/>
                              </w:rPr>
                            </w:pPr>
                            <w:proofErr w:type="spellStart"/>
                            <w:r w:rsidRPr="005000A2">
                              <w:rPr>
                                <w:b/>
                                <w:color w:val="4F81BD" w:themeColor="accent1"/>
                                <w:sz w:val="40"/>
                                <w:szCs w:val="40"/>
                              </w:rPr>
                              <w:t>eixo</w:t>
                            </w:r>
                            <w:proofErr w:type="spellEnd"/>
                            <w:r w:rsidRPr="005000A2">
                              <w:rPr>
                                <w:b/>
                                <w:color w:val="4F81BD" w:themeColor="accent1"/>
                                <w:sz w:val="40"/>
                                <w:szCs w:val="40"/>
                              </w:rPr>
                              <w:t>-</w:t>
                            </w:r>
                            <w:r w:rsidRPr="005000A2">
                              <w:rPr>
                                <w:b/>
                                <w:i/>
                                <w:color w:val="4F81BD" w:themeColor="accent1"/>
                                <w:sz w:val="40"/>
                                <w:szCs w:val="40"/>
                              </w:rPr>
                              <w:t>x</w:t>
                            </w:r>
                          </w:p>
                          <w:p w14:paraId="6B15E0ED" w14:textId="77777777" w:rsidR="009D0C14" w:rsidRPr="004A394E" w:rsidRDefault="009D0C14">
                            <w:pPr>
                              <w:rPr>
                                <w:b/>
                                <w:color w:val="0070C0"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4688" behindDoc="0" locked="0" layoutInCell="1" allowOverlap="1" wp14:anchorId="05011903" wp14:editId="16293606">
                      <wp:simplePos x="0" y="0"/>
                      <wp:positionH relativeFrom="column">
                        <wp:posOffset>1083310</wp:posOffset>
                      </wp:positionH>
                      <wp:positionV relativeFrom="paragraph">
                        <wp:posOffset>1080135</wp:posOffset>
                      </wp:positionV>
                      <wp:extent cx="554990" cy="0"/>
                      <wp:effectExtent l="0" t="95250" r="0" b="95250"/>
                      <wp:wrapNone/>
                      <wp:docPr id="463" name="AutoShape 4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549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84875BD" id="AutoShape 480" o:spid="_x0000_s1026" type="#_x0000_t32" style="position:absolute;margin-left:85.3pt;margin-top:85.05pt;width:43.7pt;height:0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82848" behindDoc="0" locked="0" layoutInCell="1" allowOverlap="1" wp14:anchorId="460A44EB" wp14:editId="1302C2D1">
                      <wp:simplePos x="0" y="0"/>
                      <wp:positionH relativeFrom="column">
                        <wp:posOffset>1977390</wp:posOffset>
                      </wp:positionH>
                      <wp:positionV relativeFrom="paragraph">
                        <wp:posOffset>19050</wp:posOffset>
                      </wp:positionV>
                      <wp:extent cx="0" cy="2013585"/>
                      <wp:effectExtent l="114300" t="38100" r="76200" b="24765"/>
                      <wp:wrapNone/>
                      <wp:docPr id="98" name="Straight Arrow Connector 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013585"/>
                              </a:xfrm>
                              <a:prstGeom prst="straightConnector1">
                                <a:avLst/>
                              </a:prstGeom>
                              <a:ln w="57150">
                                <a:solidFill>
                                  <a:srgbClr val="0070C0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8985016" id="Straight Arrow Connector 98" o:spid="_x0000_s1026" type="#_x0000_t32" style="position:absolute;margin-left:155.7pt;margin-top:1.5pt;width:0;height:158.55pt;flip:y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" strokecolor="#0070c0" strokeweight="4.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981824" behindDoc="0" locked="0" layoutInCell="1" allowOverlap="1" wp14:anchorId="6BF87E6D" wp14:editId="371705C6">
                  <wp:simplePos x="0" y="0"/>
                  <wp:positionH relativeFrom="column">
                    <wp:posOffset>1568450</wp:posOffset>
                  </wp:positionH>
                  <wp:positionV relativeFrom="paragraph">
                    <wp:posOffset>25400</wp:posOffset>
                  </wp:positionV>
                  <wp:extent cx="2466975" cy="2286000"/>
                  <wp:effectExtent l="0" t="0" r="0" b="0"/>
                  <wp:wrapNone/>
                  <wp:docPr id="114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861" b="6950"/>
                          <a:stretch/>
                        </pic:blipFill>
                        <pic:spPr bwMode="auto">
                          <a:xfrm>
                            <a:off x="0" y="0"/>
                            <a:ext cx="2466975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697286" w:rsidRPr="005000A2" w14:paraId="67DE172E" w14:textId="77777777" w:rsidTr="004A394E">
        <w:trPr>
          <w:trHeight w:val="4067"/>
        </w:trPr>
        <w:tc>
          <w:tcPr>
            <w:tcW w:w="532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1E91777E" w14:textId="77777777" w:rsidR="00697286" w:rsidRDefault="005000A2" w:rsidP="00DF79D8">
            <w:pPr>
              <w:jc w:val="center"/>
            </w:pPr>
            <w:proofErr w:type="spellStart"/>
            <w:r w:rsidRPr="005000A2">
              <w:rPr>
                <w:b/>
                <w:sz w:val="120"/>
                <w:szCs w:val="120"/>
              </w:rPr>
              <w:t>eixo</w:t>
            </w:r>
            <w:proofErr w:type="spellEnd"/>
            <w:r w:rsidRPr="005000A2">
              <w:rPr>
                <w:b/>
                <w:sz w:val="120"/>
                <w:szCs w:val="120"/>
              </w:rPr>
              <w:t>-</w:t>
            </w:r>
            <w:r>
              <w:rPr>
                <w:b/>
                <w:i/>
                <w:sz w:val="120"/>
                <w:szCs w:val="120"/>
              </w:rPr>
              <w:t>y</w:t>
            </w:r>
          </w:p>
        </w:tc>
        <w:tc>
          <w:tcPr>
            <w:tcW w:w="6120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4DA1D38C" w14:textId="77777777" w:rsidR="00697286" w:rsidRDefault="00923729" w:rsidP="00DF79D8">
            <w:pPr>
              <w:jc w:val="center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85920" behindDoc="0" locked="0" layoutInCell="1" allowOverlap="1" wp14:anchorId="09453F3F" wp14:editId="4097FDD9">
                      <wp:simplePos x="0" y="0"/>
                      <wp:positionH relativeFrom="column">
                        <wp:posOffset>1805305</wp:posOffset>
                      </wp:positionH>
                      <wp:positionV relativeFrom="paragraph">
                        <wp:posOffset>-131445</wp:posOffset>
                      </wp:positionV>
                      <wp:extent cx="0" cy="2012950"/>
                      <wp:effectExtent l="114300" t="38100" r="76200" b="25400"/>
                      <wp:wrapNone/>
                      <wp:docPr id="102" name="Straight Arrow Connector 1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0129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0070C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80D8054" id="Straight Arrow Connector 102" o:spid="_x0000_s1026" type="#_x0000_t32" style="position:absolute;margin-left:142.15pt;margin-top:-10.35pt;width:0;height:158.5pt;flip:y;z-index:25198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" strokecolor="#0070c0" strokeweight="4.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984896" behindDoc="0" locked="0" layoutInCell="1" allowOverlap="1" wp14:anchorId="21F23CE2" wp14:editId="651675C7">
                  <wp:simplePos x="0" y="0"/>
                  <wp:positionH relativeFrom="column">
                    <wp:posOffset>1398270</wp:posOffset>
                  </wp:positionH>
                  <wp:positionV relativeFrom="paragraph">
                    <wp:posOffset>-142240</wp:posOffset>
                  </wp:positionV>
                  <wp:extent cx="2466975" cy="2286000"/>
                  <wp:effectExtent l="0" t="0" r="0" b="0"/>
                  <wp:wrapNone/>
                  <wp:docPr id="11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861" b="6950"/>
                          <a:stretch/>
                        </pic:blipFill>
                        <pic:spPr bwMode="auto">
                          <a:xfrm>
                            <a:off x="0" y="0"/>
                            <a:ext cx="2466975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43D733B" w14:textId="77777777" w:rsidR="00697286" w:rsidRDefault="00697286" w:rsidP="00DF79D8">
            <w:pPr>
              <w:jc w:val="center"/>
              <w:rPr>
                <w:noProof/>
              </w:rPr>
            </w:pPr>
          </w:p>
          <w:p w14:paraId="547A8250" w14:textId="77777777" w:rsidR="00697286" w:rsidRDefault="00923729" w:rsidP="00DF79D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2640" behindDoc="0" locked="0" layoutInCell="1" allowOverlap="1" wp14:anchorId="29B13EAB" wp14:editId="0FBDE4C4">
                      <wp:simplePos x="0" y="0"/>
                      <wp:positionH relativeFrom="column">
                        <wp:posOffset>-37465</wp:posOffset>
                      </wp:positionH>
                      <wp:positionV relativeFrom="paragraph">
                        <wp:posOffset>384175</wp:posOffset>
                      </wp:positionV>
                      <wp:extent cx="946150" cy="422275"/>
                      <wp:effectExtent l="0" t="0" r="6350" b="0"/>
                      <wp:wrapNone/>
                      <wp:docPr id="460" name="Text Box 4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46150" cy="422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5DDDDC3" w14:textId="77777777" w:rsidR="009D0C14" w:rsidRPr="005000A2" w:rsidRDefault="009D0C14" w:rsidP="005000A2">
                                  <w:pPr>
                                    <w:rPr>
                                      <w:b/>
                                      <w:color w:val="4F81BD" w:themeColor="accent1"/>
                                      <w:sz w:val="40"/>
                                      <w:szCs w:val="40"/>
                                    </w:rPr>
                                  </w:pPr>
                                  <w:proofErr w:type="spellStart"/>
                                  <w:r w:rsidRPr="005000A2">
                                    <w:rPr>
                                      <w:b/>
                                      <w:color w:val="4F81BD" w:themeColor="accent1"/>
                                      <w:sz w:val="40"/>
                                      <w:szCs w:val="40"/>
                                    </w:rPr>
                                    <w:t>eixo</w:t>
                                  </w:r>
                                  <w:proofErr w:type="spellEnd"/>
                                  <w:r w:rsidRPr="005000A2">
                                    <w:rPr>
                                      <w:b/>
                                      <w:color w:val="4F81BD" w:themeColor="accent1"/>
                                      <w:sz w:val="40"/>
                                      <w:szCs w:val="40"/>
                                    </w:rPr>
                                    <w:t>-</w:t>
                                  </w:r>
                                  <w:r w:rsidRPr="005000A2">
                                    <w:rPr>
                                      <w:b/>
                                      <w:i/>
                                      <w:color w:val="4F81BD" w:themeColor="accent1"/>
                                      <w:sz w:val="40"/>
                                      <w:szCs w:val="40"/>
                                    </w:rPr>
                                    <w:t>x</w:t>
                                  </w:r>
                                </w:p>
                                <w:p w14:paraId="2B914521" w14:textId="77777777" w:rsidR="009D0C14" w:rsidRPr="004A394E" w:rsidRDefault="009D0C14">
                                  <w:pPr>
                                    <w:rPr>
                                      <w:b/>
                                      <w:color w:val="0070C0"/>
                                      <w:sz w:val="40"/>
                                      <w:szCs w:val="4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83" o:spid="_x0000_s1239" type="#_x0000_t202" style="position:absolute;left:0;text-align:left;margin-left:-2.9pt;margin-top:30.25pt;width:74.5pt;height:33.25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" stroked="f">
                      <v:textbox>
                        <w:txbxContent>
                          <w:p w14:paraId="05DDDDC3" w14:textId="77777777" w:rsidR="009D0C14" w:rsidRPr="005000A2" w:rsidRDefault="009D0C14" w:rsidP="005000A2">
                            <w:pPr>
                              <w:rPr>
                                <w:b/>
                                <w:color w:val="4F81BD" w:themeColor="accent1"/>
                                <w:sz w:val="40"/>
                                <w:szCs w:val="40"/>
                              </w:rPr>
                            </w:pPr>
                            <w:proofErr w:type="spellStart"/>
                            <w:r w:rsidRPr="005000A2">
                              <w:rPr>
                                <w:b/>
                                <w:color w:val="4F81BD" w:themeColor="accent1"/>
                                <w:sz w:val="40"/>
                                <w:szCs w:val="40"/>
                              </w:rPr>
                              <w:t>eixo</w:t>
                            </w:r>
                            <w:proofErr w:type="spellEnd"/>
                            <w:r w:rsidRPr="005000A2">
                              <w:rPr>
                                <w:b/>
                                <w:color w:val="4F81BD" w:themeColor="accent1"/>
                                <w:sz w:val="40"/>
                                <w:szCs w:val="40"/>
                              </w:rPr>
                              <w:t>-</w:t>
                            </w:r>
                            <w:r w:rsidRPr="005000A2">
                              <w:rPr>
                                <w:b/>
                                <w:i/>
                                <w:color w:val="4F81BD" w:themeColor="accent1"/>
                                <w:sz w:val="40"/>
                                <w:szCs w:val="40"/>
                              </w:rPr>
                              <w:t>x</w:t>
                            </w:r>
                          </w:p>
                          <w:p w14:paraId="2B914521" w14:textId="77777777" w:rsidR="009D0C14" w:rsidRPr="004A394E" w:rsidRDefault="009D0C14">
                            <w:pPr>
                              <w:rPr>
                                <w:b/>
                                <w:color w:val="0070C0"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7248" behindDoc="0" locked="0" layoutInCell="1" allowOverlap="1" wp14:anchorId="02FDE0FD" wp14:editId="60ACFCB6">
                      <wp:simplePos x="0" y="0"/>
                      <wp:positionH relativeFrom="column">
                        <wp:posOffset>911860</wp:posOffset>
                      </wp:positionH>
                      <wp:positionV relativeFrom="paragraph">
                        <wp:posOffset>549275</wp:posOffset>
                      </wp:positionV>
                      <wp:extent cx="554990" cy="0"/>
                      <wp:effectExtent l="0" t="95250" r="0" b="95250"/>
                      <wp:wrapNone/>
                      <wp:docPr id="100" name="AutoShape 4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549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B83FDD9" id="AutoShape 480" o:spid="_x0000_s1026" type="#_x0000_t32" style="position:absolute;margin-left:71.8pt;margin-top:43.25pt;width:43.7pt;height:0;z-index:25195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" strokeweight="3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60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7AE615C5" w14:textId="77777777" w:rsidR="00697286" w:rsidRPr="005000A2" w:rsidRDefault="005000A2" w:rsidP="005000A2">
            <w:pPr>
              <w:tabs>
                <w:tab w:val="left" w:pos="3983"/>
              </w:tabs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5000A2">
              <w:rPr>
                <w:sz w:val="36"/>
                <w:szCs w:val="36"/>
                <w:lang w:val="pt-BR"/>
              </w:rPr>
              <w:t>O eixo vertical num plano de coordenadas</w:t>
            </w:r>
            <w:r w:rsidR="00923729" w:rsidRPr="005000A2">
              <w:rPr>
                <w:sz w:val="36"/>
                <w:szCs w:val="36"/>
                <w:lang w:val="pt-BR"/>
              </w:rPr>
              <w:t>.</w:t>
            </w:r>
          </w:p>
        </w:tc>
      </w:tr>
      <w:tr w:rsidR="00697286" w:rsidRPr="006007DF" w14:paraId="12A8452A" w14:textId="77777777" w:rsidTr="00645EEE">
        <w:trPr>
          <w:trHeight w:val="4041"/>
        </w:trPr>
        <w:tc>
          <w:tcPr>
            <w:tcW w:w="16056" w:type="dxa"/>
            <w:gridSpan w:val="6"/>
            <w:tcBorders>
              <w:top w:val="nil"/>
              <w:bottom w:val="dashed" w:sz="4" w:space="0" w:color="auto"/>
            </w:tcBorders>
            <w:vAlign w:val="center"/>
          </w:tcPr>
          <w:p w14:paraId="4E2C4036" w14:textId="77777777" w:rsidR="00697286" w:rsidRPr="006007DF" w:rsidRDefault="00697286" w:rsidP="002D3877">
            <w:pPr>
              <w:jc w:val="center"/>
              <w:rPr>
                <w:b/>
                <w:sz w:val="200"/>
                <w:szCs w:val="200"/>
              </w:rPr>
            </w:pPr>
            <w:r w:rsidRPr="005000A2">
              <w:rPr>
                <w:b/>
                <w:lang w:val="pt-BR"/>
              </w:rPr>
              <w:lastRenderedPageBreak/>
              <w:br w:type="page"/>
            </w:r>
            <w:proofErr w:type="spellStart"/>
            <w:r w:rsidR="002D3877" w:rsidRPr="002D3877">
              <w:rPr>
                <w:b/>
                <w:sz w:val="200"/>
                <w:szCs w:val="200"/>
              </w:rPr>
              <w:t>coordenada</w:t>
            </w:r>
            <w:proofErr w:type="spellEnd"/>
            <w:r w:rsidR="002D3877" w:rsidRPr="002D3877">
              <w:rPr>
                <w:b/>
                <w:sz w:val="200"/>
                <w:szCs w:val="200"/>
              </w:rPr>
              <w:t>-</w:t>
            </w:r>
            <w:r w:rsidR="002D3877">
              <w:rPr>
                <w:b/>
                <w:i/>
                <w:sz w:val="200"/>
                <w:szCs w:val="200"/>
              </w:rPr>
              <w:t>y</w:t>
            </w:r>
          </w:p>
        </w:tc>
      </w:tr>
      <w:tr w:rsidR="00697286" w14:paraId="0689554C" w14:textId="77777777" w:rsidTr="00DF79D8">
        <w:trPr>
          <w:trHeight w:val="4041"/>
        </w:trPr>
        <w:tc>
          <w:tcPr>
            <w:tcW w:w="8833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5C722529" w14:textId="77777777" w:rsidR="00697286" w:rsidRPr="00E4587B" w:rsidRDefault="002D3877" w:rsidP="00DF79D8">
            <w:pPr>
              <w:jc w:val="center"/>
              <w:rPr>
                <w:sz w:val="140"/>
                <w:szCs w:val="140"/>
              </w:rPr>
            </w:pPr>
            <w:proofErr w:type="spellStart"/>
            <w:r w:rsidRPr="002D3877">
              <w:rPr>
                <w:b/>
                <w:sz w:val="140"/>
                <w:szCs w:val="140"/>
              </w:rPr>
              <w:t>coordenada</w:t>
            </w:r>
            <w:proofErr w:type="spellEnd"/>
            <w:r w:rsidRPr="002D3877">
              <w:rPr>
                <w:b/>
                <w:sz w:val="140"/>
                <w:szCs w:val="140"/>
              </w:rPr>
              <w:t>-</w:t>
            </w:r>
            <w:r>
              <w:rPr>
                <w:b/>
                <w:i/>
                <w:sz w:val="140"/>
                <w:szCs w:val="140"/>
              </w:rPr>
              <w:t>y</w:t>
            </w:r>
          </w:p>
        </w:tc>
        <w:tc>
          <w:tcPr>
            <w:tcW w:w="7223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22088BFC" w14:textId="77777777" w:rsidR="00697286" w:rsidRDefault="00697286" w:rsidP="00C26211">
            <w:pPr>
              <w:jc w:val="center"/>
              <w:rPr>
                <w:sz w:val="16"/>
                <w:szCs w:val="16"/>
              </w:rPr>
            </w:pPr>
          </w:p>
          <w:p w14:paraId="3CEF0037" w14:textId="77777777" w:rsidR="00697286" w:rsidRPr="003A446D" w:rsidRDefault="00CA36A8" w:rsidP="00C26211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74272" behindDoc="0" locked="0" layoutInCell="1" allowOverlap="1" wp14:anchorId="6767B1CD" wp14:editId="101CF498">
                      <wp:simplePos x="0" y="0"/>
                      <wp:positionH relativeFrom="column">
                        <wp:posOffset>2280920</wp:posOffset>
                      </wp:positionH>
                      <wp:positionV relativeFrom="paragraph">
                        <wp:posOffset>676910</wp:posOffset>
                      </wp:positionV>
                      <wp:extent cx="155575" cy="902335"/>
                      <wp:effectExtent l="19050" t="38100" r="53975" b="12065"/>
                      <wp:wrapNone/>
                      <wp:docPr id="459" name="AutoShape 4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55575" cy="9023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B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3F3151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551AD37" id="AutoShape 484" o:spid="_x0000_s1026" type="#_x0000_t32" style="position:absolute;margin-left:179.6pt;margin-top:53.3pt;width:12.25pt;height:71.05pt;flip:y;z-index:25157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" strokecolor="#00b050" strokeweight="3pt">
                      <v:stroke endarrow="block"/>
                      <v:shadow color="#3f3151" opacity=".5" offset="1pt"/>
                    </v:shape>
                  </w:pict>
                </mc:Fallback>
              </mc:AlternateContent>
            </w:r>
            <w:r w:rsidR="00697286" w:rsidRPr="003A446D">
              <w:rPr>
                <w:b/>
                <w:sz w:val="96"/>
                <w:szCs w:val="96"/>
              </w:rPr>
              <w:t xml:space="preserve">(7, </w:t>
            </w:r>
            <w:r w:rsidR="00697286" w:rsidRPr="003A446D">
              <w:rPr>
                <w:b/>
                <w:color w:val="7030A0"/>
                <w:sz w:val="96"/>
                <w:szCs w:val="96"/>
              </w:rPr>
              <w:t>2</w:t>
            </w:r>
            <w:r w:rsidR="00697286" w:rsidRPr="003A446D">
              <w:rPr>
                <w:b/>
                <w:sz w:val="96"/>
                <w:szCs w:val="96"/>
              </w:rPr>
              <w:t>)</w:t>
            </w:r>
          </w:p>
          <w:p w14:paraId="37E80444" w14:textId="77777777" w:rsidR="00697286" w:rsidRDefault="00697286" w:rsidP="00C26211">
            <w:pPr>
              <w:jc w:val="center"/>
              <w:rPr>
                <w:sz w:val="96"/>
                <w:szCs w:val="96"/>
              </w:rPr>
            </w:pPr>
          </w:p>
          <w:p w14:paraId="5AF866B7" w14:textId="77777777" w:rsidR="00697286" w:rsidRPr="003A446D" w:rsidRDefault="002D3877" w:rsidP="00C26211">
            <w:pPr>
              <w:jc w:val="center"/>
              <w:rPr>
                <w:b/>
                <w:color w:val="7030A0"/>
              </w:rPr>
            </w:pPr>
            <w:proofErr w:type="spellStart"/>
            <w:r w:rsidRPr="002D3877">
              <w:rPr>
                <w:b/>
                <w:color w:val="7030A0"/>
                <w:sz w:val="96"/>
                <w:szCs w:val="96"/>
              </w:rPr>
              <w:t>coordenada</w:t>
            </w:r>
            <w:proofErr w:type="spellEnd"/>
            <w:r w:rsidRPr="002D3877">
              <w:rPr>
                <w:b/>
                <w:color w:val="7030A0"/>
                <w:sz w:val="96"/>
                <w:szCs w:val="96"/>
              </w:rPr>
              <w:t>-</w:t>
            </w:r>
            <w:r>
              <w:rPr>
                <w:b/>
                <w:i/>
                <w:color w:val="7030A0"/>
                <w:sz w:val="96"/>
                <w:szCs w:val="96"/>
              </w:rPr>
              <w:t>y</w:t>
            </w:r>
          </w:p>
        </w:tc>
      </w:tr>
      <w:tr w:rsidR="00697286" w:rsidRPr="002D3877" w14:paraId="62517E55" w14:textId="77777777" w:rsidTr="00DF79D8">
        <w:trPr>
          <w:trHeight w:val="4042"/>
        </w:trPr>
        <w:tc>
          <w:tcPr>
            <w:tcW w:w="6272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5D99FDC7" w14:textId="77777777" w:rsidR="00697286" w:rsidRPr="00291039" w:rsidRDefault="002D3877" w:rsidP="00DF79D8">
            <w:pPr>
              <w:jc w:val="center"/>
              <w:rPr>
                <w:sz w:val="96"/>
                <w:szCs w:val="96"/>
              </w:rPr>
            </w:pPr>
            <w:proofErr w:type="spellStart"/>
            <w:r w:rsidRPr="002D3877">
              <w:rPr>
                <w:b/>
                <w:sz w:val="96"/>
                <w:szCs w:val="96"/>
              </w:rPr>
              <w:t>coordenada</w:t>
            </w:r>
            <w:proofErr w:type="spellEnd"/>
            <w:r w:rsidRPr="002D3877">
              <w:rPr>
                <w:b/>
                <w:sz w:val="96"/>
                <w:szCs w:val="96"/>
              </w:rPr>
              <w:t>-</w:t>
            </w:r>
            <w:r>
              <w:rPr>
                <w:b/>
                <w:i/>
                <w:sz w:val="96"/>
                <w:szCs w:val="96"/>
              </w:rPr>
              <w:t>y</w:t>
            </w:r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77A9ABD5" w14:textId="77777777" w:rsidR="00697286" w:rsidRDefault="00697286" w:rsidP="00C26211">
            <w:pPr>
              <w:jc w:val="center"/>
              <w:rPr>
                <w:sz w:val="16"/>
                <w:szCs w:val="16"/>
              </w:rPr>
            </w:pPr>
          </w:p>
          <w:p w14:paraId="433203D6" w14:textId="77777777" w:rsidR="00697286" w:rsidRPr="003A446D" w:rsidRDefault="00CA36A8" w:rsidP="00C26211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75296" behindDoc="0" locked="0" layoutInCell="1" allowOverlap="1" wp14:anchorId="41E02D02" wp14:editId="502B6BA2">
                      <wp:simplePos x="0" y="0"/>
                      <wp:positionH relativeFrom="column">
                        <wp:posOffset>1530985</wp:posOffset>
                      </wp:positionH>
                      <wp:positionV relativeFrom="paragraph">
                        <wp:posOffset>678180</wp:posOffset>
                      </wp:positionV>
                      <wp:extent cx="133985" cy="892175"/>
                      <wp:effectExtent l="19050" t="38100" r="56515" b="3175"/>
                      <wp:wrapNone/>
                      <wp:docPr id="30" name="AutoShape 4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33985" cy="8921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B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3F3151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C338060" id="AutoShape 485" o:spid="_x0000_s1026" type="#_x0000_t32" style="position:absolute;margin-left:120.55pt;margin-top:53.4pt;width:10.55pt;height:70.25pt;flip:y;z-index:25157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" strokecolor="#00b050" strokeweight="3pt">
                      <v:stroke endarrow="block"/>
                      <v:shadow color="#3f3151" opacity=".5" offset="1pt"/>
                    </v:shape>
                  </w:pict>
                </mc:Fallback>
              </mc:AlternateContent>
            </w:r>
            <w:r w:rsidR="00697286" w:rsidRPr="003A446D">
              <w:rPr>
                <w:b/>
                <w:sz w:val="96"/>
                <w:szCs w:val="96"/>
              </w:rPr>
              <w:t xml:space="preserve">(7, </w:t>
            </w:r>
            <w:r w:rsidR="00697286" w:rsidRPr="003A446D">
              <w:rPr>
                <w:b/>
                <w:color w:val="7030A0"/>
                <w:sz w:val="96"/>
                <w:szCs w:val="96"/>
              </w:rPr>
              <w:t>2</w:t>
            </w:r>
            <w:r w:rsidR="00697286" w:rsidRPr="003A446D">
              <w:rPr>
                <w:b/>
                <w:sz w:val="96"/>
                <w:szCs w:val="96"/>
              </w:rPr>
              <w:t>)</w:t>
            </w:r>
          </w:p>
          <w:p w14:paraId="70CA1383" w14:textId="77777777" w:rsidR="00697286" w:rsidRDefault="00697286" w:rsidP="00C26211">
            <w:pPr>
              <w:jc w:val="center"/>
              <w:rPr>
                <w:sz w:val="96"/>
                <w:szCs w:val="96"/>
              </w:rPr>
            </w:pPr>
          </w:p>
          <w:p w14:paraId="135B8293" w14:textId="77777777" w:rsidR="00697286" w:rsidRPr="002D3877" w:rsidRDefault="002D3877" w:rsidP="00C26211">
            <w:pPr>
              <w:jc w:val="center"/>
              <w:rPr>
                <w:b/>
                <w:color w:val="7030A0"/>
                <w:sz w:val="70"/>
                <w:szCs w:val="70"/>
              </w:rPr>
            </w:pPr>
            <w:proofErr w:type="spellStart"/>
            <w:r w:rsidRPr="002D3877">
              <w:rPr>
                <w:b/>
                <w:color w:val="7030A0"/>
                <w:sz w:val="70"/>
                <w:szCs w:val="70"/>
              </w:rPr>
              <w:t>coordenada</w:t>
            </w:r>
            <w:proofErr w:type="spellEnd"/>
            <w:r w:rsidRPr="002D3877">
              <w:rPr>
                <w:b/>
                <w:color w:val="7030A0"/>
                <w:sz w:val="70"/>
                <w:szCs w:val="70"/>
              </w:rPr>
              <w:t>-</w:t>
            </w:r>
            <w:r w:rsidRPr="002D3877">
              <w:rPr>
                <w:b/>
                <w:i/>
                <w:color w:val="7030A0"/>
                <w:sz w:val="70"/>
                <w:szCs w:val="70"/>
              </w:rPr>
              <w:t>y</w:t>
            </w:r>
          </w:p>
        </w:tc>
        <w:tc>
          <w:tcPr>
            <w:tcW w:w="4919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38AD1027" w14:textId="3F02B031" w:rsidR="00697286" w:rsidRPr="002D3877" w:rsidRDefault="002D3877" w:rsidP="007A4760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2D3877">
              <w:rPr>
                <w:sz w:val="36"/>
                <w:szCs w:val="36"/>
                <w:lang w:val="pt-BR"/>
              </w:rPr>
              <w:t>Em um par ordenado, o valor que é sempre escrito segundo</w:t>
            </w:r>
            <w:r w:rsidR="00070EBE">
              <w:rPr>
                <w:sz w:val="36"/>
                <w:szCs w:val="36"/>
                <w:lang w:val="pt-BR"/>
              </w:rPr>
              <w:t xml:space="preserve"> lugar</w:t>
            </w:r>
            <w:bookmarkStart w:id="0" w:name="_GoBack"/>
            <w:bookmarkEnd w:id="0"/>
            <w:r w:rsidR="00697286" w:rsidRPr="002D3877">
              <w:rPr>
                <w:sz w:val="36"/>
                <w:szCs w:val="36"/>
                <w:lang w:val="pt-BR"/>
              </w:rPr>
              <w:t>.</w:t>
            </w:r>
          </w:p>
        </w:tc>
      </w:tr>
      <w:tr w:rsidR="00697286" w:rsidRPr="002D3877" w14:paraId="22D2D5CE" w14:textId="77777777" w:rsidTr="00645EEE">
        <w:trPr>
          <w:trHeight w:val="4041"/>
        </w:trPr>
        <w:tc>
          <w:tcPr>
            <w:tcW w:w="16056" w:type="dxa"/>
            <w:gridSpan w:val="6"/>
            <w:tcBorders>
              <w:top w:val="nil"/>
              <w:bottom w:val="dashed" w:sz="4" w:space="0" w:color="auto"/>
            </w:tcBorders>
            <w:vAlign w:val="center"/>
          </w:tcPr>
          <w:p w14:paraId="6B687EBC" w14:textId="77777777" w:rsidR="00697286" w:rsidRPr="002D3877" w:rsidRDefault="00697286" w:rsidP="00381146">
            <w:pPr>
              <w:jc w:val="center"/>
              <w:rPr>
                <w:b/>
                <w:sz w:val="200"/>
                <w:szCs w:val="200"/>
                <w:lang w:val="pt-BR"/>
              </w:rPr>
            </w:pPr>
            <w:r w:rsidRPr="002D3877">
              <w:rPr>
                <w:b/>
                <w:lang w:val="pt-BR"/>
              </w:rPr>
              <w:lastRenderedPageBreak/>
              <w:br w:type="page"/>
            </w:r>
          </w:p>
        </w:tc>
      </w:tr>
      <w:tr w:rsidR="00697286" w:rsidRPr="002D3877" w14:paraId="4213FA71" w14:textId="77777777" w:rsidTr="00DF79D8">
        <w:trPr>
          <w:trHeight w:val="4041"/>
        </w:trPr>
        <w:tc>
          <w:tcPr>
            <w:tcW w:w="8833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14:paraId="0D60FBB5" w14:textId="77777777" w:rsidR="00697286" w:rsidRPr="002D3877" w:rsidRDefault="00697286" w:rsidP="00DF79D8">
            <w:pPr>
              <w:jc w:val="center"/>
              <w:rPr>
                <w:sz w:val="160"/>
                <w:szCs w:val="160"/>
                <w:lang w:val="pt-BR"/>
              </w:rPr>
            </w:pPr>
          </w:p>
        </w:tc>
        <w:tc>
          <w:tcPr>
            <w:tcW w:w="7223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14:paraId="5CA50740" w14:textId="77777777" w:rsidR="00697286" w:rsidRPr="002D3877" w:rsidRDefault="00697286" w:rsidP="00DF79D8">
            <w:pPr>
              <w:jc w:val="center"/>
              <w:rPr>
                <w:lang w:val="pt-BR"/>
              </w:rPr>
            </w:pPr>
          </w:p>
        </w:tc>
      </w:tr>
      <w:tr w:rsidR="00697286" w:rsidRPr="002D3877" w14:paraId="419FDC5C" w14:textId="77777777" w:rsidTr="00DF79D8">
        <w:trPr>
          <w:trHeight w:val="4042"/>
        </w:trPr>
        <w:tc>
          <w:tcPr>
            <w:tcW w:w="6272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14:paraId="137B92E0" w14:textId="77777777" w:rsidR="00697286" w:rsidRPr="002D3877" w:rsidRDefault="00697286" w:rsidP="00DF79D8">
            <w:pPr>
              <w:jc w:val="center"/>
              <w:rPr>
                <w:lang w:val="pt-BR"/>
              </w:rPr>
            </w:pPr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14:paraId="06BE5C57" w14:textId="77777777" w:rsidR="00697286" w:rsidRPr="002D3877" w:rsidRDefault="00697286" w:rsidP="00DF79D8">
            <w:pPr>
              <w:jc w:val="center"/>
              <w:rPr>
                <w:lang w:val="pt-BR"/>
              </w:rPr>
            </w:pPr>
          </w:p>
        </w:tc>
        <w:tc>
          <w:tcPr>
            <w:tcW w:w="4919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14:paraId="4FE93B96" w14:textId="77777777" w:rsidR="00697286" w:rsidRPr="002D3877" w:rsidRDefault="00697286" w:rsidP="00DF79D8">
            <w:pPr>
              <w:ind w:left="329" w:right="506"/>
              <w:jc w:val="center"/>
              <w:rPr>
                <w:sz w:val="36"/>
                <w:szCs w:val="36"/>
                <w:lang w:val="pt-BR"/>
              </w:rPr>
            </w:pPr>
          </w:p>
        </w:tc>
      </w:tr>
    </w:tbl>
    <w:p w14:paraId="2CD57A5B" w14:textId="77777777" w:rsidR="00697286" w:rsidRPr="002D3877" w:rsidRDefault="00697286" w:rsidP="00C26211">
      <w:pPr>
        <w:rPr>
          <w:b/>
          <w:lang w:val="pt-BR"/>
        </w:rPr>
      </w:pPr>
    </w:p>
    <w:p w14:paraId="14C3D319" w14:textId="77777777" w:rsidR="00697286" w:rsidRPr="002D3877" w:rsidRDefault="00697286" w:rsidP="00C26211">
      <w:pPr>
        <w:rPr>
          <w:b/>
          <w:lang w:val="pt-BR"/>
        </w:rPr>
      </w:pPr>
    </w:p>
    <w:p w14:paraId="378617FC" w14:textId="77777777" w:rsidR="00697286" w:rsidRPr="002D3877" w:rsidRDefault="00697286" w:rsidP="00C26211">
      <w:pPr>
        <w:rPr>
          <w:b/>
          <w:lang w:val="pt-BR"/>
        </w:rPr>
      </w:pPr>
    </w:p>
    <w:p w14:paraId="2E52F757" w14:textId="77777777" w:rsidR="00697286" w:rsidRPr="002D3877" w:rsidRDefault="00697286" w:rsidP="00C26211">
      <w:pPr>
        <w:rPr>
          <w:b/>
          <w:lang w:val="pt-BR"/>
        </w:rPr>
      </w:pPr>
    </w:p>
    <w:p w14:paraId="3FE78173" w14:textId="77777777" w:rsidR="00697286" w:rsidRPr="002D3877" w:rsidRDefault="00697286" w:rsidP="00C26211">
      <w:pPr>
        <w:rPr>
          <w:b/>
          <w:lang w:val="pt-BR"/>
        </w:rPr>
      </w:pPr>
    </w:p>
    <w:p w14:paraId="2F5DDF23" w14:textId="77777777" w:rsidR="00697286" w:rsidRPr="002D3877" w:rsidRDefault="00697286" w:rsidP="00C26211">
      <w:pPr>
        <w:rPr>
          <w:b/>
          <w:lang w:val="pt-BR"/>
        </w:rPr>
      </w:pPr>
    </w:p>
    <w:p w14:paraId="3F460AB2" w14:textId="77777777" w:rsidR="00697286" w:rsidRPr="002D3877" w:rsidRDefault="00697286" w:rsidP="00C26211">
      <w:pPr>
        <w:rPr>
          <w:b/>
          <w:lang w:val="pt-BR"/>
        </w:rPr>
      </w:pPr>
    </w:p>
    <w:p w14:paraId="7D15255A" w14:textId="77777777" w:rsidR="00697286" w:rsidRPr="002D3877" w:rsidRDefault="00697286" w:rsidP="00C26211">
      <w:pPr>
        <w:rPr>
          <w:b/>
          <w:lang w:val="pt-BR"/>
        </w:rPr>
      </w:pPr>
    </w:p>
    <w:p w14:paraId="2F46F3F8" w14:textId="77777777" w:rsidR="00697286" w:rsidRPr="002D3877" w:rsidRDefault="00697286" w:rsidP="00C26211">
      <w:pPr>
        <w:rPr>
          <w:b/>
          <w:lang w:val="pt-BR"/>
        </w:rPr>
      </w:pPr>
    </w:p>
    <w:p w14:paraId="500A37C0" w14:textId="77777777" w:rsidR="00697286" w:rsidRPr="002D3877" w:rsidRDefault="00697286" w:rsidP="00C26211">
      <w:pPr>
        <w:rPr>
          <w:b/>
          <w:lang w:val="pt-BR"/>
        </w:rPr>
      </w:pPr>
    </w:p>
    <w:p w14:paraId="3309A59B" w14:textId="77777777" w:rsidR="00697286" w:rsidRPr="002D3877" w:rsidRDefault="00697286" w:rsidP="00C26211">
      <w:pPr>
        <w:rPr>
          <w:b/>
          <w:lang w:val="pt-BR"/>
        </w:rPr>
      </w:pPr>
    </w:p>
    <w:p w14:paraId="1422F185" w14:textId="77777777" w:rsidR="00697286" w:rsidRPr="002D3877" w:rsidRDefault="00697286" w:rsidP="00C26211">
      <w:pPr>
        <w:rPr>
          <w:b/>
          <w:lang w:val="pt-BR"/>
        </w:rPr>
      </w:pPr>
    </w:p>
    <w:p w14:paraId="1B98365D" w14:textId="77777777" w:rsidR="00697286" w:rsidRPr="002D3877" w:rsidRDefault="00697286" w:rsidP="00C26211">
      <w:pPr>
        <w:rPr>
          <w:b/>
          <w:lang w:val="pt-BR"/>
        </w:rPr>
      </w:pPr>
    </w:p>
    <w:p w14:paraId="396A465B" w14:textId="77777777" w:rsidR="00697286" w:rsidRPr="002D3877" w:rsidRDefault="00697286" w:rsidP="00C26211">
      <w:pPr>
        <w:rPr>
          <w:b/>
          <w:lang w:val="pt-BR"/>
        </w:rPr>
      </w:pPr>
    </w:p>
    <w:p w14:paraId="3D19F038" w14:textId="77777777" w:rsidR="00697286" w:rsidRPr="002D3877" w:rsidRDefault="00697286" w:rsidP="00C26211">
      <w:pPr>
        <w:rPr>
          <w:b/>
          <w:lang w:val="pt-BR"/>
        </w:rPr>
      </w:pPr>
    </w:p>
    <w:p w14:paraId="2721620C" w14:textId="77777777" w:rsidR="00697286" w:rsidRPr="002D3877" w:rsidRDefault="00697286" w:rsidP="00C26211">
      <w:pPr>
        <w:rPr>
          <w:b/>
          <w:lang w:val="pt-BR"/>
        </w:rPr>
      </w:pPr>
    </w:p>
    <w:p w14:paraId="46BB27B2" w14:textId="77777777" w:rsidR="00697286" w:rsidRPr="002D3877" w:rsidRDefault="00697286" w:rsidP="00C26211">
      <w:pPr>
        <w:rPr>
          <w:b/>
          <w:lang w:val="pt-BR"/>
        </w:rPr>
      </w:pPr>
    </w:p>
    <w:p w14:paraId="14EEC07E" w14:textId="77777777" w:rsidR="00697286" w:rsidRPr="002D3877" w:rsidRDefault="00697286" w:rsidP="00C26211">
      <w:pPr>
        <w:rPr>
          <w:b/>
          <w:lang w:val="pt-BR"/>
        </w:rPr>
      </w:pPr>
    </w:p>
    <w:p w14:paraId="265B59AC" w14:textId="77777777" w:rsidR="00697286" w:rsidRPr="002D3877" w:rsidRDefault="00697286" w:rsidP="00C26211">
      <w:pPr>
        <w:rPr>
          <w:b/>
          <w:lang w:val="pt-BR"/>
        </w:rPr>
      </w:pPr>
    </w:p>
    <w:p w14:paraId="198BE24B" w14:textId="77777777" w:rsidR="00697286" w:rsidRPr="002D3877" w:rsidRDefault="00697286" w:rsidP="00C26211">
      <w:pPr>
        <w:rPr>
          <w:b/>
          <w:lang w:val="pt-BR"/>
        </w:rPr>
      </w:pPr>
    </w:p>
    <w:p w14:paraId="267523AD" w14:textId="77777777" w:rsidR="00697286" w:rsidRPr="002D3877" w:rsidRDefault="00697286" w:rsidP="00C26211">
      <w:pPr>
        <w:rPr>
          <w:b/>
          <w:lang w:val="pt-BR"/>
        </w:rPr>
      </w:pPr>
    </w:p>
    <w:p w14:paraId="76E661CF" w14:textId="77777777" w:rsidR="00697286" w:rsidRPr="002D3877" w:rsidRDefault="00697286" w:rsidP="00C26211">
      <w:pPr>
        <w:rPr>
          <w:b/>
          <w:lang w:val="pt-BR"/>
        </w:rPr>
      </w:pPr>
    </w:p>
    <w:p w14:paraId="7F434AB7" w14:textId="77777777" w:rsidR="00697286" w:rsidRPr="002D3877" w:rsidRDefault="00697286" w:rsidP="00C26211">
      <w:pPr>
        <w:rPr>
          <w:b/>
          <w:lang w:val="pt-BR"/>
        </w:rPr>
      </w:pPr>
    </w:p>
    <w:p w14:paraId="53964CE2" w14:textId="77777777" w:rsidR="00697286" w:rsidRPr="002D3877" w:rsidRDefault="00697286" w:rsidP="00434907">
      <w:pPr>
        <w:rPr>
          <w:b/>
          <w:lang w:val="pt-BR"/>
        </w:rPr>
      </w:pPr>
    </w:p>
    <w:p w14:paraId="4810646D" w14:textId="77777777" w:rsidR="00697286" w:rsidRPr="002D3877" w:rsidRDefault="00697286" w:rsidP="00434907">
      <w:pPr>
        <w:rPr>
          <w:b/>
          <w:lang w:val="pt-BR"/>
        </w:rPr>
      </w:pPr>
    </w:p>
    <w:p w14:paraId="37E979C6" w14:textId="77777777" w:rsidR="00697286" w:rsidRPr="002D3877" w:rsidRDefault="00697286" w:rsidP="00434907">
      <w:pPr>
        <w:rPr>
          <w:b/>
          <w:lang w:val="pt-BR"/>
        </w:rPr>
      </w:pPr>
    </w:p>
    <w:p w14:paraId="12F1620C" w14:textId="77777777" w:rsidR="00697286" w:rsidRPr="002D3877" w:rsidRDefault="00697286" w:rsidP="00434907">
      <w:pPr>
        <w:rPr>
          <w:b/>
          <w:lang w:val="pt-BR"/>
        </w:rPr>
      </w:pPr>
    </w:p>
    <w:p w14:paraId="514B13EA" w14:textId="77777777" w:rsidR="00697286" w:rsidRPr="002D3877" w:rsidRDefault="00697286">
      <w:pPr>
        <w:rPr>
          <w:b/>
          <w:lang w:val="pt-BR"/>
        </w:rPr>
      </w:pPr>
    </w:p>
    <w:sectPr w:rsidR="00697286" w:rsidRPr="002D3877" w:rsidSect="00A128D6">
      <w:pgSz w:w="15840" w:h="12240" w:orient="landscape"/>
      <w:pgMar w:top="0" w:right="0" w:bottom="0" w:left="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123Geometry1">
    <w:altName w:val="Symbol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5D61FB6"/>
    <w:multiLevelType w:val="hybridMultilevel"/>
    <w:tmpl w:val="A3BE61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963647"/>
    <w:multiLevelType w:val="hybridMultilevel"/>
    <w:tmpl w:val="F08A68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C91F1B"/>
    <w:multiLevelType w:val="hybridMultilevel"/>
    <w:tmpl w:val="19287D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ABF2656"/>
    <w:multiLevelType w:val="hybridMultilevel"/>
    <w:tmpl w:val="B1AA63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B1AC2"/>
    <w:multiLevelType w:val="hybridMultilevel"/>
    <w:tmpl w:val="7F0EDBB0"/>
    <w:lvl w:ilvl="0" w:tplc="84DA03DC">
      <w:start w:val="1"/>
      <w:numFmt w:val="decimal"/>
      <w:lvlText w:val="%1"/>
      <w:lvlJc w:val="left"/>
      <w:pPr>
        <w:ind w:left="10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69" w:hanging="360"/>
      </w:pPr>
    </w:lvl>
    <w:lvl w:ilvl="2" w:tplc="0409001B" w:tentative="1">
      <w:start w:val="1"/>
      <w:numFmt w:val="lowerRoman"/>
      <w:lvlText w:val="%3."/>
      <w:lvlJc w:val="right"/>
      <w:pPr>
        <w:ind w:left="2489" w:hanging="180"/>
      </w:pPr>
    </w:lvl>
    <w:lvl w:ilvl="3" w:tplc="0409000F" w:tentative="1">
      <w:start w:val="1"/>
      <w:numFmt w:val="decimal"/>
      <w:lvlText w:val="%4."/>
      <w:lvlJc w:val="left"/>
      <w:pPr>
        <w:ind w:left="3209" w:hanging="360"/>
      </w:pPr>
    </w:lvl>
    <w:lvl w:ilvl="4" w:tplc="04090019" w:tentative="1">
      <w:start w:val="1"/>
      <w:numFmt w:val="lowerLetter"/>
      <w:lvlText w:val="%5."/>
      <w:lvlJc w:val="left"/>
      <w:pPr>
        <w:ind w:left="3929" w:hanging="360"/>
      </w:pPr>
    </w:lvl>
    <w:lvl w:ilvl="5" w:tplc="0409001B" w:tentative="1">
      <w:start w:val="1"/>
      <w:numFmt w:val="lowerRoman"/>
      <w:lvlText w:val="%6."/>
      <w:lvlJc w:val="right"/>
      <w:pPr>
        <w:ind w:left="4649" w:hanging="180"/>
      </w:pPr>
    </w:lvl>
    <w:lvl w:ilvl="6" w:tplc="0409000F" w:tentative="1">
      <w:start w:val="1"/>
      <w:numFmt w:val="decimal"/>
      <w:lvlText w:val="%7."/>
      <w:lvlJc w:val="left"/>
      <w:pPr>
        <w:ind w:left="5369" w:hanging="360"/>
      </w:pPr>
    </w:lvl>
    <w:lvl w:ilvl="7" w:tplc="04090019" w:tentative="1">
      <w:start w:val="1"/>
      <w:numFmt w:val="lowerLetter"/>
      <w:lvlText w:val="%8."/>
      <w:lvlJc w:val="left"/>
      <w:pPr>
        <w:ind w:left="6089" w:hanging="360"/>
      </w:pPr>
    </w:lvl>
    <w:lvl w:ilvl="8" w:tplc="0409001B" w:tentative="1">
      <w:start w:val="1"/>
      <w:numFmt w:val="lowerRoman"/>
      <w:lvlText w:val="%9."/>
      <w:lvlJc w:val="right"/>
      <w:pPr>
        <w:ind w:left="6809" w:hanging="180"/>
      </w:pPr>
    </w:lvl>
  </w:abstractNum>
  <w:abstractNum w:abstractNumId="5">
    <w:nsid w:val="4A240070"/>
    <w:multiLevelType w:val="hybridMultilevel"/>
    <w:tmpl w:val="BFF006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C06CAC"/>
    <w:multiLevelType w:val="hybridMultilevel"/>
    <w:tmpl w:val="C3B8F35C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7">
    <w:nsid w:val="67073B11"/>
    <w:multiLevelType w:val="hybridMultilevel"/>
    <w:tmpl w:val="8D28B2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6E7A0893"/>
    <w:multiLevelType w:val="hybridMultilevel"/>
    <w:tmpl w:val="AA668366"/>
    <w:lvl w:ilvl="0" w:tplc="5B0E9F4A">
      <w:start w:val="1"/>
      <w:numFmt w:val="decimal"/>
      <w:lvlText w:val="%1"/>
      <w:lvlJc w:val="left"/>
      <w:pPr>
        <w:ind w:left="689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09" w:hanging="360"/>
      </w:pPr>
    </w:lvl>
    <w:lvl w:ilvl="2" w:tplc="0409001B" w:tentative="1">
      <w:start w:val="1"/>
      <w:numFmt w:val="lowerRoman"/>
      <w:lvlText w:val="%3."/>
      <w:lvlJc w:val="right"/>
      <w:pPr>
        <w:ind w:left="2129" w:hanging="180"/>
      </w:pPr>
    </w:lvl>
    <w:lvl w:ilvl="3" w:tplc="0409000F" w:tentative="1">
      <w:start w:val="1"/>
      <w:numFmt w:val="decimal"/>
      <w:lvlText w:val="%4."/>
      <w:lvlJc w:val="left"/>
      <w:pPr>
        <w:ind w:left="2849" w:hanging="360"/>
      </w:pPr>
    </w:lvl>
    <w:lvl w:ilvl="4" w:tplc="04090019" w:tentative="1">
      <w:start w:val="1"/>
      <w:numFmt w:val="lowerLetter"/>
      <w:lvlText w:val="%5."/>
      <w:lvlJc w:val="left"/>
      <w:pPr>
        <w:ind w:left="3569" w:hanging="360"/>
      </w:pPr>
    </w:lvl>
    <w:lvl w:ilvl="5" w:tplc="0409001B" w:tentative="1">
      <w:start w:val="1"/>
      <w:numFmt w:val="lowerRoman"/>
      <w:lvlText w:val="%6."/>
      <w:lvlJc w:val="right"/>
      <w:pPr>
        <w:ind w:left="4289" w:hanging="180"/>
      </w:pPr>
    </w:lvl>
    <w:lvl w:ilvl="6" w:tplc="0409000F" w:tentative="1">
      <w:start w:val="1"/>
      <w:numFmt w:val="decimal"/>
      <w:lvlText w:val="%7."/>
      <w:lvlJc w:val="left"/>
      <w:pPr>
        <w:ind w:left="5009" w:hanging="360"/>
      </w:pPr>
    </w:lvl>
    <w:lvl w:ilvl="7" w:tplc="04090019" w:tentative="1">
      <w:start w:val="1"/>
      <w:numFmt w:val="lowerLetter"/>
      <w:lvlText w:val="%8."/>
      <w:lvlJc w:val="left"/>
      <w:pPr>
        <w:ind w:left="5729" w:hanging="360"/>
      </w:pPr>
    </w:lvl>
    <w:lvl w:ilvl="8" w:tplc="0409001B" w:tentative="1">
      <w:start w:val="1"/>
      <w:numFmt w:val="lowerRoman"/>
      <w:lvlText w:val="%9."/>
      <w:lvlJc w:val="right"/>
      <w:pPr>
        <w:ind w:left="6449" w:hanging="180"/>
      </w:pPr>
    </w:lvl>
  </w:abstractNum>
  <w:num w:numId="1">
    <w:abstractNumId w:val="6"/>
  </w:num>
  <w:num w:numId="2">
    <w:abstractNumId w:val="7"/>
  </w:num>
  <w:num w:numId="3">
    <w:abstractNumId w:val="2"/>
  </w:num>
  <w:num w:numId="4">
    <w:abstractNumId w:val="0"/>
  </w:num>
  <w:num w:numId="5">
    <w:abstractNumId w:val="3"/>
  </w:num>
  <w:num w:numId="6">
    <w:abstractNumId w:val="5"/>
  </w:num>
  <w:num w:numId="7">
    <w:abstractNumId w:val="1"/>
  </w:num>
  <w:num w:numId="8">
    <w:abstractNumId w:val="8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28D6"/>
    <w:rsid w:val="000003E7"/>
    <w:rsid w:val="000010BA"/>
    <w:rsid w:val="000030C0"/>
    <w:rsid w:val="00004054"/>
    <w:rsid w:val="0000522A"/>
    <w:rsid w:val="00006661"/>
    <w:rsid w:val="000114B4"/>
    <w:rsid w:val="000121F2"/>
    <w:rsid w:val="000123E9"/>
    <w:rsid w:val="00013676"/>
    <w:rsid w:val="00014E6C"/>
    <w:rsid w:val="00015632"/>
    <w:rsid w:val="0001569F"/>
    <w:rsid w:val="000179BB"/>
    <w:rsid w:val="000229D9"/>
    <w:rsid w:val="00022C0E"/>
    <w:rsid w:val="000246D2"/>
    <w:rsid w:val="0002770C"/>
    <w:rsid w:val="00030D6F"/>
    <w:rsid w:val="00032472"/>
    <w:rsid w:val="00034EDD"/>
    <w:rsid w:val="00036334"/>
    <w:rsid w:val="00037D17"/>
    <w:rsid w:val="0004009A"/>
    <w:rsid w:val="00040E5A"/>
    <w:rsid w:val="0004161F"/>
    <w:rsid w:val="000440F3"/>
    <w:rsid w:val="00044534"/>
    <w:rsid w:val="00044DDD"/>
    <w:rsid w:val="000450EA"/>
    <w:rsid w:val="00046C18"/>
    <w:rsid w:val="000471B3"/>
    <w:rsid w:val="0005039B"/>
    <w:rsid w:val="00051B9D"/>
    <w:rsid w:val="00052A79"/>
    <w:rsid w:val="00054E61"/>
    <w:rsid w:val="000566A8"/>
    <w:rsid w:val="00060235"/>
    <w:rsid w:val="0006104E"/>
    <w:rsid w:val="000647CB"/>
    <w:rsid w:val="00064CBF"/>
    <w:rsid w:val="00067AC9"/>
    <w:rsid w:val="00070EBE"/>
    <w:rsid w:val="00072172"/>
    <w:rsid w:val="00074C4F"/>
    <w:rsid w:val="00075B8F"/>
    <w:rsid w:val="0008113B"/>
    <w:rsid w:val="00083707"/>
    <w:rsid w:val="00083A4A"/>
    <w:rsid w:val="00084B03"/>
    <w:rsid w:val="00090BB5"/>
    <w:rsid w:val="0009105B"/>
    <w:rsid w:val="00091A23"/>
    <w:rsid w:val="000922C3"/>
    <w:rsid w:val="00092AAC"/>
    <w:rsid w:val="0009307E"/>
    <w:rsid w:val="000934B7"/>
    <w:rsid w:val="00093C59"/>
    <w:rsid w:val="00094285"/>
    <w:rsid w:val="000944E6"/>
    <w:rsid w:val="000954BC"/>
    <w:rsid w:val="000A15C8"/>
    <w:rsid w:val="000A1F0C"/>
    <w:rsid w:val="000A2BAA"/>
    <w:rsid w:val="000A3D4D"/>
    <w:rsid w:val="000A5043"/>
    <w:rsid w:val="000A694C"/>
    <w:rsid w:val="000A6FD2"/>
    <w:rsid w:val="000B0A30"/>
    <w:rsid w:val="000B27F2"/>
    <w:rsid w:val="000B4205"/>
    <w:rsid w:val="000B758B"/>
    <w:rsid w:val="000C1D8F"/>
    <w:rsid w:val="000C1F3F"/>
    <w:rsid w:val="000C210A"/>
    <w:rsid w:val="000C485D"/>
    <w:rsid w:val="000C53DD"/>
    <w:rsid w:val="000C66F6"/>
    <w:rsid w:val="000C7148"/>
    <w:rsid w:val="000C78E7"/>
    <w:rsid w:val="000C7A35"/>
    <w:rsid w:val="000D0041"/>
    <w:rsid w:val="000D06AC"/>
    <w:rsid w:val="000D07E9"/>
    <w:rsid w:val="000D113D"/>
    <w:rsid w:val="000D242D"/>
    <w:rsid w:val="000D2D63"/>
    <w:rsid w:val="000D35EC"/>
    <w:rsid w:val="000D5E26"/>
    <w:rsid w:val="000E2C63"/>
    <w:rsid w:val="000E3337"/>
    <w:rsid w:val="000E403F"/>
    <w:rsid w:val="000E53BD"/>
    <w:rsid w:val="000E59F8"/>
    <w:rsid w:val="000F0A8A"/>
    <w:rsid w:val="000F1333"/>
    <w:rsid w:val="000F1850"/>
    <w:rsid w:val="000F2E7D"/>
    <w:rsid w:val="000F469D"/>
    <w:rsid w:val="000F4FFB"/>
    <w:rsid w:val="000F592A"/>
    <w:rsid w:val="000F6A54"/>
    <w:rsid w:val="0010470B"/>
    <w:rsid w:val="00104D84"/>
    <w:rsid w:val="00106B89"/>
    <w:rsid w:val="00107943"/>
    <w:rsid w:val="00110CAC"/>
    <w:rsid w:val="00111182"/>
    <w:rsid w:val="0011236E"/>
    <w:rsid w:val="001139C7"/>
    <w:rsid w:val="00114D4E"/>
    <w:rsid w:val="00115655"/>
    <w:rsid w:val="00120523"/>
    <w:rsid w:val="00123220"/>
    <w:rsid w:val="00124774"/>
    <w:rsid w:val="00124F5F"/>
    <w:rsid w:val="001300B0"/>
    <w:rsid w:val="00131174"/>
    <w:rsid w:val="00132368"/>
    <w:rsid w:val="00132C32"/>
    <w:rsid w:val="001348EA"/>
    <w:rsid w:val="00135395"/>
    <w:rsid w:val="00135AD8"/>
    <w:rsid w:val="00136930"/>
    <w:rsid w:val="00137828"/>
    <w:rsid w:val="00137BDE"/>
    <w:rsid w:val="00140009"/>
    <w:rsid w:val="0014052F"/>
    <w:rsid w:val="00140A48"/>
    <w:rsid w:val="001412E5"/>
    <w:rsid w:val="00141F28"/>
    <w:rsid w:val="001424A7"/>
    <w:rsid w:val="001426D9"/>
    <w:rsid w:val="00142816"/>
    <w:rsid w:val="00143822"/>
    <w:rsid w:val="001453CC"/>
    <w:rsid w:val="0014581A"/>
    <w:rsid w:val="0014605C"/>
    <w:rsid w:val="00146349"/>
    <w:rsid w:val="00146FA5"/>
    <w:rsid w:val="00147504"/>
    <w:rsid w:val="00147DCC"/>
    <w:rsid w:val="00152628"/>
    <w:rsid w:val="00155FA9"/>
    <w:rsid w:val="00157AE6"/>
    <w:rsid w:val="00157F8B"/>
    <w:rsid w:val="00160CEB"/>
    <w:rsid w:val="00161CF4"/>
    <w:rsid w:val="00163374"/>
    <w:rsid w:val="001651A9"/>
    <w:rsid w:val="0017179D"/>
    <w:rsid w:val="001752A6"/>
    <w:rsid w:val="00176323"/>
    <w:rsid w:val="00182992"/>
    <w:rsid w:val="00182EA0"/>
    <w:rsid w:val="001861F2"/>
    <w:rsid w:val="0018780D"/>
    <w:rsid w:val="00191AB5"/>
    <w:rsid w:val="0019216A"/>
    <w:rsid w:val="00197D1C"/>
    <w:rsid w:val="001A0B1F"/>
    <w:rsid w:val="001A0BA0"/>
    <w:rsid w:val="001A2540"/>
    <w:rsid w:val="001A2F26"/>
    <w:rsid w:val="001A563F"/>
    <w:rsid w:val="001A74BC"/>
    <w:rsid w:val="001B2AD5"/>
    <w:rsid w:val="001B38AE"/>
    <w:rsid w:val="001B3C08"/>
    <w:rsid w:val="001B4801"/>
    <w:rsid w:val="001B5572"/>
    <w:rsid w:val="001B6022"/>
    <w:rsid w:val="001B6A1B"/>
    <w:rsid w:val="001B6C6E"/>
    <w:rsid w:val="001C0FE3"/>
    <w:rsid w:val="001C1CAF"/>
    <w:rsid w:val="001C2195"/>
    <w:rsid w:val="001C2D29"/>
    <w:rsid w:val="001C4800"/>
    <w:rsid w:val="001C646F"/>
    <w:rsid w:val="001D1ED4"/>
    <w:rsid w:val="001D2A57"/>
    <w:rsid w:val="001D4749"/>
    <w:rsid w:val="001D5305"/>
    <w:rsid w:val="001D5DED"/>
    <w:rsid w:val="001E21E4"/>
    <w:rsid w:val="001E2C87"/>
    <w:rsid w:val="001E3F62"/>
    <w:rsid w:val="001E5170"/>
    <w:rsid w:val="001F0E63"/>
    <w:rsid w:val="001F13F3"/>
    <w:rsid w:val="001F28A3"/>
    <w:rsid w:val="001F61DF"/>
    <w:rsid w:val="001F710C"/>
    <w:rsid w:val="00201140"/>
    <w:rsid w:val="002036B5"/>
    <w:rsid w:val="002046D3"/>
    <w:rsid w:val="00205756"/>
    <w:rsid w:val="00207AF0"/>
    <w:rsid w:val="00207B11"/>
    <w:rsid w:val="00210476"/>
    <w:rsid w:val="00210720"/>
    <w:rsid w:val="00210B34"/>
    <w:rsid w:val="002122E3"/>
    <w:rsid w:val="002232A8"/>
    <w:rsid w:val="00223720"/>
    <w:rsid w:val="0022640F"/>
    <w:rsid w:val="0023107F"/>
    <w:rsid w:val="00231CEC"/>
    <w:rsid w:val="00232D12"/>
    <w:rsid w:val="00233088"/>
    <w:rsid w:val="00233DA8"/>
    <w:rsid w:val="00234112"/>
    <w:rsid w:val="00235976"/>
    <w:rsid w:val="00235BD6"/>
    <w:rsid w:val="002366C5"/>
    <w:rsid w:val="00237E5E"/>
    <w:rsid w:val="0024129E"/>
    <w:rsid w:val="00242A5A"/>
    <w:rsid w:val="00243D9D"/>
    <w:rsid w:val="00246B1D"/>
    <w:rsid w:val="00247F42"/>
    <w:rsid w:val="00251338"/>
    <w:rsid w:val="00251953"/>
    <w:rsid w:val="002533B8"/>
    <w:rsid w:val="00253AAE"/>
    <w:rsid w:val="002545FD"/>
    <w:rsid w:val="002548EA"/>
    <w:rsid w:val="00254F83"/>
    <w:rsid w:val="00255384"/>
    <w:rsid w:val="00257BD4"/>
    <w:rsid w:val="002600F2"/>
    <w:rsid w:val="00260E7F"/>
    <w:rsid w:val="002611E2"/>
    <w:rsid w:val="00261D04"/>
    <w:rsid w:val="00262CE6"/>
    <w:rsid w:val="00263742"/>
    <w:rsid w:val="002661AB"/>
    <w:rsid w:val="002673CC"/>
    <w:rsid w:val="0026745A"/>
    <w:rsid w:val="00267B96"/>
    <w:rsid w:val="00267C1D"/>
    <w:rsid w:val="00270B5A"/>
    <w:rsid w:val="0027363B"/>
    <w:rsid w:val="00276685"/>
    <w:rsid w:val="002768C8"/>
    <w:rsid w:val="00276EBC"/>
    <w:rsid w:val="00276F85"/>
    <w:rsid w:val="00277125"/>
    <w:rsid w:val="00277BE5"/>
    <w:rsid w:val="00281048"/>
    <w:rsid w:val="00281E78"/>
    <w:rsid w:val="002826BA"/>
    <w:rsid w:val="002844B9"/>
    <w:rsid w:val="00284BD7"/>
    <w:rsid w:val="00284E52"/>
    <w:rsid w:val="00286D88"/>
    <w:rsid w:val="00287CCD"/>
    <w:rsid w:val="00287CDE"/>
    <w:rsid w:val="00291039"/>
    <w:rsid w:val="00291103"/>
    <w:rsid w:val="002925DE"/>
    <w:rsid w:val="00292ABD"/>
    <w:rsid w:val="00292D1F"/>
    <w:rsid w:val="0029374B"/>
    <w:rsid w:val="00293909"/>
    <w:rsid w:val="002953CB"/>
    <w:rsid w:val="00295DD1"/>
    <w:rsid w:val="002A1427"/>
    <w:rsid w:val="002A17E1"/>
    <w:rsid w:val="002A538A"/>
    <w:rsid w:val="002A67A2"/>
    <w:rsid w:val="002A6B50"/>
    <w:rsid w:val="002B143F"/>
    <w:rsid w:val="002B153E"/>
    <w:rsid w:val="002B20D2"/>
    <w:rsid w:val="002B32D1"/>
    <w:rsid w:val="002B39BD"/>
    <w:rsid w:val="002B5A27"/>
    <w:rsid w:val="002B63AD"/>
    <w:rsid w:val="002B677F"/>
    <w:rsid w:val="002C0290"/>
    <w:rsid w:val="002C03C1"/>
    <w:rsid w:val="002C08DF"/>
    <w:rsid w:val="002C0F11"/>
    <w:rsid w:val="002C13B1"/>
    <w:rsid w:val="002C2CD9"/>
    <w:rsid w:val="002C2D0D"/>
    <w:rsid w:val="002C3291"/>
    <w:rsid w:val="002C4956"/>
    <w:rsid w:val="002C5B70"/>
    <w:rsid w:val="002C5F86"/>
    <w:rsid w:val="002C6C46"/>
    <w:rsid w:val="002D00DA"/>
    <w:rsid w:val="002D2114"/>
    <w:rsid w:val="002D22E8"/>
    <w:rsid w:val="002D3877"/>
    <w:rsid w:val="002D6299"/>
    <w:rsid w:val="002D69D2"/>
    <w:rsid w:val="002E1934"/>
    <w:rsid w:val="002F0547"/>
    <w:rsid w:val="002F1FC0"/>
    <w:rsid w:val="002F2C43"/>
    <w:rsid w:val="002F3FCB"/>
    <w:rsid w:val="002F5790"/>
    <w:rsid w:val="002F5D20"/>
    <w:rsid w:val="002F7F55"/>
    <w:rsid w:val="0030164F"/>
    <w:rsid w:val="00301DC1"/>
    <w:rsid w:val="003022BF"/>
    <w:rsid w:val="00302AE6"/>
    <w:rsid w:val="00302BD2"/>
    <w:rsid w:val="0030330B"/>
    <w:rsid w:val="00303892"/>
    <w:rsid w:val="003038CD"/>
    <w:rsid w:val="0030429D"/>
    <w:rsid w:val="00306CA0"/>
    <w:rsid w:val="00314C39"/>
    <w:rsid w:val="00316740"/>
    <w:rsid w:val="00316FA2"/>
    <w:rsid w:val="00320A46"/>
    <w:rsid w:val="00321EB9"/>
    <w:rsid w:val="00323236"/>
    <w:rsid w:val="00323E3C"/>
    <w:rsid w:val="003257D9"/>
    <w:rsid w:val="00327945"/>
    <w:rsid w:val="00327CCA"/>
    <w:rsid w:val="00333F33"/>
    <w:rsid w:val="00334BA4"/>
    <w:rsid w:val="00334C34"/>
    <w:rsid w:val="0033661D"/>
    <w:rsid w:val="003369E1"/>
    <w:rsid w:val="0033748B"/>
    <w:rsid w:val="00337ADF"/>
    <w:rsid w:val="003402B9"/>
    <w:rsid w:val="0034054A"/>
    <w:rsid w:val="0034120B"/>
    <w:rsid w:val="00341808"/>
    <w:rsid w:val="00342733"/>
    <w:rsid w:val="00342D60"/>
    <w:rsid w:val="003434FA"/>
    <w:rsid w:val="00344418"/>
    <w:rsid w:val="003466AC"/>
    <w:rsid w:val="00346907"/>
    <w:rsid w:val="00354FFA"/>
    <w:rsid w:val="00354FFF"/>
    <w:rsid w:val="003561E9"/>
    <w:rsid w:val="003568CE"/>
    <w:rsid w:val="003575D7"/>
    <w:rsid w:val="003621E4"/>
    <w:rsid w:val="00362DC8"/>
    <w:rsid w:val="0036413E"/>
    <w:rsid w:val="003645F5"/>
    <w:rsid w:val="0036515E"/>
    <w:rsid w:val="0036665E"/>
    <w:rsid w:val="00366E10"/>
    <w:rsid w:val="003701CF"/>
    <w:rsid w:val="00371A1E"/>
    <w:rsid w:val="00372A05"/>
    <w:rsid w:val="00373005"/>
    <w:rsid w:val="00375EE4"/>
    <w:rsid w:val="00377E33"/>
    <w:rsid w:val="003800C6"/>
    <w:rsid w:val="00381146"/>
    <w:rsid w:val="00383E30"/>
    <w:rsid w:val="00385BBC"/>
    <w:rsid w:val="00386B14"/>
    <w:rsid w:val="00386F52"/>
    <w:rsid w:val="003870B9"/>
    <w:rsid w:val="00392BAE"/>
    <w:rsid w:val="00393073"/>
    <w:rsid w:val="003946A9"/>
    <w:rsid w:val="00394CB5"/>
    <w:rsid w:val="00395460"/>
    <w:rsid w:val="003958F6"/>
    <w:rsid w:val="003A0699"/>
    <w:rsid w:val="003A1D9E"/>
    <w:rsid w:val="003A279A"/>
    <w:rsid w:val="003A3724"/>
    <w:rsid w:val="003A3777"/>
    <w:rsid w:val="003A38E1"/>
    <w:rsid w:val="003A446D"/>
    <w:rsid w:val="003A467C"/>
    <w:rsid w:val="003A5E1D"/>
    <w:rsid w:val="003A6057"/>
    <w:rsid w:val="003A6974"/>
    <w:rsid w:val="003A6FAD"/>
    <w:rsid w:val="003A7188"/>
    <w:rsid w:val="003A7C1D"/>
    <w:rsid w:val="003B0E92"/>
    <w:rsid w:val="003B1D42"/>
    <w:rsid w:val="003B2161"/>
    <w:rsid w:val="003B4832"/>
    <w:rsid w:val="003B4C42"/>
    <w:rsid w:val="003B798A"/>
    <w:rsid w:val="003C11A3"/>
    <w:rsid w:val="003C3EE8"/>
    <w:rsid w:val="003C4D14"/>
    <w:rsid w:val="003C6654"/>
    <w:rsid w:val="003C7810"/>
    <w:rsid w:val="003D04EB"/>
    <w:rsid w:val="003D0DA4"/>
    <w:rsid w:val="003D2068"/>
    <w:rsid w:val="003D3AC3"/>
    <w:rsid w:val="003D495B"/>
    <w:rsid w:val="003D58AA"/>
    <w:rsid w:val="003D6FB6"/>
    <w:rsid w:val="003E1119"/>
    <w:rsid w:val="003E3ED2"/>
    <w:rsid w:val="003E4738"/>
    <w:rsid w:val="003E734E"/>
    <w:rsid w:val="003F0319"/>
    <w:rsid w:val="003F2539"/>
    <w:rsid w:val="003F424C"/>
    <w:rsid w:val="003F5004"/>
    <w:rsid w:val="003F51D0"/>
    <w:rsid w:val="003F5599"/>
    <w:rsid w:val="003F64CA"/>
    <w:rsid w:val="00400E36"/>
    <w:rsid w:val="0040125B"/>
    <w:rsid w:val="00402A92"/>
    <w:rsid w:val="00403EE4"/>
    <w:rsid w:val="00404B76"/>
    <w:rsid w:val="0040548F"/>
    <w:rsid w:val="00405FC9"/>
    <w:rsid w:val="00406195"/>
    <w:rsid w:val="0040638C"/>
    <w:rsid w:val="004066E3"/>
    <w:rsid w:val="00407118"/>
    <w:rsid w:val="00410FE9"/>
    <w:rsid w:val="004115C2"/>
    <w:rsid w:val="00412D34"/>
    <w:rsid w:val="004153A1"/>
    <w:rsid w:val="004161BF"/>
    <w:rsid w:val="00416F03"/>
    <w:rsid w:val="00416F21"/>
    <w:rsid w:val="00417D4D"/>
    <w:rsid w:val="00421EA2"/>
    <w:rsid w:val="004220F7"/>
    <w:rsid w:val="004248BF"/>
    <w:rsid w:val="004252C6"/>
    <w:rsid w:val="00426A6E"/>
    <w:rsid w:val="0043123F"/>
    <w:rsid w:val="00431B6F"/>
    <w:rsid w:val="0043247E"/>
    <w:rsid w:val="00434907"/>
    <w:rsid w:val="0043561D"/>
    <w:rsid w:val="00435D9C"/>
    <w:rsid w:val="00437258"/>
    <w:rsid w:val="004372C4"/>
    <w:rsid w:val="0044210D"/>
    <w:rsid w:val="004427E3"/>
    <w:rsid w:val="00444011"/>
    <w:rsid w:val="00444D9A"/>
    <w:rsid w:val="004475C9"/>
    <w:rsid w:val="00447E80"/>
    <w:rsid w:val="0045062E"/>
    <w:rsid w:val="004511FA"/>
    <w:rsid w:val="0045172D"/>
    <w:rsid w:val="004522FA"/>
    <w:rsid w:val="004537A3"/>
    <w:rsid w:val="004537A6"/>
    <w:rsid w:val="0045429F"/>
    <w:rsid w:val="004554A3"/>
    <w:rsid w:val="004555C9"/>
    <w:rsid w:val="00455FEC"/>
    <w:rsid w:val="0046004B"/>
    <w:rsid w:val="0046243A"/>
    <w:rsid w:val="00467D8F"/>
    <w:rsid w:val="0047015C"/>
    <w:rsid w:val="004705F2"/>
    <w:rsid w:val="00472D6F"/>
    <w:rsid w:val="0047531F"/>
    <w:rsid w:val="00476525"/>
    <w:rsid w:val="00476B7B"/>
    <w:rsid w:val="00480C69"/>
    <w:rsid w:val="00482C8E"/>
    <w:rsid w:val="00484483"/>
    <w:rsid w:val="00484779"/>
    <w:rsid w:val="00485D5C"/>
    <w:rsid w:val="00486661"/>
    <w:rsid w:val="004876AF"/>
    <w:rsid w:val="00487DDB"/>
    <w:rsid w:val="00490E29"/>
    <w:rsid w:val="00494F7B"/>
    <w:rsid w:val="004954CF"/>
    <w:rsid w:val="00497CAC"/>
    <w:rsid w:val="004A0454"/>
    <w:rsid w:val="004A1ED4"/>
    <w:rsid w:val="004A1F02"/>
    <w:rsid w:val="004A3231"/>
    <w:rsid w:val="004A347B"/>
    <w:rsid w:val="004A394E"/>
    <w:rsid w:val="004A5D58"/>
    <w:rsid w:val="004A61F5"/>
    <w:rsid w:val="004A7176"/>
    <w:rsid w:val="004B1071"/>
    <w:rsid w:val="004B1424"/>
    <w:rsid w:val="004B17C5"/>
    <w:rsid w:val="004B3D30"/>
    <w:rsid w:val="004B51A7"/>
    <w:rsid w:val="004C1635"/>
    <w:rsid w:val="004C346C"/>
    <w:rsid w:val="004C3E3A"/>
    <w:rsid w:val="004C6077"/>
    <w:rsid w:val="004C69FB"/>
    <w:rsid w:val="004C6A8F"/>
    <w:rsid w:val="004D08D1"/>
    <w:rsid w:val="004D20A6"/>
    <w:rsid w:val="004D34E5"/>
    <w:rsid w:val="004D5438"/>
    <w:rsid w:val="004D7CF2"/>
    <w:rsid w:val="004E2401"/>
    <w:rsid w:val="004E4E50"/>
    <w:rsid w:val="004E54B2"/>
    <w:rsid w:val="004E5B9E"/>
    <w:rsid w:val="004F120E"/>
    <w:rsid w:val="004F4C03"/>
    <w:rsid w:val="004F77FD"/>
    <w:rsid w:val="005000A2"/>
    <w:rsid w:val="005013C0"/>
    <w:rsid w:val="005013C9"/>
    <w:rsid w:val="005015DC"/>
    <w:rsid w:val="005028E0"/>
    <w:rsid w:val="005030D4"/>
    <w:rsid w:val="00503C36"/>
    <w:rsid w:val="00506997"/>
    <w:rsid w:val="005078DA"/>
    <w:rsid w:val="00515544"/>
    <w:rsid w:val="00515EE6"/>
    <w:rsid w:val="00516359"/>
    <w:rsid w:val="005205CB"/>
    <w:rsid w:val="0052197E"/>
    <w:rsid w:val="00522237"/>
    <w:rsid w:val="005227C4"/>
    <w:rsid w:val="00522D76"/>
    <w:rsid w:val="0052468B"/>
    <w:rsid w:val="00526401"/>
    <w:rsid w:val="00531877"/>
    <w:rsid w:val="00532F10"/>
    <w:rsid w:val="00534756"/>
    <w:rsid w:val="00534854"/>
    <w:rsid w:val="00534C60"/>
    <w:rsid w:val="00537F42"/>
    <w:rsid w:val="0054110B"/>
    <w:rsid w:val="00544B7F"/>
    <w:rsid w:val="00545D71"/>
    <w:rsid w:val="00551052"/>
    <w:rsid w:val="005525AF"/>
    <w:rsid w:val="005566DD"/>
    <w:rsid w:val="00561D3C"/>
    <w:rsid w:val="00562D97"/>
    <w:rsid w:val="00565C12"/>
    <w:rsid w:val="00571ED1"/>
    <w:rsid w:val="00574D52"/>
    <w:rsid w:val="005757C8"/>
    <w:rsid w:val="00577664"/>
    <w:rsid w:val="005812FC"/>
    <w:rsid w:val="00582C37"/>
    <w:rsid w:val="00585BE5"/>
    <w:rsid w:val="00586368"/>
    <w:rsid w:val="0058651C"/>
    <w:rsid w:val="00591036"/>
    <w:rsid w:val="00595181"/>
    <w:rsid w:val="005974D0"/>
    <w:rsid w:val="00597F5F"/>
    <w:rsid w:val="005A0118"/>
    <w:rsid w:val="005A03C6"/>
    <w:rsid w:val="005A129D"/>
    <w:rsid w:val="005A1936"/>
    <w:rsid w:val="005A4670"/>
    <w:rsid w:val="005A4E7C"/>
    <w:rsid w:val="005A62AE"/>
    <w:rsid w:val="005A74CA"/>
    <w:rsid w:val="005B27E2"/>
    <w:rsid w:val="005B56D1"/>
    <w:rsid w:val="005B79C7"/>
    <w:rsid w:val="005B7E6E"/>
    <w:rsid w:val="005C212A"/>
    <w:rsid w:val="005C285E"/>
    <w:rsid w:val="005C31D5"/>
    <w:rsid w:val="005C4AED"/>
    <w:rsid w:val="005C54E5"/>
    <w:rsid w:val="005C734F"/>
    <w:rsid w:val="005C7BEE"/>
    <w:rsid w:val="005D3180"/>
    <w:rsid w:val="005D3B5D"/>
    <w:rsid w:val="005D596B"/>
    <w:rsid w:val="005D5B7E"/>
    <w:rsid w:val="005D6016"/>
    <w:rsid w:val="005D6776"/>
    <w:rsid w:val="005D71B7"/>
    <w:rsid w:val="005D721F"/>
    <w:rsid w:val="005E3A56"/>
    <w:rsid w:val="005E3CA3"/>
    <w:rsid w:val="005E4526"/>
    <w:rsid w:val="005E51B1"/>
    <w:rsid w:val="005E57FE"/>
    <w:rsid w:val="005F03E4"/>
    <w:rsid w:val="005F09C3"/>
    <w:rsid w:val="005F283F"/>
    <w:rsid w:val="005F2E7C"/>
    <w:rsid w:val="005F4005"/>
    <w:rsid w:val="005F443A"/>
    <w:rsid w:val="005F7282"/>
    <w:rsid w:val="006007DF"/>
    <w:rsid w:val="00600F0D"/>
    <w:rsid w:val="00601411"/>
    <w:rsid w:val="0060265D"/>
    <w:rsid w:val="00602FC8"/>
    <w:rsid w:val="0060610B"/>
    <w:rsid w:val="00613CAC"/>
    <w:rsid w:val="006155C5"/>
    <w:rsid w:val="0061698C"/>
    <w:rsid w:val="00620A88"/>
    <w:rsid w:val="006210BF"/>
    <w:rsid w:val="0062125D"/>
    <w:rsid w:val="00622A0A"/>
    <w:rsid w:val="00623F49"/>
    <w:rsid w:val="00626D75"/>
    <w:rsid w:val="00627D41"/>
    <w:rsid w:val="00631254"/>
    <w:rsid w:val="00631F78"/>
    <w:rsid w:val="00632325"/>
    <w:rsid w:val="006328A1"/>
    <w:rsid w:val="00635EEE"/>
    <w:rsid w:val="0063738F"/>
    <w:rsid w:val="0063748F"/>
    <w:rsid w:val="00641C0C"/>
    <w:rsid w:val="006427E2"/>
    <w:rsid w:val="00644454"/>
    <w:rsid w:val="0064454A"/>
    <w:rsid w:val="00644F5C"/>
    <w:rsid w:val="0064537C"/>
    <w:rsid w:val="00645CE9"/>
    <w:rsid w:val="00645EEE"/>
    <w:rsid w:val="00646378"/>
    <w:rsid w:val="006474F2"/>
    <w:rsid w:val="006502FD"/>
    <w:rsid w:val="0065163A"/>
    <w:rsid w:val="00652B3E"/>
    <w:rsid w:val="0065513B"/>
    <w:rsid w:val="006574F0"/>
    <w:rsid w:val="00661FBE"/>
    <w:rsid w:val="00663672"/>
    <w:rsid w:val="00663C33"/>
    <w:rsid w:val="00663F83"/>
    <w:rsid w:val="00665685"/>
    <w:rsid w:val="00665DF1"/>
    <w:rsid w:val="0066618D"/>
    <w:rsid w:val="00666E33"/>
    <w:rsid w:val="006705B1"/>
    <w:rsid w:val="00673EEB"/>
    <w:rsid w:val="00676854"/>
    <w:rsid w:val="00680EE1"/>
    <w:rsid w:val="006818DB"/>
    <w:rsid w:val="0068576F"/>
    <w:rsid w:val="0069170A"/>
    <w:rsid w:val="006927D3"/>
    <w:rsid w:val="006927E0"/>
    <w:rsid w:val="00694D2F"/>
    <w:rsid w:val="006951C1"/>
    <w:rsid w:val="00695F57"/>
    <w:rsid w:val="006962D6"/>
    <w:rsid w:val="00696B9F"/>
    <w:rsid w:val="00697286"/>
    <w:rsid w:val="006A4C57"/>
    <w:rsid w:val="006A54EA"/>
    <w:rsid w:val="006A57C4"/>
    <w:rsid w:val="006A6F8B"/>
    <w:rsid w:val="006B50CA"/>
    <w:rsid w:val="006B70C5"/>
    <w:rsid w:val="006B7331"/>
    <w:rsid w:val="006C1F27"/>
    <w:rsid w:val="006C2F5A"/>
    <w:rsid w:val="006C38EC"/>
    <w:rsid w:val="006C4A39"/>
    <w:rsid w:val="006C5BC0"/>
    <w:rsid w:val="006D0813"/>
    <w:rsid w:val="006D14E7"/>
    <w:rsid w:val="006D4A1C"/>
    <w:rsid w:val="006D4CB4"/>
    <w:rsid w:val="006D6F3D"/>
    <w:rsid w:val="006D77DB"/>
    <w:rsid w:val="006E01D5"/>
    <w:rsid w:val="006E058F"/>
    <w:rsid w:val="006E0949"/>
    <w:rsid w:val="006E1BE1"/>
    <w:rsid w:val="006E2D71"/>
    <w:rsid w:val="006E3538"/>
    <w:rsid w:val="006E4C75"/>
    <w:rsid w:val="006E4CA7"/>
    <w:rsid w:val="006E6E27"/>
    <w:rsid w:val="006E778E"/>
    <w:rsid w:val="006F1C48"/>
    <w:rsid w:val="006F32D4"/>
    <w:rsid w:val="006F34D3"/>
    <w:rsid w:val="006F40B0"/>
    <w:rsid w:val="006F466F"/>
    <w:rsid w:val="006F58FA"/>
    <w:rsid w:val="006F6F63"/>
    <w:rsid w:val="007017FB"/>
    <w:rsid w:val="0070197B"/>
    <w:rsid w:val="007052AF"/>
    <w:rsid w:val="00705869"/>
    <w:rsid w:val="00707DA0"/>
    <w:rsid w:val="00712525"/>
    <w:rsid w:val="00712869"/>
    <w:rsid w:val="0071312A"/>
    <w:rsid w:val="00713175"/>
    <w:rsid w:val="0071336A"/>
    <w:rsid w:val="007144C1"/>
    <w:rsid w:val="00714C77"/>
    <w:rsid w:val="00714CE5"/>
    <w:rsid w:val="00721072"/>
    <w:rsid w:val="007215CE"/>
    <w:rsid w:val="00721C7E"/>
    <w:rsid w:val="00722B0F"/>
    <w:rsid w:val="00723354"/>
    <w:rsid w:val="00723651"/>
    <w:rsid w:val="00724D12"/>
    <w:rsid w:val="0072766A"/>
    <w:rsid w:val="007311F5"/>
    <w:rsid w:val="007356D4"/>
    <w:rsid w:val="00735C24"/>
    <w:rsid w:val="00735DF6"/>
    <w:rsid w:val="00740CFB"/>
    <w:rsid w:val="00743AA9"/>
    <w:rsid w:val="007444E5"/>
    <w:rsid w:val="00744FD8"/>
    <w:rsid w:val="0074647B"/>
    <w:rsid w:val="00746BDC"/>
    <w:rsid w:val="00750061"/>
    <w:rsid w:val="0075054F"/>
    <w:rsid w:val="00751E70"/>
    <w:rsid w:val="00753829"/>
    <w:rsid w:val="007550CD"/>
    <w:rsid w:val="007559DD"/>
    <w:rsid w:val="00755C4A"/>
    <w:rsid w:val="007601E8"/>
    <w:rsid w:val="00762158"/>
    <w:rsid w:val="007641E4"/>
    <w:rsid w:val="007643B4"/>
    <w:rsid w:val="0076546B"/>
    <w:rsid w:val="007657CD"/>
    <w:rsid w:val="00770888"/>
    <w:rsid w:val="00770C66"/>
    <w:rsid w:val="00770E23"/>
    <w:rsid w:val="0077416F"/>
    <w:rsid w:val="00775352"/>
    <w:rsid w:val="00775566"/>
    <w:rsid w:val="00775663"/>
    <w:rsid w:val="00776534"/>
    <w:rsid w:val="00776B18"/>
    <w:rsid w:val="00777792"/>
    <w:rsid w:val="00777EB2"/>
    <w:rsid w:val="00777EF1"/>
    <w:rsid w:val="007801DA"/>
    <w:rsid w:val="00782ABB"/>
    <w:rsid w:val="00782E9C"/>
    <w:rsid w:val="007837D9"/>
    <w:rsid w:val="00783A6C"/>
    <w:rsid w:val="007869A1"/>
    <w:rsid w:val="007939DB"/>
    <w:rsid w:val="00794436"/>
    <w:rsid w:val="00794F15"/>
    <w:rsid w:val="007960A1"/>
    <w:rsid w:val="007964E4"/>
    <w:rsid w:val="007971CA"/>
    <w:rsid w:val="007A4760"/>
    <w:rsid w:val="007A6B33"/>
    <w:rsid w:val="007B53A0"/>
    <w:rsid w:val="007B6863"/>
    <w:rsid w:val="007C02E9"/>
    <w:rsid w:val="007C093F"/>
    <w:rsid w:val="007C15C6"/>
    <w:rsid w:val="007C27B1"/>
    <w:rsid w:val="007C6EED"/>
    <w:rsid w:val="007D0A14"/>
    <w:rsid w:val="007D0FD0"/>
    <w:rsid w:val="007D166F"/>
    <w:rsid w:val="007D1FD6"/>
    <w:rsid w:val="007D2A98"/>
    <w:rsid w:val="007D3173"/>
    <w:rsid w:val="007D5CCF"/>
    <w:rsid w:val="007E00E7"/>
    <w:rsid w:val="007E17EE"/>
    <w:rsid w:val="007E1947"/>
    <w:rsid w:val="007E3245"/>
    <w:rsid w:val="007E397D"/>
    <w:rsid w:val="007E3A25"/>
    <w:rsid w:val="007E5518"/>
    <w:rsid w:val="007E7A6B"/>
    <w:rsid w:val="007F0E81"/>
    <w:rsid w:val="007F171A"/>
    <w:rsid w:val="007F2CDE"/>
    <w:rsid w:val="007F3248"/>
    <w:rsid w:val="007F32ED"/>
    <w:rsid w:val="007F451D"/>
    <w:rsid w:val="007F5AE0"/>
    <w:rsid w:val="007F5CF0"/>
    <w:rsid w:val="007F6650"/>
    <w:rsid w:val="007F7B3A"/>
    <w:rsid w:val="008007AF"/>
    <w:rsid w:val="008010E9"/>
    <w:rsid w:val="008023A5"/>
    <w:rsid w:val="00803205"/>
    <w:rsid w:val="0080472D"/>
    <w:rsid w:val="00805BB7"/>
    <w:rsid w:val="0080627C"/>
    <w:rsid w:val="00806E70"/>
    <w:rsid w:val="00807EF4"/>
    <w:rsid w:val="00812332"/>
    <w:rsid w:val="008134E0"/>
    <w:rsid w:val="008139EB"/>
    <w:rsid w:val="00813E7E"/>
    <w:rsid w:val="00813F66"/>
    <w:rsid w:val="00815891"/>
    <w:rsid w:val="0081600E"/>
    <w:rsid w:val="00816AAF"/>
    <w:rsid w:val="0081736B"/>
    <w:rsid w:val="0081755E"/>
    <w:rsid w:val="00817B4C"/>
    <w:rsid w:val="00820F2E"/>
    <w:rsid w:val="008272AC"/>
    <w:rsid w:val="008305F0"/>
    <w:rsid w:val="0083472B"/>
    <w:rsid w:val="00835F36"/>
    <w:rsid w:val="008402B4"/>
    <w:rsid w:val="00840910"/>
    <w:rsid w:val="00840F76"/>
    <w:rsid w:val="0084301A"/>
    <w:rsid w:val="00844849"/>
    <w:rsid w:val="0084545F"/>
    <w:rsid w:val="008464E5"/>
    <w:rsid w:val="008473E2"/>
    <w:rsid w:val="00850056"/>
    <w:rsid w:val="008501F6"/>
    <w:rsid w:val="008505F0"/>
    <w:rsid w:val="00850AD3"/>
    <w:rsid w:val="00850E2F"/>
    <w:rsid w:val="00851219"/>
    <w:rsid w:val="0085196E"/>
    <w:rsid w:val="00852717"/>
    <w:rsid w:val="00853826"/>
    <w:rsid w:val="00856494"/>
    <w:rsid w:val="00857AED"/>
    <w:rsid w:val="00860429"/>
    <w:rsid w:val="00860883"/>
    <w:rsid w:val="00860C50"/>
    <w:rsid w:val="00861890"/>
    <w:rsid w:val="00862CC9"/>
    <w:rsid w:val="00862E0A"/>
    <w:rsid w:val="0086530B"/>
    <w:rsid w:val="00870D70"/>
    <w:rsid w:val="008714C8"/>
    <w:rsid w:val="00872ACA"/>
    <w:rsid w:val="00872D6F"/>
    <w:rsid w:val="00874F90"/>
    <w:rsid w:val="00875A48"/>
    <w:rsid w:val="00875D73"/>
    <w:rsid w:val="00876B4A"/>
    <w:rsid w:val="00877061"/>
    <w:rsid w:val="008772A5"/>
    <w:rsid w:val="00877307"/>
    <w:rsid w:val="008809E5"/>
    <w:rsid w:val="00881D88"/>
    <w:rsid w:val="00883E12"/>
    <w:rsid w:val="008845C7"/>
    <w:rsid w:val="00885CB3"/>
    <w:rsid w:val="00885F12"/>
    <w:rsid w:val="008876B1"/>
    <w:rsid w:val="0089256C"/>
    <w:rsid w:val="00894145"/>
    <w:rsid w:val="00894944"/>
    <w:rsid w:val="00894AEA"/>
    <w:rsid w:val="00896A68"/>
    <w:rsid w:val="008A0136"/>
    <w:rsid w:val="008A1712"/>
    <w:rsid w:val="008A2B0E"/>
    <w:rsid w:val="008A2E29"/>
    <w:rsid w:val="008A4969"/>
    <w:rsid w:val="008A4B25"/>
    <w:rsid w:val="008A5B52"/>
    <w:rsid w:val="008A7A81"/>
    <w:rsid w:val="008A7C46"/>
    <w:rsid w:val="008B2876"/>
    <w:rsid w:val="008B3487"/>
    <w:rsid w:val="008B3488"/>
    <w:rsid w:val="008B3D4B"/>
    <w:rsid w:val="008B5B8E"/>
    <w:rsid w:val="008B6ED4"/>
    <w:rsid w:val="008C0316"/>
    <w:rsid w:val="008C0689"/>
    <w:rsid w:val="008C06BE"/>
    <w:rsid w:val="008C181D"/>
    <w:rsid w:val="008C6B8A"/>
    <w:rsid w:val="008D31AB"/>
    <w:rsid w:val="008D3944"/>
    <w:rsid w:val="008D49FC"/>
    <w:rsid w:val="008E20D9"/>
    <w:rsid w:val="008E42D8"/>
    <w:rsid w:val="008E5D45"/>
    <w:rsid w:val="008E6356"/>
    <w:rsid w:val="008E71C5"/>
    <w:rsid w:val="008E7E1D"/>
    <w:rsid w:val="008F0752"/>
    <w:rsid w:val="008F1D5F"/>
    <w:rsid w:val="008F675A"/>
    <w:rsid w:val="0090056B"/>
    <w:rsid w:val="009007F2"/>
    <w:rsid w:val="00900CF9"/>
    <w:rsid w:val="00904C33"/>
    <w:rsid w:val="00905B5C"/>
    <w:rsid w:val="00910851"/>
    <w:rsid w:val="00910B5F"/>
    <w:rsid w:val="009168AB"/>
    <w:rsid w:val="00916C4F"/>
    <w:rsid w:val="00916E23"/>
    <w:rsid w:val="00917957"/>
    <w:rsid w:val="00920648"/>
    <w:rsid w:val="00921513"/>
    <w:rsid w:val="0092257F"/>
    <w:rsid w:val="00923729"/>
    <w:rsid w:val="0092458B"/>
    <w:rsid w:val="009308A9"/>
    <w:rsid w:val="00932994"/>
    <w:rsid w:val="00934250"/>
    <w:rsid w:val="009363B1"/>
    <w:rsid w:val="00941378"/>
    <w:rsid w:val="00943C7D"/>
    <w:rsid w:val="009445F1"/>
    <w:rsid w:val="00944996"/>
    <w:rsid w:val="00945BCF"/>
    <w:rsid w:val="00947CE8"/>
    <w:rsid w:val="00953BDF"/>
    <w:rsid w:val="0095657A"/>
    <w:rsid w:val="00957B0C"/>
    <w:rsid w:val="00957DC6"/>
    <w:rsid w:val="009623B6"/>
    <w:rsid w:val="009631F1"/>
    <w:rsid w:val="00963316"/>
    <w:rsid w:val="00964030"/>
    <w:rsid w:val="0096634D"/>
    <w:rsid w:val="00966ED7"/>
    <w:rsid w:val="009672EC"/>
    <w:rsid w:val="00967DA1"/>
    <w:rsid w:val="00970E93"/>
    <w:rsid w:val="009720B5"/>
    <w:rsid w:val="00972805"/>
    <w:rsid w:val="009730CF"/>
    <w:rsid w:val="00975414"/>
    <w:rsid w:val="00976F72"/>
    <w:rsid w:val="009822AC"/>
    <w:rsid w:val="00985198"/>
    <w:rsid w:val="00987955"/>
    <w:rsid w:val="00987967"/>
    <w:rsid w:val="00990C67"/>
    <w:rsid w:val="009911C2"/>
    <w:rsid w:val="00991A6B"/>
    <w:rsid w:val="0099534B"/>
    <w:rsid w:val="00996F0F"/>
    <w:rsid w:val="00997BCD"/>
    <w:rsid w:val="00997E6D"/>
    <w:rsid w:val="009A3C14"/>
    <w:rsid w:val="009A43E1"/>
    <w:rsid w:val="009A5AB5"/>
    <w:rsid w:val="009A6550"/>
    <w:rsid w:val="009A7D85"/>
    <w:rsid w:val="009B03FF"/>
    <w:rsid w:val="009B09BA"/>
    <w:rsid w:val="009B2DD6"/>
    <w:rsid w:val="009B3A8F"/>
    <w:rsid w:val="009B3F63"/>
    <w:rsid w:val="009B71FE"/>
    <w:rsid w:val="009B75C7"/>
    <w:rsid w:val="009C0A93"/>
    <w:rsid w:val="009C1519"/>
    <w:rsid w:val="009C15C1"/>
    <w:rsid w:val="009C169E"/>
    <w:rsid w:val="009C2B11"/>
    <w:rsid w:val="009C3104"/>
    <w:rsid w:val="009C47C8"/>
    <w:rsid w:val="009C5FE0"/>
    <w:rsid w:val="009D0C14"/>
    <w:rsid w:val="009E0901"/>
    <w:rsid w:val="009E17AB"/>
    <w:rsid w:val="009E1FED"/>
    <w:rsid w:val="009E44BA"/>
    <w:rsid w:val="009F1C38"/>
    <w:rsid w:val="009F2C7F"/>
    <w:rsid w:val="009F41EE"/>
    <w:rsid w:val="009F55B4"/>
    <w:rsid w:val="009F5CF6"/>
    <w:rsid w:val="00A0032F"/>
    <w:rsid w:val="00A067D7"/>
    <w:rsid w:val="00A128D6"/>
    <w:rsid w:val="00A14E34"/>
    <w:rsid w:val="00A17FF4"/>
    <w:rsid w:val="00A20F34"/>
    <w:rsid w:val="00A22454"/>
    <w:rsid w:val="00A22E48"/>
    <w:rsid w:val="00A2368A"/>
    <w:rsid w:val="00A245F0"/>
    <w:rsid w:val="00A25328"/>
    <w:rsid w:val="00A253E7"/>
    <w:rsid w:val="00A27080"/>
    <w:rsid w:val="00A3090A"/>
    <w:rsid w:val="00A3138F"/>
    <w:rsid w:val="00A326F7"/>
    <w:rsid w:val="00A35BA0"/>
    <w:rsid w:val="00A35F0B"/>
    <w:rsid w:val="00A36F89"/>
    <w:rsid w:val="00A375AA"/>
    <w:rsid w:val="00A37B7D"/>
    <w:rsid w:val="00A40937"/>
    <w:rsid w:val="00A42CB9"/>
    <w:rsid w:val="00A453D7"/>
    <w:rsid w:val="00A47446"/>
    <w:rsid w:val="00A47B33"/>
    <w:rsid w:val="00A506B4"/>
    <w:rsid w:val="00A51E2F"/>
    <w:rsid w:val="00A52EC6"/>
    <w:rsid w:val="00A5332D"/>
    <w:rsid w:val="00A55573"/>
    <w:rsid w:val="00A559F8"/>
    <w:rsid w:val="00A5702C"/>
    <w:rsid w:val="00A57839"/>
    <w:rsid w:val="00A60ED5"/>
    <w:rsid w:val="00A611E9"/>
    <w:rsid w:val="00A6171F"/>
    <w:rsid w:val="00A6313C"/>
    <w:rsid w:val="00A64E81"/>
    <w:rsid w:val="00A66C26"/>
    <w:rsid w:val="00A66E84"/>
    <w:rsid w:val="00A6775C"/>
    <w:rsid w:val="00A702BA"/>
    <w:rsid w:val="00A712D1"/>
    <w:rsid w:val="00A718BE"/>
    <w:rsid w:val="00A77375"/>
    <w:rsid w:val="00A7795E"/>
    <w:rsid w:val="00A83360"/>
    <w:rsid w:val="00A8546D"/>
    <w:rsid w:val="00A85C17"/>
    <w:rsid w:val="00A86A6C"/>
    <w:rsid w:val="00A86C9A"/>
    <w:rsid w:val="00A92006"/>
    <w:rsid w:val="00A92ECB"/>
    <w:rsid w:val="00A93328"/>
    <w:rsid w:val="00A97315"/>
    <w:rsid w:val="00A97533"/>
    <w:rsid w:val="00AA0E5A"/>
    <w:rsid w:val="00AA187A"/>
    <w:rsid w:val="00AA2437"/>
    <w:rsid w:val="00AA3327"/>
    <w:rsid w:val="00AA5CFB"/>
    <w:rsid w:val="00AA7839"/>
    <w:rsid w:val="00AA790C"/>
    <w:rsid w:val="00AA7C87"/>
    <w:rsid w:val="00AB00EA"/>
    <w:rsid w:val="00AB162E"/>
    <w:rsid w:val="00AB1691"/>
    <w:rsid w:val="00AB374A"/>
    <w:rsid w:val="00AB3D76"/>
    <w:rsid w:val="00AB7795"/>
    <w:rsid w:val="00AB79FC"/>
    <w:rsid w:val="00AC0A95"/>
    <w:rsid w:val="00AC0D98"/>
    <w:rsid w:val="00AC34DA"/>
    <w:rsid w:val="00AC45DE"/>
    <w:rsid w:val="00AC5AFC"/>
    <w:rsid w:val="00AD066C"/>
    <w:rsid w:val="00AD0B77"/>
    <w:rsid w:val="00AD1E24"/>
    <w:rsid w:val="00AD5127"/>
    <w:rsid w:val="00AE06CC"/>
    <w:rsid w:val="00AE0A2B"/>
    <w:rsid w:val="00AE243B"/>
    <w:rsid w:val="00AE5CBF"/>
    <w:rsid w:val="00AE6D93"/>
    <w:rsid w:val="00AE791B"/>
    <w:rsid w:val="00AF1E59"/>
    <w:rsid w:val="00AF2689"/>
    <w:rsid w:val="00AF2B1E"/>
    <w:rsid w:val="00AF44B9"/>
    <w:rsid w:val="00AF4C21"/>
    <w:rsid w:val="00AF667B"/>
    <w:rsid w:val="00B01105"/>
    <w:rsid w:val="00B01180"/>
    <w:rsid w:val="00B01678"/>
    <w:rsid w:val="00B02FEF"/>
    <w:rsid w:val="00B048C7"/>
    <w:rsid w:val="00B05C8B"/>
    <w:rsid w:val="00B05D1A"/>
    <w:rsid w:val="00B07AB9"/>
    <w:rsid w:val="00B11433"/>
    <w:rsid w:val="00B11572"/>
    <w:rsid w:val="00B11977"/>
    <w:rsid w:val="00B11F1F"/>
    <w:rsid w:val="00B12A94"/>
    <w:rsid w:val="00B13978"/>
    <w:rsid w:val="00B141F0"/>
    <w:rsid w:val="00B14AAF"/>
    <w:rsid w:val="00B15E23"/>
    <w:rsid w:val="00B168CF"/>
    <w:rsid w:val="00B1712C"/>
    <w:rsid w:val="00B210E4"/>
    <w:rsid w:val="00B23B05"/>
    <w:rsid w:val="00B258D8"/>
    <w:rsid w:val="00B27838"/>
    <w:rsid w:val="00B32408"/>
    <w:rsid w:val="00B328C2"/>
    <w:rsid w:val="00B33013"/>
    <w:rsid w:val="00B33296"/>
    <w:rsid w:val="00B33EA8"/>
    <w:rsid w:val="00B346D0"/>
    <w:rsid w:val="00B351D9"/>
    <w:rsid w:val="00B35B3D"/>
    <w:rsid w:val="00B3615B"/>
    <w:rsid w:val="00B364CA"/>
    <w:rsid w:val="00B40495"/>
    <w:rsid w:val="00B4183E"/>
    <w:rsid w:val="00B418A4"/>
    <w:rsid w:val="00B42A52"/>
    <w:rsid w:val="00B50C4B"/>
    <w:rsid w:val="00B556C6"/>
    <w:rsid w:val="00B55C25"/>
    <w:rsid w:val="00B56774"/>
    <w:rsid w:val="00B619C5"/>
    <w:rsid w:val="00B61BFB"/>
    <w:rsid w:val="00B62312"/>
    <w:rsid w:val="00B62970"/>
    <w:rsid w:val="00B62D1F"/>
    <w:rsid w:val="00B6432B"/>
    <w:rsid w:val="00B6637F"/>
    <w:rsid w:val="00B66C4C"/>
    <w:rsid w:val="00B67B20"/>
    <w:rsid w:val="00B70710"/>
    <w:rsid w:val="00B70C0A"/>
    <w:rsid w:val="00B7239C"/>
    <w:rsid w:val="00B744EF"/>
    <w:rsid w:val="00B75640"/>
    <w:rsid w:val="00B75A6C"/>
    <w:rsid w:val="00B76F9D"/>
    <w:rsid w:val="00B770BF"/>
    <w:rsid w:val="00B77F1D"/>
    <w:rsid w:val="00B80D38"/>
    <w:rsid w:val="00B81CD4"/>
    <w:rsid w:val="00B83EE6"/>
    <w:rsid w:val="00B84C63"/>
    <w:rsid w:val="00B85132"/>
    <w:rsid w:val="00B85240"/>
    <w:rsid w:val="00B85BFB"/>
    <w:rsid w:val="00B90CCE"/>
    <w:rsid w:val="00B910B8"/>
    <w:rsid w:val="00B93A20"/>
    <w:rsid w:val="00B94E11"/>
    <w:rsid w:val="00BA42DA"/>
    <w:rsid w:val="00BA45F7"/>
    <w:rsid w:val="00BA4C19"/>
    <w:rsid w:val="00BA55F1"/>
    <w:rsid w:val="00BA5B50"/>
    <w:rsid w:val="00BA5C30"/>
    <w:rsid w:val="00BA77AA"/>
    <w:rsid w:val="00BB0659"/>
    <w:rsid w:val="00BB3429"/>
    <w:rsid w:val="00BB399A"/>
    <w:rsid w:val="00BB407B"/>
    <w:rsid w:val="00BB433E"/>
    <w:rsid w:val="00BB4CAE"/>
    <w:rsid w:val="00BC4435"/>
    <w:rsid w:val="00BC4FC7"/>
    <w:rsid w:val="00BC6311"/>
    <w:rsid w:val="00BC6D96"/>
    <w:rsid w:val="00BC7ADA"/>
    <w:rsid w:val="00BD019F"/>
    <w:rsid w:val="00BD0AE3"/>
    <w:rsid w:val="00BD42D9"/>
    <w:rsid w:val="00BD5932"/>
    <w:rsid w:val="00BD6A9D"/>
    <w:rsid w:val="00BD7D7A"/>
    <w:rsid w:val="00BE20C8"/>
    <w:rsid w:val="00BE53C8"/>
    <w:rsid w:val="00BE61FA"/>
    <w:rsid w:val="00BE6B12"/>
    <w:rsid w:val="00BF01AF"/>
    <w:rsid w:val="00BF1373"/>
    <w:rsid w:val="00BF2768"/>
    <w:rsid w:val="00BF68C6"/>
    <w:rsid w:val="00BF77DC"/>
    <w:rsid w:val="00BF7D95"/>
    <w:rsid w:val="00C00E76"/>
    <w:rsid w:val="00C01D61"/>
    <w:rsid w:val="00C01D76"/>
    <w:rsid w:val="00C03585"/>
    <w:rsid w:val="00C037C9"/>
    <w:rsid w:val="00C05DC2"/>
    <w:rsid w:val="00C104A2"/>
    <w:rsid w:val="00C125CD"/>
    <w:rsid w:val="00C13960"/>
    <w:rsid w:val="00C14A84"/>
    <w:rsid w:val="00C14AE1"/>
    <w:rsid w:val="00C1533A"/>
    <w:rsid w:val="00C169B9"/>
    <w:rsid w:val="00C17A55"/>
    <w:rsid w:val="00C203CB"/>
    <w:rsid w:val="00C23431"/>
    <w:rsid w:val="00C26211"/>
    <w:rsid w:val="00C26C79"/>
    <w:rsid w:val="00C27485"/>
    <w:rsid w:val="00C30C27"/>
    <w:rsid w:val="00C31A39"/>
    <w:rsid w:val="00C31CF2"/>
    <w:rsid w:val="00C3252F"/>
    <w:rsid w:val="00C32E4D"/>
    <w:rsid w:val="00C331F0"/>
    <w:rsid w:val="00C334CE"/>
    <w:rsid w:val="00C34818"/>
    <w:rsid w:val="00C36F17"/>
    <w:rsid w:val="00C37983"/>
    <w:rsid w:val="00C37EC2"/>
    <w:rsid w:val="00C4073A"/>
    <w:rsid w:val="00C41CCB"/>
    <w:rsid w:val="00C42E8C"/>
    <w:rsid w:val="00C43805"/>
    <w:rsid w:val="00C4495B"/>
    <w:rsid w:val="00C5027D"/>
    <w:rsid w:val="00C5054C"/>
    <w:rsid w:val="00C50A34"/>
    <w:rsid w:val="00C53170"/>
    <w:rsid w:val="00C54C01"/>
    <w:rsid w:val="00C5649B"/>
    <w:rsid w:val="00C5790B"/>
    <w:rsid w:val="00C57A7C"/>
    <w:rsid w:val="00C62106"/>
    <w:rsid w:val="00C62CD4"/>
    <w:rsid w:val="00C65CE7"/>
    <w:rsid w:val="00C65F3A"/>
    <w:rsid w:val="00C74C6C"/>
    <w:rsid w:val="00C76171"/>
    <w:rsid w:val="00C76FE0"/>
    <w:rsid w:val="00C80168"/>
    <w:rsid w:val="00C8197E"/>
    <w:rsid w:val="00C84C7A"/>
    <w:rsid w:val="00C903FC"/>
    <w:rsid w:val="00C9360E"/>
    <w:rsid w:val="00C937B9"/>
    <w:rsid w:val="00C957B8"/>
    <w:rsid w:val="00CA1175"/>
    <w:rsid w:val="00CA11D0"/>
    <w:rsid w:val="00CA2A13"/>
    <w:rsid w:val="00CA2A60"/>
    <w:rsid w:val="00CA35C0"/>
    <w:rsid w:val="00CA36A8"/>
    <w:rsid w:val="00CA3843"/>
    <w:rsid w:val="00CA3A79"/>
    <w:rsid w:val="00CA4095"/>
    <w:rsid w:val="00CB14CB"/>
    <w:rsid w:val="00CB14DF"/>
    <w:rsid w:val="00CB1619"/>
    <w:rsid w:val="00CB6C07"/>
    <w:rsid w:val="00CB6C61"/>
    <w:rsid w:val="00CB79BC"/>
    <w:rsid w:val="00CC09DD"/>
    <w:rsid w:val="00CC1D88"/>
    <w:rsid w:val="00CC5109"/>
    <w:rsid w:val="00CC720D"/>
    <w:rsid w:val="00CC7FC1"/>
    <w:rsid w:val="00CD02CB"/>
    <w:rsid w:val="00CD0EF8"/>
    <w:rsid w:val="00CD2D79"/>
    <w:rsid w:val="00CD50E4"/>
    <w:rsid w:val="00CD570F"/>
    <w:rsid w:val="00CD5B40"/>
    <w:rsid w:val="00CE1042"/>
    <w:rsid w:val="00CE1856"/>
    <w:rsid w:val="00CE2876"/>
    <w:rsid w:val="00CE3319"/>
    <w:rsid w:val="00CE384A"/>
    <w:rsid w:val="00CE39C2"/>
    <w:rsid w:val="00CE39CE"/>
    <w:rsid w:val="00CE50FE"/>
    <w:rsid w:val="00CF0302"/>
    <w:rsid w:val="00CF24C1"/>
    <w:rsid w:val="00CF266F"/>
    <w:rsid w:val="00CF6ED0"/>
    <w:rsid w:val="00CF7562"/>
    <w:rsid w:val="00D01C06"/>
    <w:rsid w:val="00D03B6D"/>
    <w:rsid w:val="00D0557F"/>
    <w:rsid w:val="00D07A52"/>
    <w:rsid w:val="00D1108A"/>
    <w:rsid w:val="00D132A3"/>
    <w:rsid w:val="00D13463"/>
    <w:rsid w:val="00D13A6A"/>
    <w:rsid w:val="00D15AAD"/>
    <w:rsid w:val="00D161C3"/>
    <w:rsid w:val="00D209B5"/>
    <w:rsid w:val="00D21502"/>
    <w:rsid w:val="00D21629"/>
    <w:rsid w:val="00D23489"/>
    <w:rsid w:val="00D25397"/>
    <w:rsid w:val="00D2567B"/>
    <w:rsid w:val="00D26300"/>
    <w:rsid w:val="00D27254"/>
    <w:rsid w:val="00D30812"/>
    <w:rsid w:val="00D319E7"/>
    <w:rsid w:val="00D35B1A"/>
    <w:rsid w:val="00D376F4"/>
    <w:rsid w:val="00D41CE9"/>
    <w:rsid w:val="00D42C3B"/>
    <w:rsid w:val="00D45960"/>
    <w:rsid w:val="00D45A4F"/>
    <w:rsid w:val="00D45DCB"/>
    <w:rsid w:val="00D479A8"/>
    <w:rsid w:val="00D50F98"/>
    <w:rsid w:val="00D5207B"/>
    <w:rsid w:val="00D55B7B"/>
    <w:rsid w:val="00D575A4"/>
    <w:rsid w:val="00D57A14"/>
    <w:rsid w:val="00D622FD"/>
    <w:rsid w:val="00D633BB"/>
    <w:rsid w:val="00D63571"/>
    <w:rsid w:val="00D63FBB"/>
    <w:rsid w:val="00D64550"/>
    <w:rsid w:val="00D70701"/>
    <w:rsid w:val="00D71D79"/>
    <w:rsid w:val="00D7282B"/>
    <w:rsid w:val="00D736B9"/>
    <w:rsid w:val="00D7376C"/>
    <w:rsid w:val="00D75D47"/>
    <w:rsid w:val="00D76343"/>
    <w:rsid w:val="00D80281"/>
    <w:rsid w:val="00D82A8C"/>
    <w:rsid w:val="00D82C26"/>
    <w:rsid w:val="00D8495F"/>
    <w:rsid w:val="00D84ACF"/>
    <w:rsid w:val="00D85632"/>
    <w:rsid w:val="00D867A9"/>
    <w:rsid w:val="00D87628"/>
    <w:rsid w:val="00D91043"/>
    <w:rsid w:val="00D91D5F"/>
    <w:rsid w:val="00D93526"/>
    <w:rsid w:val="00D952C8"/>
    <w:rsid w:val="00D95529"/>
    <w:rsid w:val="00D95DF6"/>
    <w:rsid w:val="00D96D34"/>
    <w:rsid w:val="00D970EA"/>
    <w:rsid w:val="00D972C4"/>
    <w:rsid w:val="00D97DC1"/>
    <w:rsid w:val="00DA048C"/>
    <w:rsid w:val="00DA2062"/>
    <w:rsid w:val="00DA20F0"/>
    <w:rsid w:val="00DA24AA"/>
    <w:rsid w:val="00DA4890"/>
    <w:rsid w:val="00DB1A77"/>
    <w:rsid w:val="00DB1D88"/>
    <w:rsid w:val="00DB33BE"/>
    <w:rsid w:val="00DB4C21"/>
    <w:rsid w:val="00DB64E2"/>
    <w:rsid w:val="00DB684A"/>
    <w:rsid w:val="00DB7977"/>
    <w:rsid w:val="00DC124E"/>
    <w:rsid w:val="00DC1471"/>
    <w:rsid w:val="00DC26FF"/>
    <w:rsid w:val="00DC3756"/>
    <w:rsid w:val="00DC7241"/>
    <w:rsid w:val="00DC7311"/>
    <w:rsid w:val="00DC75CE"/>
    <w:rsid w:val="00DD0661"/>
    <w:rsid w:val="00DD1389"/>
    <w:rsid w:val="00DD6371"/>
    <w:rsid w:val="00DE0C31"/>
    <w:rsid w:val="00DE2128"/>
    <w:rsid w:val="00DE38AF"/>
    <w:rsid w:val="00DE6346"/>
    <w:rsid w:val="00DE6C6B"/>
    <w:rsid w:val="00DE6E72"/>
    <w:rsid w:val="00DE73B6"/>
    <w:rsid w:val="00DF2995"/>
    <w:rsid w:val="00DF2C8E"/>
    <w:rsid w:val="00DF434F"/>
    <w:rsid w:val="00DF4B92"/>
    <w:rsid w:val="00DF79D8"/>
    <w:rsid w:val="00E015A6"/>
    <w:rsid w:val="00E031EE"/>
    <w:rsid w:val="00E05C01"/>
    <w:rsid w:val="00E06CC8"/>
    <w:rsid w:val="00E0796B"/>
    <w:rsid w:val="00E10570"/>
    <w:rsid w:val="00E106C5"/>
    <w:rsid w:val="00E10DB6"/>
    <w:rsid w:val="00E11997"/>
    <w:rsid w:val="00E11E26"/>
    <w:rsid w:val="00E1760D"/>
    <w:rsid w:val="00E20A0D"/>
    <w:rsid w:val="00E20F7B"/>
    <w:rsid w:val="00E22CD4"/>
    <w:rsid w:val="00E232FA"/>
    <w:rsid w:val="00E2565F"/>
    <w:rsid w:val="00E25715"/>
    <w:rsid w:val="00E27DAC"/>
    <w:rsid w:val="00E301CA"/>
    <w:rsid w:val="00E305B9"/>
    <w:rsid w:val="00E30AE7"/>
    <w:rsid w:val="00E31642"/>
    <w:rsid w:val="00E32049"/>
    <w:rsid w:val="00E33565"/>
    <w:rsid w:val="00E33739"/>
    <w:rsid w:val="00E3384C"/>
    <w:rsid w:val="00E33D2D"/>
    <w:rsid w:val="00E33E99"/>
    <w:rsid w:val="00E349D7"/>
    <w:rsid w:val="00E37258"/>
    <w:rsid w:val="00E42539"/>
    <w:rsid w:val="00E43046"/>
    <w:rsid w:val="00E4587B"/>
    <w:rsid w:val="00E463F4"/>
    <w:rsid w:val="00E50107"/>
    <w:rsid w:val="00E5065A"/>
    <w:rsid w:val="00E5106D"/>
    <w:rsid w:val="00E52804"/>
    <w:rsid w:val="00E52A6D"/>
    <w:rsid w:val="00E539E2"/>
    <w:rsid w:val="00E54A1C"/>
    <w:rsid w:val="00E56518"/>
    <w:rsid w:val="00E603A0"/>
    <w:rsid w:val="00E60586"/>
    <w:rsid w:val="00E622F4"/>
    <w:rsid w:val="00E623B0"/>
    <w:rsid w:val="00E63333"/>
    <w:rsid w:val="00E70F59"/>
    <w:rsid w:val="00E721FB"/>
    <w:rsid w:val="00E72E43"/>
    <w:rsid w:val="00E74E8D"/>
    <w:rsid w:val="00E84A1A"/>
    <w:rsid w:val="00E8589B"/>
    <w:rsid w:val="00E85990"/>
    <w:rsid w:val="00E86129"/>
    <w:rsid w:val="00E86C75"/>
    <w:rsid w:val="00E87435"/>
    <w:rsid w:val="00E87916"/>
    <w:rsid w:val="00E92153"/>
    <w:rsid w:val="00E92D64"/>
    <w:rsid w:val="00E948BF"/>
    <w:rsid w:val="00E94CF4"/>
    <w:rsid w:val="00E94D0D"/>
    <w:rsid w:val="00E95F64"/>
    <w:rsid w:val="00E9687E"/>
    <w:rsid w:val="00E97278"/>
    <w:rsid w:val="00EA143C"/>
    <w:rsid w:val="00EA14DA"/>
    <w:rsid w:val="00EA2CED"/>
    <w:rsid w:val="00EA41E9"/>
    <w:rsid w:val="00EA5736"/>
    <w:rsid w:val="00EB16ED"/>
    <w:rsid w:val="00EB44C7"/>
    <w:rsid w:val="00EB452C"/>
    <w:rsid w:val="00EB6ACB"/>
    <w:rsid w:val="00EC1593"/>
    <w:rsid w:val="00EC2BAE"/>
    <w:rsid w:val="00EC30A3"/>
    <w:rsid w:val="00EC347C"/>
    <w:rsid w:val="00EC5C7E"/>
    <w:rsid w:val="00EC5F78"/>
    <w:rsid w:val="00EC6153"/>
    <w:rsid w:val="00EC6BB5"/>
    <w:rsid w:val="00EC7373"/>
    <w:rsid w:val="00ED1589"/>
    <w:rsid w:val="00ED25D1"/>
    <w:rsid w:val="00ED2B0C"/>
    <w:rsid w:val="00ED418C"/>
    <w:rsid w:val="00ED678D"/>
    <w:rsid w:val="00ED6DEF"/>
    <w:rsid w:val="00ED6FCA"/>
    <w:rsid w:val="00ED6FD4"/>
    <w:rsid w:val="00ED773F"/>
    <w:rsid w:val="00ED78F9"/>
    <w:rsid w:val="00EE133E"/>
    <w:rsid w:val="00EE1C15"/>
    <w:rsid w:val="00EE1ECC"/>
    <w:rsid w:val="00EE2C53"/>
    <w:rsid w:val="00EE7305"/>
    <w:rsid w:val="00EE76A5"/>
    <w:rsid w:val="00EF2148"/>
    <w:rsid w:val="00EF66A8"/>
    <w:rsid w:val="00EF748C"/>
    <w:rsid w:val="00F00A14"/>
    <w:rsid w:val="00F00D9D"/>
    <w:rsid w:val="00F03AB2"/>
    <w:rsid w:val="00F06EC6"/>
    <w:rsid w:val="00F11AAB"/>
    <w:rsid w:val="00F13F99"/>
    <w:rsid w:val="00F14906"/>
    <w:rsid w:val="00F1650A"/>
    <w:rsid w:val="00F1759F"/>
    <w:rsid w:val="00F177B8"/>
    <w:rsid w:val="00F20CF3"/>
    <w:rsid w:val="00F212E6"/>
    <w:rsid w:val="00F22066"/>
    <w:rsid w:val="00F22FC3"/>
    <w:rsid w:val="00F23386"/>
    <w:rsid w:val="00F23633"/>
    <w:rsid w:val="00F25002"/>
    <w:rsid w:val="00F27C44"/>
    <w:rsid w:val="00F308BF"/>
    <w:rsid w:val="00F311EE"/>
    <w:rsid w:val="00F315D8"/>
    <w:rsid w:val="00F316CA"/>
    <w:rsid w:val="00F32924"/>
    <w:rsid w:val="00F332E3"/>
    <w:rsid w:val="00F34460"/>
    <w:rsid w:val="00F36DBC"/>
    <w:rsid w:val="00F372F5"/>
    <w:rsid w:val="00F40B8E"/>
    <w:rsid w:val="00F424D9"/>
    <w:rsid w:val="00F4400B"/>
    <w:rsid w:val="00F4707D"/>
    <w:rsid w:val="00F47215"/>
    <w:rsid w:val="00F4739D"/>
    <w:rsid w:val="00F51ACE"/>
    <w:rsid w:val="00F5257C"/>
    <w:rsid w:val="00F6183F"/>
    <w:rsid w:val="00F62E09"/>
    <w:rsid w:val="00F62FD5"/>
    <w:rsid w:val="00F654E5"/>
    <w:rsid w:val="00F6719E"/>
    <w:rsid w:val="00F725A1"/>
    <w:rsid w:val="00F76509"/>
    <w:rsid w:val="00F766C4"/>
    <w:rsid w:val="00F766DE"/>
    <w:rsid w:val="00F7672E"/>
    <w:rsid w:val="00F801EE"/>
    <w:rsid w:val="00F83D06"/>
    <w:rsid w:val="00F847D0"/>
    <w:rsid w:val="00F85909"/>
    <w:rsid w:val="00F85986"/>
    <w:rsid w:val="00F871C5"/>
    <w:rsid w:val="00F91931"/>
    <w:rsid w:val="00F92D04"/>
    <w:rsid w:val="00F943C2"/>
    <w:rsid w:val="00F94CA3"/>
    <w:rsid w:val="00F95DE2"/>
    <w:rsid w:val="00F95F2A"/>
    <w:rsid w:val="00F96647"/>
    <w:rsid w:val="00F97C95"/>
    <w:rsid w:val="00FA131C"/>
    <w:rsid w:val="00FA431D"/>
    <w:rsid w:val="00FB3120"/>
    <w:rsid w:val="00FB3BA5"/>
    <w:rsid w:val="00FB4D08"/>
    <w:rsid w:val="00FB5A85"/>
    <w:rsid w:val="00FB6AFC"/>
    <w:rsid w:val="00FB6C5F"/>
    <w:rsid w:val="00FC2923"/>
    <w:rsid w:val="00FC5056"/>
    <w:rsid w:val="00FD0498"/>
    <w:rsid w:val="00FD13FD"/>
    <w:rsid w:val="00FD2D8C"/>
    <w:rsid w:val="00FD6073"/>
    <w:rsid w:val="00FE10B5"/>
    <w:rsid w:val="00FE10D1"/>
    <w:rsid w:val="00FE184D"/>
    <w:rsid w:val="00FE1E1D"/>
    <w:rsid w:val="00FE26A6"/>
    <w:rsid w:val="00FE3771"/>
    <w:rsid w:val="00FE58A1"/>
    <w:rsid w:val="00FE6CE8"/>
    <w:rsid w:val="00FE721B"/>
    <w:rsid w:val="00FF4563"/>
    <w:rsid w:val="00FF4F64"/>
    <w:rsid w:val="00FF6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758"/>
    <o:shapelayout v:ext="edit">
      <o:idmap v:ext="edit" data="1"/>
    </o:shapelayout>
  </w:shapeDefaults>
  <w:decimalSymbol w:val="."/>
  <w:listSeparator w:val=","/>
  <w14:docId w14:val="1DA0E4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618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128D6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C3291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rsid w:val="002C329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2C329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B14AAF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B14AAF"/>
    <w:pPr>
      <w:ind w:left="720"/>
      <w:contextualSpacing/>
    </w:pPr>
  </w:style>
  <w:style w:type="paragraph" w:styleId="NoSpacing">
    <w:name w:val="No Spacing"/>
    <w:uiPriority w:val="1"/>
    <w:qFormat/>
    <w:rsid w:val="006F466F"/>
    <w:rPr>
      <w:rFonts w:asciiTheme="minorHAnsi" w:eastAsiaTheme="minorHAnsi" w:hAnsiTheme="minorHAnsi" w:cstheme="minorBidi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618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128D6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C3291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rsid w:val="002C329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2C329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B14AAF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B14AAF"/>
    <w:pPr>
      <w:ind w:left="720"/>
      <w:contextualSpacing/>
    </w:pPr>
  </w:style>
  <w:style w:type="paragraph" w:styleId="NoSpacing">
    <w:name w:val="No Spacing"/>
    <w:uiPriority w:val="1"/>
    <w:qFormat/>
    <w:rsid w:val="006F466F"/>
    <w:rPr>
      <w:rFonts w:asciiTheme="minorHAnsi" w:eastAsiaTheme="minorHAnsi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914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28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28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28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28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0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4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oleObject" Target="embeddings/oleObject43.bin"/><Relationship Id="rId143" Type="http://schemas.openxmlformats.org/officeDocument/2006/relationships/image" Target="media/image87.wmf"/><Relationship Id="rId144" Type="http://schemas.openxmlformats.org/officeDocument/2006/relationships/oleObject" Target="embeddings/oleObject44.bin"/><Relationship Id="rId145" Type="http://schemas.openxmlformats.org/officeDocument/2006/relationships/image" Target="media/image88.wmf"/><Relationship Id="rId146" Type="http://schemas.openxmlformats.org/officeDocument/2006/relationships/oleObject" Target="embeddings/oleObject45.bin"/><Relationship Id="rId147" Type="http://schemas.openxmlformats.org/officeDocument/2006/relationships/image" Target="media/image89.wmf"/><Relationship Id="rId148" Type="http://schemas.openxmlformats.org/officeDocument/2006/relationships/oleObject" Target="embeddings/oleObject46.bin"/><Relationship Id="rId149" Type="http://schemas.openxmlformats.org/officeDocument/2006/relationships/image" Target="media/image90.wmf"/><Relationship Id="rId181" Type="http://schemas.openxmlformats.org/officeDocument/2006/relationships/image" Target="media/image108.wmf"/><Relationship Id="rId183" Type="http://schemas.openxmlformats.org/officeDocument/2006/relationships/image" Target="media/image109.wmf"/><Relationship Id="rId41" Type="http://schemas.openxmlformats.org/officeDocument/2006/relationships/image" Target="media/image22.wmf"/><Relationship Id="rId185" Type="http://schemas.openxmlformats.org/officeDocument/2006/relationships/image" Target="media/image110.png"/><Relationship Id="rId43" Type="http://schemas.openxmlformats.org/officeDocument/2006/relationships/image" Target="media/image23.png"/><Relationship Id="rId186" Type="http://schemas.openxmlformats.org/officeDocument/2006/relationships/image" Target="media/image111.png"/><Relationship Id="rId45" Type="http://schemas.openxmlformats.org/officeDocument/2006/relationships/image" Target="media/image24.png"/><Relationship Id="rId46" Type="http://schemas.openxmlformats.org/officeDocument/2006/relationships/image" Target="media/image25.jpeg"/><Relationship Id="rId47" Type="http://schemas.openxmlformats.org/officeDocument/2006/relationships/image" Target="media/image26.png"/><Relationship Id="rId48" Type="http://schemas.openxmlformats.org/officeDocument/2006/relationships/image" Target="media/image27.png"/><Relationship Id="rId49" Type="http://schemas.openxmlformats.org/officeDocument/2006/relationships/image" Target="media/image28.emf"/><Relationship Id="rId187" Type="http://schemas.openxmlformats.org/officeDocument/2006/relationships/image" Target="media/image112.png"/><Relationship Id="rId188" Type="http://schemas.openxmlformats.org/officeDocument/2006/relationships/image" Target="media/image73.png"/><Relationship Id="rId189" Type="http://schemas.openxmlformats.org/officeDocument/2006/relationships/image" Target="media/image74.png"/><Relationship Id="rId80" Type="http://schemas.openxmlformats.org/officeDocument/2006/relationships/image" Target="media/image53.wmf"/><Relationship Id="rId82" Type="http://schemas.openxmlformats.org/officeDocument/2006/relationships/image" Target="media/image54.wmf"/><Relationship Id="rId84" Type="http://schemas.openxmlformats.org/officeDocument/2006/relationships/image" Target="media/image55.png"/><Relationship Id="rId85" Type="http://schemas.openxmlformats.org/officeDocument/2006/relationships/image" Target="media/image56.wmf"/><Relationship Id="rId87" Type="http://schemas.openxmlformats.org/officeDocument/2006/relationships/image" Target="media/image57.wmf"/><Relationship Id="rId89" Type="http://schemas.openxmlformats.org/officeDocument/2006/relationships/image" Target="media/image58.png"/><Relationship Id="rId110" Type="http://schemas.openxmlformats.org/officeDocument/2006/relationships/image" Target="media/image69.wmf"/><Relationship Id="rId112" Type="http://schemas.openxmlformats.org/officeDocument/2006/relationships/image" Target="media/image70.wmf"/><Relationship Id="rId114" Type="http://schemas.openxmlformats.org/officeDocument/2006/relationships/image" Target="media/image71.png"/><Relationship Id="rId116" Type="http://schemas.openxmlformats.org/officeDocument/2006/relationships/image" Target="media/image72.png"/><Relationship Id="rId118" Type="http://schemas.openxmlformats.org/officeDocument/2006/relationships/image" Target="media/image73.jpeg"/><Relationship Id="rId119" Type="http://schemas.openxmlformats.org/officeDocument/2006/relationships/image" Target="media/image74.wmf"/><Relationship Id="rId150" Type="http://schemas.openxmlformats.org/officeDocument/2006/relationships/oleObject" Target="embeddings/oleObject47.bin"/><Relationship Id="rId151" Type="http://schemas.openxmlformats.org/officeDocument/2006/relationships/image" Target="media/image91.wmf"/><Relationship Id="rId152" Type="http://schemas.openxmlformats.org/officeDocument/2006/relationships/oleObject" Target="embeddings/oleObject48.bin"/><Relationship Id="rId153" Type="http://schemas.openxmlformats.org/officeDocument/2006/relationships/image" Target="media/image92.wmf"/><Relationship Id="rId11" Type="http://schemas.openxmlformats.org/officeDocument/2006/relationships/image" Target="media/image3.png"/><Relationship Id="rId154" Type="http://schemas.openxmlformats.org/officeDocument/2006/relationships/oleObject" Target="embeddings/oleObject49.bin"/><Relationship Id="rId13" Type="http://schemas.openxmlformats.org/officeDocument/2006/relationships/image" Target="media/image4.png"/><Relationship Id="rId14" Type="http://schemas.openxmlformats.org/officeDocument/2006/relationships/image" Target="media/image5.png"/><Relationship Id="rId15" Type="http://schemas.openxmlformats.org/officeDocument/2006/relationships/image" Target="media/image6.jpeg"/><Relationship Id="rId16" Type="http://schemas.openxmlformats.org/officeDocument/2006/relationships/image" Target="media/image6.png"/><Relationship Id="rId17" Type="http://schemas.openxmlformats.org/officeDocument/2006/relationships/image" Target="media/image7.png"/><Relationship Id="rId18" Type="http://schemas.openxmlformats.org/officeDocument/2006/relationships/image" Target="media/image8.jpeg"/><Relationship Id="rId19" Type="http://schemas.openxmlformats.org/officeDocument/2006/relationships/image" Target="media/image7.jpeg"/><Relationship Id="rId155" Type="http://schemas.openxmlformats.org/officeDocument/2006/relationships/image" Target="media/image93.wmf"/><Relationship Id="rId156" Type="http://schemas.openxmlformats.org/officeDocument/2006/relationships/oleObject" Target="embeddings/oleObject50.bin"/><Relationship Id="rId157" Type="http://schemas.openxmlformats.org/officeDocument/2006/relationships/image" Target="media/image94.wmf"/><Relationship Id="rId158" Type="http://schemas.openxmlformats.org/officeDocument/2006/relationships/oleObject" Target="embeddings/oleObject51.bin"/><Relationship Id="rId159" Type="http://schemas.openxmlformats.org/officeDocument/2006/relationships/image" Target="media/image95.wmf"/><Relationship Id="rId190" Type="http://schemas.openxmlformats.org/officeDocument/2006/relationships/image" Target="media/image75.png"/><Relationship Id="rId191" Type="http://schemas.openxmlformats.org/officeDocument/2006/relationships/image" Target="media/image113.jpeg"/><Relationship Id="rId192" Type="http://schemas.openxmlformats.org/officeDocument/2006/relationships/image" Target="media/image114.png"/><Relationship Id="rId50" Type="http://schemas.openxmlformats.org/officeDocument/2006/relationships/image" Target="media/image29.emf"/><Relationship Id="rId51" Type="http://schemas.openxmlformats.org/officeDocument/2006/relationships/image" Target="media/image30.png"/><Relationship Id="rId52" Type="http://schemas.openxmlformats.org/officeDocument/2006/relationships/image" Target="media/image31.png"/><Relationship Id="rId53" Type="http://schemas.openxmlformats.org/officeDocument/2006/relationships/image" Target="media/image32.png"/><Relationship Id="rId54" Type="http://schemas.openxmlformats.org/officeDocument/2006/relationships/image" Target="media/image33.jpeg"/><Relationship Id="rId55" Type="http://schemas.openxmlformats.org/officeDocument/2006/relationships/image" Target="media/image34.jpeg"/><Relationship Id="rId56" Type="http://schemas.openxmlformats.org/officeDocument/2006/relationships/image" Target="media/image35.png"/><Relationship Id="rId57" Type="http://schemas.openxmlformats.org/officeDocument/2006/relationships/image" Target="media/image36.png"/><Relationship Id="rId58" Type="http://schemas.openxmlformats.org/officeDocument/2006/relationships/image" Target="media/image37.wmf"/><Relationship Id="rId59" Type="http://schemas.openxmlformats.org/officeDocument/2006/relationships/image" Target="media/image38.png"/><Relationship Id="rId193" Type="http://schemas.openxmlformats.org/officeDocument/2006/relationships/image" Target="media/image115.png"/><Relationship Id="rId194" Type="http://schemas.openxmlformats.org/officeDocument/2006/relationships/image" Target="media/image116.png"/><Relationship Id="rId196" Type="http://schemas.openxmlformats.org/officeDocument/2006/relationships/image" Target="media/image117.png"/><Relationship Id="rId198" Type="http://schemas.openxmlformats.org/officeDocument/2006/relationships/fontTable" Target="fontTable.xml"/><Relationship Id="rId199" Type="http://schemas.openxmlformats.org/officeDocument/2006/relationships/theme" Target="theme/theme1.xml"/><Relationship Id="rId90" Type="http://schemas.openxmlformats.org/officeDocument/2006/relationships/image" Target="media/image59.wmf"/><Relationship Id="rId92" Type="http://schemas.openxmlformats.org/officeDocument/2006/relationships/image" Target="media/image60.wmf"/><Relationship Id="rId94" Type="http://schemas.openxmlformats.org/officeDocument/2006/relationships/image" Target="media/image61.wmf"/><Relationship Id="rId96" Type="http://schemas.openxmlformats.org/officeDocument/2006/relationships/image" Target="media/image62.wmf"/><Relationship Id="rId98" Type="http://schemas.openxmlformats.org/officeDocument/2006/relationships/image" Target="media/image63.wmf"/><Relationship Id="rId120" Type="http://schemas.openxmlformats.org/officeDocument/2006/relationships/oleObject" Target="embeddings/oleObject33.bin"/><Relationship Id="rId121" Type="http://schemas.openxmlformats.org/officeDocument/2006/relationships/image" Target="media/image75.wmf"/><Relationship Id="rId122" Type="http://schemas.openxmlformats.org/officeDocument/2006/relationships/oleObject" Target="embeddings/oleObject34.bin"/><Relationship Id="rId123" Type="http://schemas.openxmlformats.org/officeDocument/2006/relationships/image" Target="media/image76.jpeg"/><Relationship Id="rId124" Type="http://schemas.openxmlformats.org/officeDocument/2006/relationships/image" Target="media/image77.wmf"/><Relationship Id="rId125" Type="http://schemas.openxmlformats.org/officeDocument/2006/relationships/oleObject" Target="embeddings/oleObject35.bin"/><Relationship Id="rId126" Type="http://schemas.openxmlformats.org/officeDocument/2006/relationships/image" Target="media/image78.wmf"/><Relationship Id="rId127" Type="http://schemas.openxmlformats.org/officeDocument/2006/relationships/oleObject" Target="embeddings/oleObject36.bin"/><Relationship Id="rId128" Type="http://schemas.openxmlformats.org/officeDocument/2006/relationships/image" Target="media/image79.png"/><Relationship Id="rId129" Type="http://schemas.openxmlformats.org/officeDocument/2006/relationships/oleObject" Target="embeddings/oleObject37.bin"/><Relationship Id="rId160" Type="http://schemas.openxmlformats.org/officeDocument/2006/relationships/oleObject" Target="embeddings/oleObject52.bin"/><Relationship Id="rId161" Type="http://schemas.openxmlformats.org/officeDocument/2006/relationships/image" Target="media/image96.wmf"/><Relationship Id="rId162" Type="http://schemas.openxmlformats.org/officeDocument/2006/relationships/oleObject" Target="embeddings/oleObject53.bin"/><Relationship Id="rId20" Type="http://schemas.openxmlformats.org/officeDocument/2006/relationships/image" Target="media/image8.wmf"/><Relationship Id="rId21" Type="http://schemas.openxmlformats.org/officeDocument/2006/relationships/image" Target="media/image9.jpeg"/><Relationship Id="rId22" Type="http://schemas.openxmlformats.org/officeDocument/2006/relationships/image" Target="media/image10.png"/><Relationship Id="rId23" Type="http://schemas.openxmlformats.org/officeDocument/2006/relationships/image" Target="media/image13.png"/><Relationship Id="rId24" Type="http://schemas.openxmlformats.org/officeDocument/2006/relationships/image" Target="media/image11.png"/><Relationship Id="rId163" Type="http://schemas.openxmlformats.org/officeDocument/2006/relationships/image" Target="media/image97.jpeg"/><Relationship Id="rId26" Type="http://schemas.openxmlformats.org/officeDocument/2006/relationships/image" Target="media/image12.png"/><Relationship Id="rId164" Type="http://schemas.openxmlformats.org/officeDocument/2006/relationships/image" Target="media/image98.png"/><Relationship Id="rId28" Type="http://schemas.openxmlformats.org/officeDocument/2006/relationships/image" Target="media/image13.wmf"/><Relationship Id="rId29" Type="http://schemas.openxmlformats.org/officeDocument/2006/relationships/image" Target="media/image14.png"/><Relationship Id="rId165" Type="http://schemas.openxmlformats.org/officeDocument/2006/relationships/hyperlink" Target="http://pixhost.info/pictures/48170" TargetMode="External"/><Relationship Id="rId166" Type="http://schemas.openxmlformats.org/officeDocument/2006/relationships/image" Target="media/image99.jpeg"/><Relationship Id="rId167" Type="http://schemas.openxmlformats.org/officeDocument/2006/relationships/image" Target="media/image100.jpeg"/><Relationship Id="rId168" Type="http://schemas.openxmlformats.org/officeDocument/2006/relationships/image" Target="media/image101.jpeg"/><Relationship Id="rId169" Type="http://schemas.openxmlformats.org/officeDocument/2006/relationships/image" Target="media/image102.wmf"/><Relationship Id="rId60" Type="http://schemas.openxmlformats.org/officeDocument/2006/relationships/image" Target="media/image39.png"/><Relationship Id="rId61" Type="http://schemas.openxmlformats.org/officeDocument/2006/relationships/image" Target="media/image40.jpeg"/><Relationship Id="rId62" Type="http://schemas.openxmlformats.org/officeDocument/2006/relationships/image" Target="media/image41.jpeg"/><Relationship Id="rId63" Type="http://schemas.openxmlformats.org/officeDocument/2006/relationships/image" Target="media/image42.wmf"/><Relationship Id="rId64" Type="http://schemas.openxmlformats.org/officeDocument/2006/relationships/image" Target="media/image43.jpeg"/><Relationship Id="rId65" Type="http://schemas.openxmlformats.org/officeDocument/2006/relationships/image" Target="media/image44.png"/><Relationship Id="rId66" Type="http://schemas.openxmlformats.org/officeDocument/2006/relationships/image" Target="media/image400.jpeg"/><Relationship Id="rId67" Type="http://schemas.openxmlformats.org/officeDocument/2006/relationships/image" Target="media/image41.png"/><Relationship Id="rId68" Type="http://schemas.openxmlformats.org/officeDocument/2006/relationships/image" Target="media/image45.wmf"/><Relationship Id="rId69" Type="http://schemas.openxmlformats.org/officeDocument/2006/relationships/image" Target="media/image46.wmf"/><Relationship Id="rId130" Type="http://schemas.openxmlformats.org/officeDocument/2006/relationships/image" Target="media/image80.png"/><Relationship Id="rId131" Type="http://schemas.openxmlformats.org/officeDocument/2006/relationships/oleObject" Target="embeddings/oleObject38.bin"/><Relationship Id="rId132" Type="http://schemas.openxmlformats.org/officeDocument/2006/relationships/image" Target="media/image81.wmf"/><Relationship Id="rId133" Type="http://schemas.openxmlformats.org/officeDocument/2006/relationships/oleObject" Target="embeddings/oleObject39.bin"/><Relationship Id="rId134" Type="http://schemas.openxmlformats.org/officeDocument/2006/relationships/image" Target="media/image82.wmf"/><Relationship Id="rId135" Type="http://schemas.openxmlformats.org/officeDocument/2006/relationships/oleObject" Target="embeddings/oleObject40.bin"/><Relationship Id="rId136" Type="http://schemas.openxmlformats.org/officeDocument/2006/relationships/image" Target="media/image83.png"/><Relationship Id="rId137" Type="http://schemas.openxmlformats.org/officeDocument/2006/relationships/image" Target="media/image84.wmf"/><Relationship Id="rId138" Type="http://schemas.openxmlformats.org/officeDocument/2006/relationships/oleObject" Target="embeddings/oleObject41.bin"/><Relationship Id="rId139" Type="http://schemas.openxmlformats.org/officeDocument/2006/relationships/image" Target="media/image85.wmf"/><Relationship Id="rId171" Type="http://schemas.openxmlformats.org/officeDocument/2006/relationships/image" Target="media/image103.wmf"/><Relationship Id="rId173" Type="http://schemas.openxmlformats.org/officeDocument/2006/relationships/image" Target="media/image104.wmf"/><Relationship Id="rId30" Type="http://schemas.openxmlformats.org/officeDocument/2006/relationships/image" Target="media/image15.png"/><Relationship Id="rId175" Type="http://schemas.openxmlformats.org/officeDocument/2006/relationships/image" Target="media/image105.wmf"/><Relationship Id="rId31" Type="http://schemas.openxmlformats.org/officeDocument/2006/relationships/image" Target="media/image16.png"/><Relationship Id="rId177" Type="http://schemas.openxmlformats.org/officeDocument/2006/relationships/image" Target="media/image106.wmf"/><Relationship Id="rId32" Type="http://schemas.openxmlformats.org/officeDocument/2006/relationships/image" Target="media/image17.emf"/><Relationship Id="rId179" Type="http://schemas.openxmlformats.org/officeDocument/2006/relationships/image" Target="media/image107.wmf"/><Relationship Id="rId33" Type="http://schemas.openxmlformats.org/officeDocument/2006/relationships/image" Target="media/image18.png"/><Relationship Id="rId35" Type="http://schemas.openxmlformats.org/officeDocument/2006/relationships/image" Target="media/image19.wmf"/><Relationship Id="rId37" Type="http://schemas.openxmlformats.org/officeDocument/2006/relationships/image" Target="media/image20.wmf"/><Relationship Id="rId39" Type="http://schemas.openxmlformats.org/officeDocument/2006/relationships/image" Target="media/image21.wmf"/><Relationship Id="rId70" Type="http://schemas.openxmlformats.org/officeDocument/2006/relationships/image" Target="media/image47.jpeg"/><Relationship Id="rId71" Type="http://schemas.openxmlformats.org/officeDocument/2006/relationships/image" Target="media/image48.png"/><Relationship Id="rId72" Type="http://schemas.openxmlformats.org/officeDocument/2006/relationships/image" Target="media/image49.wmf"/><Relationship Id="rId74" Type="http://schemas.openxmlformats.org/officeDocument/2006/relationships/image" Target="media/image50.wmf"/><Relationship Id="rId76" Type="http://schemas.openxmlformats.org/officeDocument/2006/relationships/image" Target="media/image51.wmf"/><Relationship Id="rId78" Type="http://schemas.openxmlformats.org/officeDocument/2006/relationships/image" Target="media/image52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100" Type="http://schemas.openxmlformats.org/officeDocument/2006/relationships/image" Target="media/image64.wmf"/><Relationship Id="rId5" Type="http://schemas.openxmlformats.org/officeDocument/2006/relationships/settings" Target="settings.xml"/><Relationship Id="rId102" Type="http://schemas.openxmlformats.org/officeDocument/2006/relationships/image" Target="media/image65.wmf"/><Relationship Id="rId6" Type="http://schemas.openxmlformats.org/officeDocument/2006/relationships/webSettings" Target="webSettings.xml"/><Relationship Id="rId104" Type="http://schemas.openxmlformats.org/officeDocument/2006/relationships/image" Target="media/image66.wmf"/><Relationship Id="rId7" Type="http://schemas.openxmlformats.org/officeDocument/2006/relationships/hyperlink" Target="http://www.eduplace.com" TargetMode="External"/><Relationship Id="rId106" Type="http://schemas.openxmlformats.org/officeDocument/2006/relationships/image" Target="media/image67.wmf"/><Relationship Id="rId8" Type="http://schemas.openxmlformats.org/officeDocument/2006/relationships/image" Target="media/image1.png"/><Relationship Id="rId108" Type="http://schemas.openxmlformats.org/officeDocument/2006/relationships/image" Target="media/image68.wmf"/><Relationship Id="rId9" Type="http://schemas.openxmlformats.org/officeDocument/2006/relationships/image" Target="media/image2.png"/><Relationship Id="rId140" Type="http://schemas.openxmlformats.org/officeDocument/2006/relationships/oleObject" Target="embeddings/oleObject42.bin"/><Relationship Id="rId141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953CA9E-898F-6A4A-92F8-16C23E04AA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96</Pages>
  <Words>2516</Words>
  <Characters>14343</Characters>
  <Application>Microsoft Macintosh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ather</dc:creator>
  <cp:lastModifiedBy>Silvia Robles Juhas</cp:lastModifiedBy>
  <cp:revision>11</cp:revision>
  <cp:lastPrinted>2014-01-13T22:44:00Z</cp:lastPrinted>
  <dcterms:created xsi:type="dcterms:W3CDTF">2016-08-30T00:16:00Z</dcterms:created>
  <dcterms:modified xsi:type="dcterms:W3CDTF">2016-08-30T0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